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456B8B" w14:textId="5725DA41" w:rsidR="002E5A3D" w:rsidRPr="00D16CCB" w:rsidRDefault="002E5A3D" w:rsidP="008B53EB">
      <w:pPr>
        <w:pStyle w:val="Titel"/>
        <w:tabs>
          <w:tab w:val="left" w:pos="142"/>
        </w:tabs>
        <w:rPr>
          <w:rFonts w:ascii="Trebuchet MS" w:hAnsi="Trebuchet MS"/>
          <w:color w:val="000000"/>
        </w:rPr>
      </w:pPr>
      <w:bookmarkStart w:id="0" w:name="_Hlk158364240"/>
      <w:r w:rsidRPr="00D16CCB">
        <w:rPr>
          <w:rFonts w:ascii="Trebuchet MS" w:hAnsi="Trebuchet MS"/>
          <w:color w:val="000000"/>
        </w:rPr>
        <w:t>NATIONALE SCHEIKUNDEOLYMPIADE</w:t>
      </w:r>
      <w:r w:rsidR="00B44696" w:rsidRPr="00D16CCB">
        <w:rPr>
          <w:rFonts w:ascii="Trebuchet MS" w:hAnsi="Trebuchet MS"/>
          <w:color w:val="000000"/>
        </w:rPr>
        <w:t xml:space="preserve"> 20</w:t>
      </w:r>
      <w:r w:rsidR="00B263C9" w:rsidRPr="00D16CCB">
        <w:rPr>
          <w:rFonts w:ascii="Trebuchet MS" w:hAnsi="Trebuchet MS"/>
          <w:color w:val="000000"/>
        </w:rPr>
        <w:t>2</w:t>
      </w:r>
      <w:r w:rsidR="00470861" w:rsidRPr="00D16CCB">
        <w:rPr>
          <w:rFonts w:ascii="Trebuchet MS" w:hAnsi="Trebuchet MS"/>
          <w:color w:val="000000"/>
        </w:rPr>
        <w:t>6</w:t>
      </w:r>
    </w:p>
    <w:p w14:paraId="343B8A6A" w14:textId="77777777" w:rsidR="002E5A3D" w:rsidRPr="00D16CCB" w:rsidRDefault="002E5A3D" w:rsidP="00841534">
      <w:pPr>
        <w:jc w:val="center"/>
        <w:rPr>
          <w:rFonts w:ascii="Trebuchet MS" w:hAnsi="Trebuchet MS"/>
          <w:b/>
          <w:color w:val="000000"/>
        </w:rPr>
      </w:pPr>
    </w:p>
    <w:p w14:paraId="6B39D2F5" w14:textId="77777777" w:rsidR="002E5A3D" w:rsidRPr="00D16CCB" w:rsidRDefault="002E5A3D" w:rsidP="00841534">
      <w:pPr>
        <w:jc w:val="center"/>
        <w:rPr>
          <w:rFonts w:ascii="Trebuchet MS" w:hAnsi="Trebuchet MS"/>
          <w:b/>
          <w:color w:val="000000"/>
        </w:rPr>
      </w:pPr>
    </w:p>
    <w:p w14:paraId="245EE1AA" w14:textId="77777777" w:rsidR="002E5A3D" w:rsidRPr="00D16CCB" w:rsidRDefault="002E5A3D" w:rsidP="00841534">
      <w:pPr>
        <w:jc w:val="center"/>
        <w:rPr>
          <w:rFonts w:ascii="Trebuchet MS" w:hAnsi="Trebuchet MS"/>
          <w:b/>
          <w:color w:val="000000"/>
        </w:rPr>
      </w:pPr>
    </w:p>
    <w:p w14:paraId="6703F685" w14:textId="77777777" w:rsidR="002E5A3D" w:rsidRPr="00D16CCB" w:rsidRDefault="002E5A3D" w:rsidP="00841534">
      <w:pPr>
        <w:jc w:val="center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 xml:space="preserve">OPGAVEN VOORRONDE </w:t>
      </w:r>
      <w:r w:rsidR="00793A2F" w:rsidRPr="00D16CCB">
        <w:rPr>
          <w:rFonts w:ascii="Trebuchet MS" w:hAnsi="Trebuchet MS"/>
          <w:b/>
          <w:color w:val="000000"/>
        </w:rPr>
        <w:t>2</w:t>
      </w:r>
    </w:p>
    <w:p w14:paraId="1E153C43" w14:textId="77777777" w:rsidR="00163296" w:rsidRPr="00D16CCB" w:rsidRDefault="00163296" w:rsidP="00841534">
      <w:pPr>
        <w:jc w:val="center"/>
        <w:rPr>
          <w:rFonts w:ascii="Trebuchet MS" w:hAnsi="Trebuchet MS"/>
          <w:b/>
          <w:color w:val="000000"/>
        </w:rPr>
      </w:pPr>
    </w:p>
    <w:p w14:paraId="2FB5980E" w14:textId="77777777" w:rsidR="00163296" w:rsidRPr="00D16CCB" w:rsidRDefault="00163296" w:rsidP="00841534">
      <w:pPr>
        <w:jc w:val="center"/>
        <w:rPr>
          <w:rFonts w:ascii="Trebuchet MS" w:hAnsi="Trebuchet MS"/>
          <w:b/>
        </w:rPr>
      </w:pPr>
      <w:r w:rsidRPr="00D16CCB">
        <w:rPr>
          <w:rFonts w:ascii="Trebuchet MS" w:hAnsi="Trebuchet MS"/>
          <w:b/>
        </w:rPr>
        <w:t>af te nemen in de periode van</w:t>
      </w:r>
    </w:p>
    <w:p w14:paraId="64971006" w14:textId="6828F4B2" w:rsidR="00163296" w:rsidRPr="00D16CCB" w:rsidRDefault="0059762F" w:rsidP="00841534">
      <w:pPr>
        <w:jc w:val="center"/>
        <w:rPr>
          <w:rFonts w:ascii="Trebuchet MS" w:hAnsi="Trebuchet MS"/>
          <w:b/>
        </w:rPr>
      </w:pPr>
      <w:r w:rsidRPr="00D16CCB">
        <w:rPr>
          <w:rFonts w:ascii="Trebuchet MS" w:hAnsi="Trebuchet MS"/>
          <w:b/>
        </w:rPr>
        <w:t>16</w:t>
      </w:r>
      <w:r w:rsidR="0072657E" w:rsidRPr="00D16CCB">
        <w:rPr>
          <w:rFonts w:ascii="Trebuchet MS" w:hAnsi="Trebuchet MS"/>
          <w:b/>
        </w:rPr>
        <w:t xml:space="preserve"> </w:t>
      </w:r>
      <w:r w:rsidR="00163296" w:rsidRPr="00D16CCB">
        <w:rPr>
          <w:rFonts w:ascii="Trebuchet MS" w:hAnsi="Trebuchet MS"/>
          <w:b/>
        </w:rPr>
        <w:t xml:space="preserve">tot en met </w:t>
      </w:r>
      <w:r w:rsidRPr="00D16CCB">
        <w:rPr>
          <w:rFonts w:ascii="Trebuchet MS" w:hAnsi="Trebuchet MS"/>
          <w:b/>
        </w:rPr>
        <w:t>23</w:t>
      </w:r>
      <w:r w:rsidR="00163296" w:rsidRPr="00D16CCB">
        <w:rPr>
          <w:rFonts w:ascii="Trebuchet MS" w:hAnsi="Trebuchet MS"/>
          <w:b/>
        </w:rPr>
        <w:t xml:space="preserve"> </w:t>
      </w:r>
      <w:r w:rsidR="006226BE" w:rsidRPr="00D16CCB">
        <w:rPr>
          <w:rFonts w:ascii="Trebuchet MS" w:hAnsi="Trebuchet MS"/>
          <w:b/>
        </w:rPr>
        <w:t>maart</w:t>
      </w:r>
      <w:r w:rsidR="00163296" w:rsidRPr="00D16CCB">
        <w:rPr>
          <w:rFonts w:ascii="Trebuchet MS" w:hAnsi="Trebuchet MS"/>
          <w:b/>
        </w:rPr>
        <w:t xml:space="preserve"> 20</w:t>
      </w:r>
      <w:r w:rsidR="00B263C9" w:rsidRPr="00D16CCB">
        <w:rPr>
          <w:rFonts w:ascii="Trebuchet MS" w:hAnsi="Trebuchet MS"/>
          <w:b/>
        </w:rPr>
        <w:t>2</w:t>
      </w:r>
      <w:r w:rsidR="00470861" w:rsidRPr="00D16CCB">
        <w:rPr>
          <w:rFonts w:ascii="Trebuchet MS" w:hAnsi="Trebuchet MS"/>
          <w:b/>
        </w:rPr>
        <w:t>6</w:t>
      </w:r>
    </w:p>
    <w:p w14:paraId="124EA633" w14:textId="77777777" w:rsidR="00917C0E" w:rsidRPr="00D16CCB" w:rsidRDefault="00917C0E" w:rsidP="00DA2D0B">
      <w:pPr>
        <w:rPr>
          <w:rFonts w:ascii="Trebuchet MS" w:hAnsi="Trebuchet MS"/>
          <w:b/>
        </w:rPr>
      </w:pPr>
    </w:p>
    <w:p w14:paraId="6E4ABB35" w14:textId="77777777" w:rsidR="008B1A37" w:rsidRPr="00D16CCB" w:rsidRDefault="008B1A37" w:rsidP="00DA2D0B">
      <w:pPr>
        <w:rPr>
          <w:rFonts w:ascii="Trebuchet MS" w:hAnsi="Trebuchet MS"/>
          <w:b/>
        </w:rPr>
      </w:pPr>
    </w:p>
    <w:p w14:paraId="43FCC170" w14:textId="77777777" w:rsidR="002278DC" w:rsidRPr="00D16CCB" w:rsidRDefault="002278DC" w:rsidP="00DA2D0B">
      <w:pPr>
        <w:rPr>
          <w:rFonts w:ascii="Trebuchet MS" w:hAnsi="Trebuchet MS"/>
          <w:b/>
        </w:rPr>
      </w:pPr>
    </w:p>
    <w:p w14:paraId="5295AFCA" w14:textId="77777777" w:rsidR="00917C0E" w:rsidRPr="00D16CCB" w:rsidRDefault="00917C0E" w:rsidP="00DA2D0B">
      <w:pPr>
        <w:rPr>
          <w:rFonts w:ascii="Trebuchet MS" w:hAnsi="Trebuchet MS"/>
          <w:b/>
        </w:rPr>
      </w:pPr>
    </w:p>
    <w:p w14:paraId="5385CADF" w14:textId="56123814" w:rsidR="002E5A3D" w:rsidRPr="00D16CCB" w:rsidRDefault="001E0213" w:rsidP="00DA2D0B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  <w:r w:rsidRPr="00D16CCB">
        <w:rPr>
          <w:noProof/>
        </w:rPr>
        <w:drawing>
          <wp:anchor distT="0" distB="0" distL="114300" distR="114300" simplePos="0" relativeHeight="251657216" behindDoc="0" locked="0" layoutInCell="1" allowOverlap="1" wp14:anchorId="5C388BB4" wp14:editId="16FF4610">
            <wp:simplePos x="0" y="0"/>
            <wp:positionH relativeFrom="column">
              <wp:posOffset>-13335</wp:posOffset>
            </wp:positionH>
            <wp:positionV relativeFrom="paragraph">
              <wp:posOffset>28575</wp:posOffset>
            </wp:positionV>
            <wp:extent cx="2174240" cy="3845560"/>
            <wp:effectExtent l="0" t="0" r="0" b="0"/>
            <wp:wrapNone/>
            <wp:docPr id="75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4BBD5" w14:textId="77777777" w:rsidR="002E5A3D" w:rsidRPr="00D16CCB" w:rsidRDefault="002E5A3D" w:rsidP="00DA2D0B">
      <w:pPr>
        <w:rPr>
          <w:rFonts w:ascii="Trebuchet MS" w:hAnsi="Trebuchet MS"/>
          <w:b/>
        </w:rPr>
      </w:pPr>
    </w:p>
    <w:p w14:paraId="6C66A6A7" w14:textId="343B2C94" w:rsidR="002E5A3D" w:rsidRPr="00D16CCB" w:rsidRDefault="002E5A3D" w:rsidP="00DA2D0B">
      <w:pPr>
        <w:rPr>
          <w:rFonts w:ascii="Trebuchet MS" w:hAnsi="Trebuchet MS"/>
          <w:b/>
        </w:rPr>
      </w:pPr>
    </w:p>
    <w:p w14:paraId="3914516D" w14:textId="277C39FC" w:rsidR="00917C0E" w:rsidRPr="00D16CCB" w:rsidRDefault="00917C0E" w:rsidP="00DA2D0B">
      <w:pPr>
        <w:rPr>
          <w:rFonts w:ascii="Trebuchet MS" w:hAnsi="Trebuchet MS"/>
          <w:b/>
        </w:rPr>
      </w:pPr>
    </w:p>
    <w:p w14:paraId="5B8486B5" w14:textId="01324EFB" w:rsidR="005E1DB2" w:rsidRPr="00D16CCB" w:rsidRDefault="005E1DB2" w:rsidP="00DA2D0B">
      <w:pPr>
        <w:rPr>
          <w:rFonts w:ascii="Trebuchet MS" w:hAnsi="Trebuchet MS"/>
          <w:b/>
        </w:rPr>
      </w:pPr>
    </w:p>
    <w:p w14:paraId="0630ABDE" w14:textId="2B732C26" w:rsidR="005E1DB2" w:rsidRPr="00D16CCB" w:rsidRDefault="005E1DB2" w:rsidP="00DA2D0B">
      <w:pPr>
        <w:rPr>
          <w:rFonts w:ascii="Trebuchet MS" w:hAnsi="Trebuchet MS"/>
          <w:b/>
        </w:rPr>
      </w:pPr>
    </w:p>
    <w:p w14:paraId="143E1C86" w14:textId="6D978BCD" w:rsidR="005E1DB2" w:rsidRPr="00D16CCB" w:rsidRDefault="008C65DB" w:rsidP="00DA2D0B">
      <w:pPr>
        <w:rPr>
          <w:rFonts w:ascii="Trebuchet MS" w:hAnsi="Trebuchet MS"/>
          <w:b/>
        </w:rPr>
      </w:pPr>
      <w:r w:rsidRPr="00D16CCB">
        <w:rPr>
          <w:noProof/>
        </w:rPr>
        <w:drawing>
          <wp:anchor distT="0" distB="0" distL="114300" distR="114300" simplePos="0" relativeHeight="251660309" behindDoc="0" locked="0" layoutInCell="1" allowOverlap="1" wp14:anchorId="0B0AAF59" wp14:editId="3E8FC81A">
            <wp:simplePos x="0" y="0"/>
            <wp:positionH relativeFrom="page">
              <wp:posOffset>3636645</wp:posOffset>
            </wp:positionH>
            <wp:positionV relativeFrom="paragraph">
              <wp:posOffset>23495</wp:posOffset>
            </wp:positionV>
            <wp:extent cx="2997200" cy="1988820"/>
            <wp:effectExtent l="0" t="0" r="0" b="0"/>
            <wp:wrapNone/>
            <wp:docPr id="8" name="Afbeelding 8" descr="Afbeelding met geel, vuurwerk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fbeelding 8" descr="Afbeelding met geel, vuurwerk&#10;&#10;Door AI gegenereerde inhoud is mogelijk onjuist.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26" r="2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8EEFD" w14:textId="306AAD64" w:rsidR="005E1DB2" w:rsidRPr="00D16CCB" w:rsidRDefault="005E1DB2" w:rsidP="00DA2D0B">
      <w:pPr>
        <w:rPr>
          <w:rFonts w:ascii="Trebuchet MS" w:hAnsi="Trebuchet MS"/>
          <w:b/>
        </w:rPr>
      </w:pPr>
    </w:p>
    <w:p w14:paraId="76551D20" w14:textId="3B665755" w:rsidR="005E1DB2" w:rsidRPr="00D16CCB" w:rsidRDefault="005E1DB2" w:rsidP="00DA2D0B">
      <w:pPr>
        <w:rPr>
          <w:rFonts w:ascii="Trebuchet MS" w:hAnsi="Trebuchet MS"/>
          <w:b/>
        </w:rPr>
      </w:pPr>
    </w:p>
    <w:p w14:paraId="3A4B3DD3" w14:textId="71A1743D" w:rsidR="005E1DB2" w:rsidRPr="00D16CCB" w:rsidRDefault="005E1DB2" w:rsidP="00DA2D0B">
      <w:pPr>
        <w:rPr>
          <w:rFonts w:ascii="Trebuchet MS" w:hAnsi="Trebuchet MS"/>
          <w:b/>
        </w:rPr>
      </w:pPr>
    </w:p>
    <w:p w14:paraId="738FA263" w14:textId="17A79FAA" w:rsidR="005E1DB2" w:rsidRPr="00D16CCB" w:rsidRDefault="005E1DB2" w:rsidP="00DA2D0B">
      <w:pPr>
        <w:rPr>
          <w:rFonts w:ascii="Trebuchet MS" w:hAnsi="Trebuchet MS"/>
          <w:b/>
        </w:rPr>
      </w:pPr>
    </w:p>
    <w:p w14:paraId="6855AEE4" w14:textId="170C5905" w:rsidR="005E1DB2" w:rsidRPr="00D16CCB" w:rsidRDefault="005E1DB2" w:rsidP="00DA2D0B">
      <w:pPr>
        <w:rPr>
          <w:rFonts w:ascii="Trebuchet MS" w:hAnsi="Trebuchet MS"/>
          <w:b/>
        </w:rPr>
      </w:pPr>
    </w:p>
    <w:p w14:paraId="3A2355A4" w14:textId="555DCE9C" w:rsidR="005E1DB2" w:rsidRPr="00D16CCB" w:rsidRDefault="005E1DB2" w:rsidP="00DA2D0B">
      <w:pPr>
        <w:rPr>
          <w:rFonts w:ascii="Trebuchet MS" w:hAnsi="Trebuchet MS"/>
          <w:b/>
        </w:rPr>
      </w:pPr>
    </w:p>
    <w:p w14:paraId="7899553C" w14:textId="057B7DD8" w:rsidR="005E1DB2" w:rsidRPr="00D16CCB" w:rsidRDefault="005E1DB2" w:rsidP="00DA2D0B">
      <w:pPr>
        <w:rPr>
          <w:rFonts w:ascii="Trebuchet MS" w:hAnsi="Trebuchet MS"/>
          <w:b/>
        </w:rPr>
      </w:pPr>
    </w:p>
    <w:p w14:paraId="2D67C4C7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00F4C204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48C3BE03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185D5987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50404637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4CD29255" w14:textId="752DBFC7" w:rsidR="005E1DB2" w:rsidRPr="00D16CCB" w:rsidRDefault="005E1DB2" w:rsidP="00DA2D0B">
      <w:pPr>
        <w:rPr>
          <w:rFonts w:ascii="Trebuchet MS" w:hAnsi="Trebuchet MS"/>
          <w:b/>
        </w:rPr>
      </w:pPr>
    </w:p>
    <w:p w14:paraId="4544A55D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7588BC7F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19B43A91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32378BD7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17FC95AB" w14:textId="77777777" w:rsidR="005E1DB2" w:rsidRPr="00D16CCB" w:rsidRDefault="005E1DB2" w:rsidP="00DA2D0B">
      <w:pPr>
        <w:rPr>
          <w:rFonts w:ascii="Trebuchet MS" w:hAnsi="Trebuchet MS"/>
          <w:b/>
        </w:rPr>
      </w:pPr>
    </w:p>
    <w:p w14:paraId="50067D70" w14:textId="77777777" w:rsidR="002E5A3D" w:rsidRPr="00D16CCB" w:rsidRDefault="002E5A3D" w:rsidP="00DA2D0B">
      <w:pPr>
        <w:rPr>
          <w:rFonts w:ascii="Trebuchet MS" w:hAnsi="Trebuchet MS"/>
          <w:b/>
        </w:rPr>
      </w:pPr>
    </w:p>
    <w:bookmarkEnd w:id="0"/>
    <w:p w14:paraId="240713FF" w14:textId="7AF1295F" w:rsidR="002E5A3D" w:rsidRPr="00D16CCB" w:rsidRDefault="002E5A3D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 xml:space="preserve">Deze voorronde bestaat uit </w:t>
      </w:r>
      <w:r w:rsidR="006279C9" w:rsidRPr="00D16CCB">
        <w:rPr>
          <w:rFonts w:ascii="Trebuchet MS" w:hAnsi="Trebuchet MS"/>
          <w:b/>
          <w:color w:val="000000"/>
        </w:rPr>
        <w:t>2</w:t>
      </w:r>
      <w:r w:rsidR="005A66C7" w:rsidRPr="00D16CCB">
        <w:rPr>
          <w:rFonts w:ascii="Trebuchet MS" w:hAnsi="Trebuchet MS"/>
          <w:b/>
          <w:color w:val="000000"/>
        </w:rPr>
        <w:t>0</w:t>
      </w:r>
      <w:r w:rsidRPr="00D16CCB">
        <w:rPr>
          <w:rFonts w:ascii="Trebuchet MS" w:hAnsi="Trebuchet MS"/>
          <w:b/>
          <w:color w:val="000000"/>
        </w:rPr>
        <w:t xml:space="preserve"> meerkeuzevragen verdeeld over </w:t>
      </w:r>
      <w:r w:rsidR="0092421E" w:rsidRPr="00D16CCB">
        <w:rPr>
          <w:rFonts w:ascii="Trebuchet MS" w:hAnsi="Trebuchet MS"/>
          <w:b/>
          <w:color w:val="000000"/>
        </w:rPr>
        <w:t>8</w:t>
      </w:r>
      <w:r w:rsidRPr="00D16CCB">
        <w:rPr>
          <w:rFonts w:ascii="Trebuchet MS" w:hAnsi="Trebuchet MS"/>
          <w:b/>
          <w:color w:val="000000"/>
        </w:rPr>
        <w:t xml:space="preserve"> onderwerpen en </w:t>
      </w:r>
      <w:r w:rsidR="000A4690" w:rsidRPr="00D16CCB">
        <w:rPr>
          <w:rFonts w:ascii="Trebuchet MS" w:hAnsi="Trebuchet MS"/>
          <w:b/>
          <w:color w:val="000000"/>
        </w:rPr>
        <w:t>3</w:t>
      </w:r>
      <w:r w:rsidRPr="00D16CCB">
        <w:rPr>
          <w:rFonts w:ascii="Trebuchet MS" w:hAnsi="Trebuchet MS"/>
          <w:b/>
          <w:color w:val="000000"/>
        </w:rPr>
        <w:t xml:space="preserve"> </w:t>
      </w:r>
      <w:r w:rsidR="00D429C6" w:rsidRPr="00D16CCB">
        <w:rPr>
          <w:rFonts w:ascii="Trebuchet MS" w:hAnsi="Trebuchet MS"/>
          <w:b/>
          <w:color w:val="000000"/>
        </w:rPr>
        <w:t>opgaven</w:t>
      </w:r>
      <w:r w:rsidRPr="00D16CCB">
        <w:rPr>
          <w:rFonts w:ascii="Trebuchet MS" w:hAnsi="Trebuchet MS"/>
          <w:b/>
          <w:color w:val="000000"/>
        </w:rPr>
        <w:t xml:space="preserve"> met in totaal </w:t>
      </w:r>
      <w:r w:rsidR="002B5733">
        <w:rPr>
          <w:rFonts w:ascii="Trebuchet MS" w:hAnsi="Trebuchet MS"/>
          <w:b/>
          <w:color w:val="000000"/>
        </w:rPr>
        <w:t>13</w:t>
      </w:r>
      <w:r w:rsidRPr="00D16CCB">
        <w:rPr>
          <w:rFonts w:ascii="Trebuchet MS" w:hAnsi="Trebuchet MS"/>
          <w:b/>
          <w:color w:val="000000"/>
        </w:rPr>
        <w:t xml:space="preserve"> </w:t>
      </w:r>
      <w:r w:rsidR="00595F03" w:rsidRPr="00D16CCB">
        <w:rPr>
          <w:rFonts w:ascii="Trebuchet MS" w:hAnsi="Trebuchet MS"/>
          <w:b/>
          <w:color w:val="000000"/>
        </w:rPr>
        <w:t xml:space="preserve">open </w:t>
      </w:r>
      <w:r w:rsidRPr="00D16CCB">
        <w:rPr>
          <w:rFonts w:ascii="Trebuchet MS" w:hAnsi="Trebuchet MS"/>
          <w:b/>
          <w:color w:val="000000"/>
        </w:rPr>
        <w:t>vragen</w:t>
      </w:r>
      <w:r w:rsidR="002E551D" w:rsidRPr="00D16CCB">
        <w:rPr>
          <w:rFonts w:ascii="Trebuchet MS" w:hAnsi="Trebuchet MS"/>
          <w:b/>
          <w:color w:val="000000"/>
        </w:rPr>
        <w:t xml:space="preserve"> alsmede </w:t>
      </w:r>
      <w:r w:rsidRPr="00D16CCB">
        <w:rPr>
          <w:rFonts w:ascii="Trebuchet MS" w:hAnsi="Trebuchet MS"/>
          <w:b/>
          <w:color w:val="000000"/>
        </w:rPr>
        <w:t>een antwoordblad</w:t>
      </w:r>
      <w:r w:rsidR="00865F55" w:rsidRPr="00D16CCB">
        <w:rPr>
          <w:rFonts w:ascii="Trebuchet MS" w:hAnsi="Trebuchet MS"/>
          <w:b/>
          <w:color w:val="000000"/>
        </w:rPr>
        <w:t>.</w:t>
      </w:r>
    </w:p>
    <w:p w14:paraId="3E96DD1A" w14:textId="77777777" w:rsidR="00F70B62" w:rsidRPr="00D16CCB" w:rsidRDefault="00F70B62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>Gebruik voor de beantwoording van de meerkeuzevragen het antwoordblad</w:t>
      </w:r>
      <w:r w:rsidR="005E118A" w:rsidRPr="00D16CCB">
        <w:rPr>
          <w:rFonts w:ascii="Trebuchet MS" w:hAnsi="Trebuchet MS"/>
          <w:b/>
          <w:color w:val="000000"/>
        </w:rPr>
        <w:t>.</w:t>
      </w:r>
    </w:p>
    <w:p w14:paraId="3CAD0284" w14:textId="77777777" w:rsidR="002E5A3D" w:rsidRPr="00D16CCB" w:rsidRDefault="002E5A3D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 xml:space="preserve">Gebruik voor </w:t>
      </w:r>
      <w:r w:rsidR="00F70B62" w:rsidRPr="00D16CCB">
        <w:rPr>
          <w:rFonts w:ascii="Trebuchet MS" w:hAnsi="Trebuchet MS"/>
          <w:b/>
          <w:color w:val="000000"/>
        </w:rPr>
        <w:t>de beantwoording</w:t>
      </w:r>
      <w:r w:rsidR="003F0276" w:rsidRPr="00D16CCB">
        <w:rPr>
          <w:rFonts w:ascii="Trebuchet MS" w:hAnsi="Trebuchet MS"/>
          <w:b/>
          <w:color w:val="000000"/>
        </w:rPr>
        <w:t xml:space="preserve"> van</w:t>
      </w:r>
      <w:r w:rsidR="00F70B62" w:rsidRPr="00D16CCB">
        <w:rPr>
          <w:rFonts w:ascii="Trebuchet MS" w:hAnsi="Trebuchet MS"/>
          <w:b/>
          <w:color w:val="000000"/>
        </w:rPr>
        <w:t xml:space="preserve"> </w:t>
      </w:r>
      <w:r w:rsidRPr="00D16CCB">
        <w:rPr>
          <w:rFonts w:ascii="Trebuchet MS" w:hAnsi="Trebuchet MS"/>
          <w:b/>
          <w:color w:val="000000"/>
        </w:rPr>
        <w:t xml:space="preserve">elke opgave </w:t>
      </w:r>
      <w:r w:rsidR="00F70B62" w:rsidRPr="00D16CCB">
        <w:rPr>
          <w:rFonts w:ascii="Trebuchet MS" w:hAnsi="Trebuchet MS"/>
          <w:b/>
          <w:color w:val="000000"/>
        </w:rPr>
        <w:t>met open vragen</w:t>
      </w:r>
      <w:r w:rsidRPr="00D16CCB">
        <w:rPr>
          <w:rFonts w:ascii="Trebuchet MS" w:hAnsi="Trebuchet MS"/>
          <w:b/>
          <w:color w:val="000000"/>
        </w:rPr>
        <w:t xml:space="preserve"> een apart antwoordvel, voorzien van naam</w:t>
      </w:r>
      <w:r w:rsidR="007F7224" w:rsidRPr="00D16CCB">
        <w:rPr>
          <w:rFonts w:ascii="Trebuchet MS" w:hAnsi="Trebuchet MS"/>
          <w:b/>
          <w:color w:val="000000"/>
        </w:rPr>
        <w:t>.</w:t>
      </w:r>
    </w:p>
    <w:p w14:paraId="2917199C" w14:textId="4B5DAE56" w:rsidR="002E5A3D" w:rsidRPr="00D16CCB" w:rsidRDefault="002E5A3D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 xml:space="preserve">De maximumscore voor dit werk bedraagt </w:t>
      </w:r>
      <w:r w:rsidR="002B5733">
        <w:rPr>
          <w:rFonts w:ascii="Trebuchet MS" w:hAnsi="Trebuchet MS"/>
          <w:b/>
          <w:color w:val="000000"/>
        </w:rPr>
        <w:t>94</w:t>
      </w:r>
      <w:r w:rsidRPr="00D16CCB">
        <w:rPr>
          <w:rFonts w:ascii="Trebuchet MS" w:hAnsi="Trebuchet MS"/>
          <w:b/>
          <w:color w:val="000000"/>
        </w:rPr>
        <w:t xml:space="preserve"> punten</w:t>
      </w:r>
      <w:r w:rsidR="007F7224" w:rsidRPr="00D16CCB">
        <w:rPr>
          <w:rFonts w:ascii="Trebuchet MS" w:hAnsi="Trebuchet MS"/>
          <w:b/>
          <w:color w:val="000000"/>
        </w:rPr>
        <w:t>.</w:t>
      </w:r>
    </w:p>
    <w:p w14:paraId="763E4D69" w14:textId="77777777" w:rsidR="002E5A3D" w:rsidRPr="00D16CCB" w:rsidRDefault="002E5A3D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 xml:space="preserve">De voorronde duurt </w:t>
      </w:r>
      <w:r w:rsidR="000A4690" w:rsidRPr="00D16CCB">
        <w:rPr>
          <w:rFonts w:ascii="Trebuchet MS" w:hAnsi="Trebuchet MS"/>
          <w:b/>
          <w:color w:val="000000"/>
        </w:rPr>
        <w:t>3</w:t>
      </w:r>
      <w:r w:rsidRPr="00D16CCB">
        <w:rPr>
          <w:rFonts w:ascii="Trebuchet MS" w:hAnsi="Trebuchet MS"/>
          <w:b/>
          <w:color w:val="000000"/>
        </w:rPr>
        <w:t xml:space="preserve"> klokuren</w:t>
      </w:r>
      <w:r w:rsidR="007F7224" w:rsidRPr="00D16CCB">
        <w:rPr>
          <w:rFonts w:ascii="Trebuchet MS" w:hAnsi="Trebuchet MS"/>
          <w:b/>
          <w:color w:val="000000"/>
        </w:rPr>
        <w:t>.</w:t>
      </w:r>
    </w:p>
    <w:p w14:paraId="4F2CA9E2" w14:textId="6B3A4B87" w:rsidR="002E5A3D" w:rsidRPr="00D16CCB" w:rsidRDefault="002E5A3D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>Benodigde hulpmi</w:t>
      </w:r>
      <w:r w:rsidR="008B72E6" w:rsidRPr="00D16CCB">
        <w:rPr>
          <w:rFonts w:ascii="Trebuchet MS" w:hAnsi="Trebuchet MS"/>
          <w:b/>
          <w:color w:val="000000"/>
        </w:rPr>
        <w:t>ddelen:</w:t>
      </w:r>
      <w:r w:rsidR="00573D7C" w:rsidRPr="00D16CCB">
        <w:rPr>
          <w:rFonts w:ascii="Trebuchet MS" w:hAnsi="Trebuchet MS"/>
          <w:b/>
          <w:color w:val="000000"/>
        </w:rPr>
        <w:t xml:space="preserve"> (grafisch)</w:t>
      </w:r>
      <w:r w:rsidR="008B72E6" w:rsidRPr="00D16CCB">
        <w:rPr>
          <w:rFonts w:ascii="Trebuchet MS" w:hAnsi="Trebuchet MS"/>
          <w:b/>
          <w:color w:val="000000"/>
        </w:rPr>
        <w:t xml:space="preserve"> rekenapparaat</w:t>
      </w:r>
      <w:r w:rsidR="00E15E9A" w:rsidRPr="00D16CCB">
        <w:rPr>
          <w:rFonts w:ascii="Trebuchet MS" w:hAnsi="Trebuchet MS"/>
          <w:b/>
          <w:color w:val="000000"/>
        </w:rPr>
        <w:t xml:space="preserve"> </w:t>
      </w:r>
      <w:r w:rsidR="008B72E6" w:rsidRPr="00D16CCB">
        <w:rPr>
          <w:rFonts w:ascii="Trebuchet MS" w:hAnsi="Trebuchet MS"/>
          <w:b/>
          <w:color w:val="000000"/>
        </w:rPr>
        <w:t xml:space="preserve">en BINAS </w:t>
      </w:r>
      <w:r w:rsidR="004F2787" w:rsidRPr="00D16CCB">
        <w:rPr>
          <w:rFonts w:ascii="Trebuchet MS" w:hAnsi="Trebuchet MS"/>
          <w:b/>
          <w:color w:val="000000"/>
        </w:rPr>
        <w:t xml:space="preserve">7e </w:t>
      </w:r>
      <w:r w:rsidRPr="00D16CCB">
        <w:rPr>
          <w:rFonts w:ascii="Trebuchet MS" w:hAnsi="Trebuchet MS"/>
          <w:b/>
          <w:color w:val="000000"/>
        </w:rPr>
        <w:t>druk</w:t>
      </w:r>
      <w:r w:rsidR="003B220F" w:rsidRPr="00D16CCB">
        <w:rPr>
          <w:rFonts w:ascii="Trebuchet MS" w:hAnsi="Trebuchet MS"/>
          <w:b/>
          <w:color w:val="000000"/>
        </w:rPr>
        <w:t xml:space="preserve"> of </w:t>
      </w:r>
      <w:proofErr w:type="spellStart"/>
      <w:r w:rsidR="003B220F" w:rsidRPr="00D16CCB">
        <w:rPr>
          <w:rFonts w:ascii="Trebuchet MS" w:hAnsi="Trebuchet MS"/>
          <w:b/>
          <w:color w:val="000000"/>
        </w:rPr>
        <w:t>Science</w:t>
      </w:r>
      <w:r w:rsidR="003E05D8" w:rsidRPr="00D16CCB">
        <w:rPr>
          <w:rFonts w:ascii="Trebuchet MS" w:hAnsi="Trebuchet MS"/>
          <w:b/>
          <w:color w:val="000000"/>
        </w:rPr>
        <w:t>Data</w:t>
      </w:r>
      <w:proofErr w:type="spellEnd"/>
      <w:r w:rsidR="003E05D8" w:rsidRPr="00D16CCB">
        <w:rPr>
          <w:rFonts w:ascii="Trebuchet MS" w:hAnsi="Trebuchet MS"/>
          <w:b/>
          <w:color w:val="000000"/>
        </w:rPr>
        <w:t xml:space="preserve"> 1e druk</w:t>
      </w:r>
      <w:r w:rsidR="007F7224" w:rsidRPr="00D16CCB">
        <w:rPr>
          <w:rFonts w:ascii="Trebuchet MS" w:hAnsi="Trebuchet MS"/>
          <w:b/>
          <w:color w:val="000000"/>
        </w:rPr>
        <w:t>.</w:t>
      </w:r>
    </w:p>
    <w:p w14:paraId="7F7E1CF0" w14:textId="77777777" w:rsidR="002E5A3D" w:rsidRPr="00D16CCB" w:rsidRDefault="00AE1E15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14:paraId="24291B3A" w14:textId="77777777" w:rsidR="00513409" w:rsidRPr="00D16CCB" w:rsidRDefault="005D7D2B" w:rsidP="008B3F62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D16CCB">
        <w:rPr>
          <w:rFonts w:ascii="Trebuchet MS" w:hAnsi="Trebuchet MS"/>
          <w:b/>
          <w:color w:val="000000"/>
        </w:rPr>
        <w:t>Tenzij anders is vermeld,</w:t>
      </w:r>
      <w:r w:rsidR="00172A1B" w:rsidRPr="00D16CCB">
        <w:rPr>
          <w:rFonts w:ascii="Trebuchet MS" w:hAnsi="Trebuchet MS"/>
          <w:b/>
          <w:color w:val="000000"/>
        </w:rPr>
        <w:t xml:space="preserve"> </w:t>
      </w:r>
      <w:r w:rsidRPr="00D16CCB">
        <w:rPr>
          <w:rFonts w:ascii="Trebuchet MS" w:hAnsi="Trebuchet MS"/>
          <w:b/>
          <w:color w:val="000000"/>
        </w:rPr>
        <w:t xml:space="preserve">is er sprake van standaardomstandigheden: </w:t>
      </w:r>
      <w:r w:rsidRPr="00D16CCB">
        <w:rPr>
          <w:rFonts w:ascii="Trebuchet MS" w:hAnsi="Trebuchet MS"/>
          <w:b/>
          <w:i/>
          <w:iCs/>
          <w:color w:val="000000"/>
        </w:rPr>
        <w:t>T</w:t>
      </w:r>
      <w:r w:rsidRPr="00D16CCB">
        <w:rPr>
          <w:rFonts w:ascii="Trebuchet MS" w:hAnsi="Trebuchet MS"/>
          <w:b/>
          <w:color w:val="000000"/>
        </w:rPr>
        <w:t xml:space="preserve"> = 298 K en </w:t>
      </w:r>
      <w:r w:rsidRPr="00D16CCB">
        <w:rPr>
          <w:rFonts w:ascii="Trebuchet MS" w:hAnsi="Trebuchet MS"/>
          <w:b/>
          <w:i/>
          <w:iCs/>
          <w:color w:val="000000"/>
        </w:rPr>
        <w:t>p</w:t>
      </w:r>
      <w:r w:rsidRPr="00D16CCB">
        <w:rPr>
          <w:rFonts w:ascii="Trebuchet MS" w:hAnsi="Trebuchet MS"/>
          <w:b/>
          <w:color w:val="000000"/>
        </w:rPr>
        <w:t> = </w:t>
      </w:r>
      <w:r w:rsidRPr="00D16CCB">
        <w:rPr>
          <w:rFonts w:ascii="Trebuchet MS" w:hAnsi="Trebuchet MS"/>
          <w:b/>
          <w:i/>
          <w:iCs/>
          <w:color w:val="000000"/>
        </w:rPr>
        <w:t>p</w:t>
      </w:r>
      <w:r w:rsidRPr="00D16CCB">
        <w:rPr>
          <w:rFonts w:ascii="Trebuchet MS" w:hAnsi="Trebuchet MS"/>
          <w:b/>
          <w:color w:val="000000"/>
          <w:vertAlign w:val="subscript"/>
        </w:rPr>
        <w:t>0</w:t>
      </w:r>
      <w:r w:rsidRPr="00D16CCB">
        <w:rPr>
          <w:rFonts w:ascii="Trebuchet MS" w:hAnsi="Trebuchet MS"/>
          <w:b/>
          <w:color w:val="000000"/>
        </w:rPr>
        <w:t>.</w:t>
      </w:r>
    </w:p>
    <w:p w14:paraId="5806333F" w14:textId="77777777" w:rsidR="00C75B9C" w:rsidRPr="00D16CCB" w:rsidRDefault="00C75B9C" w:rsidP="00C75B9C">
      <w:pPr>
        <w:ind w:left="426"/>
        <w:rPr>
          <w:rFonts w:ascii="Trebuchet MS" w:hAnsi="Trebuchet MS"/>
          <w:b/>
          <w:color w:val="000000"/>
        </w:rPr>
      </w:pPr>
    </w:p>
    <w:p w14:paraId="00E8D40D" w14:textId="77777777" w:rsidR="00513409" w:rsidRPr="00D16CCB" w:rsidRDefault="00513409" w:rsidP="00DA2D0B">
      <w:pPr>
        <w:rPr>
          <w:rFonts w:ascii="Trebuchet MS" w:hAnsi="Trebuchet MS"/>
          <w:b/>
          <w:color w:val="000000"/>
        </w:rPr>
        <w:sectPr w:rsidR="00513409" w:rsidRPr="00D16CCB" w:rsidSect="001331E0">
          <w:footerReference w:type="default" r:id="rId13"/>
          <w:pgSz w:w="11906" w:h="16838" w:code="9"/>
          <w:pgMar w:top="1417" w:right="1417" w:bottom="1417" w:left="1417" w:header="709" w:footer="709" w:gutter="0"/>
          <w:cols w:space="708"/>
        </w:sectPr>
      </w:pPr>
    </w:p>
    <w:p w14:paraId="58F7344A" w14:textId="77777777" w:rsidR="008E3929" w:rsidRPr="00D16CCB" w:rsidRDefault="008E3929" w:rsidP="008E3929">
      <w:pPr>
        <w:spacing w:after="120"/>
        <w:rPr>
          <w:rFonts w:ascii="Trebuchet MS" w:hAnsi="Trebuchet MS"/>
        </w:rPr>
      </w:pPr>
      <w:r w:rsidRPr="00D16CCB">
        <w:rPr>
          <w:rFonts w:ascii="Trebuchet MS" w:hAnsi="Trebuchet MS"/>
        </w:rPr>
        <w:lastRenderedPageBreak/>
        <w:t>Deze toets is tot stand gekomen dankzij de medewerking van de volgende personen:</w:t>
      </w:r>
    </w:p>
    <w:p w14:paraId="1E9DE429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Olav Altenburg</w:t>
      </w:r>
    </w:p>
    <w:p w14:paraId="2A46B43D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Kees Beers</w:t>
      </w:r>
    </w:p>
    <w:p w14:paraId="757D5C9A" w14:textId="77777777" w:rsidR="008E3929" w:rsidRPr="00D16CCB" w:rsidRDefault="008E3929" w:rsidP="008E3929">
      <w:pPr>
        <w:rPr>
          <w:rFonts w:ascii="Trebuchet MS" w:hAnsi="Trebuchet MS"/>
        </w:rPr>
      </w:pPr>
      <w:proofErr w:type="spellStart"/>
      <w:r w:rsidRPr="00D16CCB">
        <w:rPr>
          <w:rFonts w:ascii="Trebuchet MS" w:hAnsi="Trebuchet MS"/>
        </w:rPr>
        <w:t>Imre</w:t>
      </w:r>
      <w:proofErr w:type="spellEnd"/>
      <w:r w:rsidRPr="00D16CCB">
        <w:rPr>
          <w:rFonts w:ascii="Trebuchet MS" w:hAnsi="Trebuchet MS"/>
        </w:rPr>
        <w:t xml:space="preserve"> Bekkering</w:t>
      </w:r>
    </w:p>
    <w:p w14:paraId="655674FB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Alex Blokhuis</w:t>
      </w:r>
    </w:p>
    <w:p w14:paraId="40D2B6E5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Johan Broens</w:t>
      </w:r>
    </w:p>
    <w:p w14:paraId="6EBF56BD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Guus </w:t>
      </w:r>
      <w:proofErr w:type="spellStart"/>
      <w:r w:rsidRPr="00D16CCB">
        <w:rPr>
          <w:rFonts w:ascii="Trebuchet MS" w:hAnsi="Trebuchet MS"/>
        </w:rPr>
        <w:t>Bukkems</w:t>
      </w:r>
      <w:proofErr w:type="spellEnd"/>
    </w:p>
    <w:p w14:paraId="3D6F91E9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Jacob van Hengst</w:t>
      </w:r>
    </w:p>
    <w:p w14:paraId="7C3D7E38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Dick Hennink</w:t>
      </w:r>
    </w:p>
    <w:p w14:paraId="5E201DBB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Marijn Jonker</w:t>
      </w:r>
    </w:p>
    <w:p w14:paraId="112184A6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Emiel de Kleijn</w:t>
      </w:r>
    </w:p>
    <w:p w14:paraId="4DEA957E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Jasper Landman</w:t>
      </w:r>
    </w:p>
    <w:p w14:paraId="3B75DDA9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Bob Lefeber</w:t>
      </w:r>
    </w:p>
    <w:p w14:paraId="33C582E6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Evert Limburg</w:t>
      </w:r>
    </w:p>
    <w:p w14:paraId="3B3B779D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Marte van der Linden</w:t>
      </w:r>
    </w:p>
    <w:p w14:paraId="73689581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Han Mertens</w:t>
      </w:r>
    </w:p>
    <w:p w14:paraId="0E3C5D0B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Anna Reinhold</w:t>
      </w:r>
    </w:p>
    <w:p w14:paraId="3CCA271E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Joran de Ridder</w:t>
      </w:r>
    </w:p>
    <w:p w14:paraId="324B859D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Geert Schulpen</w:t>
      </w:r>
    </w:p>
    <w:p w14:paraId="1651981A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Nena </w:t>
      </w:r>
      <w:proofErr w:type="spellStart"/>
      <w:r w:rsidRPr="00D16CCB">
        <w:rPr>
          <w:rFonts w:ascii="Trebuchet MS" w:hAnsi="Trebuchet MS"/>
        </w:rPr>
        <w:t>Slaats</w:t>
      </w:r>
      <w:proofErr w:type="spellEnd"/>
    </w:p>
    <w:p w14:paraId="5344DC89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Eveline Wijbenga</w:t>
      </w:r>
    </w:p>
    <w:p w14:paraId="13CD4B5D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Kjeld Zwitserloot</w:t>
      </w:r>
    </w:p>
    <w:p w14:paraId="45D0EF39" w14:textId="77777777" w:rsidR="008E3929" w:rsidRPr="00D16CCB" w:rsidRDefault="008E3929" w:rsidP="008E3929">
      <w:pPr>
        <w:rPr>
          <w:rFonts w:ascii="Trebuchet MS" w:hAnsi="Trebuchet MS"/>
        </w:rPr>
      </w:pPr>
    </w:p>
    <w:p w14:paraId="7B763FA3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De eindredactie was in handen van: </w:t>
      </w:r>
    </w:p>
    <w:p w14:paraId="02743991" w14:textId="77777777" w:rsidR="008E3929" w:rsidRPr="00D16CCB" w:rsidRDefault="008E3929" w:rsidP="008E3929">
      <w:pPr>
        <w:rPr>
          <w:rFonts w:ascii="Trebuchet MS" w:hAnsi="Trebuchet MS"/>
        </w:rPr>
      </w:pPr>
      <w:r w:rsidRPr="00D16CCB">
        <w:rPr>
          <w:rFonts w:ascii="Trebuchet MS" w:hAnsi="Trebuchet MS"/>
        </w:rPr>
        <w:t>Martin Groeneveld, Piet Mellema en Pia Scheffer</w:t>
      </w:r>
    </w:p>
    <w:p w14:paraId="4E0C289C" w14:textId="77777777" w:rsidR="00144201" w:rsidRPr="00D16CCB" w:rsidRDefault="00144201" w:rsidP="00DA2D0B">
      <w:pPr>
        <w:rPr>
          <w:rFonts w:ascii="Trebuchet MS" w:hAnsi="Trebuchet MS"/>
        </w:rPr>
      </w:pPr>
    </w:p>
    <w:p w14:paraId="437ED3AB" w14:textId="77777777" w:rsidR="00A12A9A" w:rsidRPr="00D16CCB" w:rsidRDefault="00A12A9A" w:rsidP="00DA2D0B">
      <w:pPr>
        <w:pStyle w:val="opgave"/>
        <w:tabs>
          <w:tab w:val="clear" w:pos="1191"/>
        </w:tabs>
        <w:spacing w:after="0"/>
        <w:rPr>
          <w:rFonts w:ascii="Trebuchet MS" w:hAnsi="Trebuchet MS"/>
        </w:rPr>
      </w:pPr>
    </w:p>
    <w:p w14:paraId="738B2FA5" w14:textId="77777777" w:rsidR="00C50106" w:rsidRPr="00D16CCB" w:rsidRDefault="00C50106" w:rsidP="00DA2D0B">
      <w:pPr>
        <w:sectPr w:rsidR="00C50106" w:rsidRPr="00D16CCB" w:rsidSect="001331E0">
          <w:footerReference w:type="default" r:id="rId14"/>
          <w:footerReference w:type="first" r:id="rId15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3DAFB5B1" w14:textId="6375AABB" w:rsidR="002E5A3D" w:rsidRPr="00D16CCB" w:rsidRDefault="002E5A3D" w:rsidP="008B3F62">
      <w:pPr>
        <w:pStyle w:val="opgave"/>
        <w:numPr>
          <w:ilvl w:val="0"/>
          <w:numId w:val="2"/>
        </w:numPr>
        <w:spacing w:before="0"/>
        <w:ind w:hanging="902"/>
        <w:rPr>
          <w:rFonts w:ascii="Trebuchet MS" w:hAnsi="Trebuchet MS"/>
        </w:rPr>
      </w:pPr>
      <w:r w:rsidRPr="00D16CCB">
        <w:rPr>
          <w:rFonts w:ascii="Trebuchet MS" w:hAnsi="Trebuchet MS"/>
        </w:rPr>
        <w:lastRenderedPageBreak/>
        <w:t>Meerkeuzevragen</w:t>
      </w:r>
      <w:r w:rsidRPr="00D16CCB">
        <w:rPr>
          <w:rFonts w:ascii="Trebuchet MS" w:hAnsi="Trebuchet MS"/>
        </w:rPr>
        <w:tab/>
        <w:t xml:space="preserve">totaal </w:t>
      </w:r>
      <w:r w:rsidR="00912E65" w:rsidRPr="00D16CCB">
        <w:rPr>
          <w:rFonts w:ascii="Trebuchet MS" w:hAnsi="Trebuchet MS"/>
        </w:rPr>
        <w:t>4</w:t>
      </w:r>
      <w:r w:rsidR="005A66C7" w:rsidRPr="00D16CCB">
        <w:rPr>
          <w:rFonts w:ascii="Trebuchet MS" w:hAnsi="Trebuchet MS"/>
        </w:rPr>
        <w:t>0</w:t>
      </w:r>
      <w:r w:rsidRPr="00D16CCB">
        <w:rPr>
          <w:rFonts w:ascii="Trebuchet MS" w:hAnsi="Trebuchet MS"/>
        </w:rPr>
        <w:t xml:space="preserve"> punten</w:t>
      </w:r>
    </w:p>
    <w:p w14:paraId="18DA1EBF" w14:textId="77777777" w:rsidR="00163296" w:rsidRPr="00D16CCB" w:rsidRDefault="00163296" w:rsidP="00DA2D0B">
      <w:pPr>
        <w:spacing w:line="276" w:lineRule="auto"/>
        <w:rPr>
          <w:rFonts w:ascii="Trebuchet MS" w:hAnsi="Trebuchet MS"/>
          <w:b/>
          <w:spacing w:val="-4"/>
          <w:sz w:val="24"/>
          <w:szCs w:val="24"/>
        </w:rPr>
      </w:pPr>
      <w:r w:rsidRPr="00D16CCB">
        <w:rPr>
          <w:rFonts w:ascii="Trebuchet MS" w:hAnsi="Trebuchet MS"/>
          <w:b/>
          <w:spacing w:val="-4"/>
          <w:sz w:val="24"/>
          <w:szCs w:val="24"/>
        </w:rPr>
        <w:t>S</w:t>
      </w:r>
      <w:r w:rsidR="00D51C68" w:rsidRPr="00D16CCB">
        <w:rPr>
          <w:rFonts w:ascii="Trebuchet MS" w:hAnsi="Trebuchet MS"/>
          <w:b/>
          <w:spacing w:val="-4"/>
          <w:sz w:val="24"/>
          <w:szCs w:val="24"/>
        </w:rPr>
        <w:t>chrijf</w:t>
      </w:r>
      <w:r w:rsidR="002E5A3D" w:rsidRPr="00D16CCB">
        <w:rPr>
          <w:rFonts w:ascii="Trebuchet MS" w:hAnsi="Trebuchet MS"/>
          <w:b/>
          <w:spacing w:val="-4"/>
          <w:sz w:val="24"/>
          <w:szCs w:val="24"/>
        </w:rPr>
        <w:t xml:space="preserve"> bij elke vraag je antwo</w:t>
      </w:r>
      <w:r w:rsidR="00D51C68" w:rsidRPr="00D16CCB">
        <w:rPr>
          <w:rFonts w:ascii="Trebuchet MS" w:hAnsi="Trebuchet MS"/>
          <w:b/>
          <w:spacing w:val="-4"/>
          <w:sz w:val="24"/>
          <w:szCs w:val="24"/>
        </w:rPr>
        <w:t>ord</w:t>
      </w:r>
      <w:r w:rsidR="0021216D" w:rsidRPr="00D16CCB">
        <w:rPr>
          <w:rFonts w:ascii="Trebuchet MS" w:hAnsi="Trebuchet MS"/>
          <w:b/>
          <w:spacing w:val="-4"/>
          <w:sz w:val="24"/>
          <w:szCs w:val="24"/>
        </w:rPr>
        <w:t xml:space="preserve"> </w:t>
      </w:r>
      <w:r w:rsidR="00D51C68" w:rsidRPr="00D16CCB">
        <w:rPr>
          <w:rFonts w:ascii="Trebuchet MS" w:hAnsi="Trebuchet MS"/>
          <w:b/>
          <w:spacing w:val="-4"/>
          <w:sz w:val="24"/>
          <w:szCs w:val="24"/>
        </w:rPr>
        <w:t>(letter) op het antwoordblad</w:t>
      </w:r>
      <w:r w:rsidRPr="00D16CCB">
        <w:rPr>
          <w:rFonts w:ascii="Trebuchet MS" w:hAnsi="Trebuchet MS"/>
          <w:b/>
          <w:spacing w:val="-4"/>
          <w:sz w:val="24"/>
          <w:szCs w:val="24"/>
        </w:rPr>
        <w:t xml:space="preserve">. Dit antwoordblad vind je aan het eind van dit opgavenboekje. </w:t>
      </w:r>
    </w:p>
    <w:p w14:paraId="02DA37E4" w14:textId="77777777" w:rsidR="002E5A3D" w:rsidRPr="00D16CCB" w:rsidRDefault="00794113" w:rsidP="00DA2D0B">
      <w:pPr>
        <w:spacing w:after="120" w:line="276" w:lineRule="auto"/>
        <w:ind w:left="1418" w:hanging="1418"/>
        <w:rPr>
          <w:rFonts w:ascii="Trebuchet MS" w:hAnsi="Trebuchet MS"/>
          <w:b/>
          <w:spacing w:val="-4"/>
          <w:sz w:val="24"/>
          <w:szCs w:val="24"/>
        </w:rPr>
      </w:pPr>
      <w:r w:rsidRPr="00D16CCB">
        <w:rPr>
          <w:rFonts w:ascii="Trebuchet MS" w:hAnsi="Trebuchet MS"/>
          <w:b/>
          <w:spacing w:val="-4"/>
          <w:sz w:val="24"/>
          <w:szCs w:val="24"/>
        </w:rPr>
        <w:t>N</w:t>
      </w:r>
      <w:r w:rsidR="00163296" w:rsidRPr="00D16CCB">
        <w:rPr>
          <w:rFonts w:ascii="Trebuchet MS" w:hAnsi="Trebuchet MS"/>
          <w:b/>
          <w:spacing w:val="-4"/>
          <w:sz w:val="24"/>
          <w:szCs w:val="24"/>
        </w:rPr>
        <w:t>ormering:</w:t>
      </w:r>
      <w:r w:rsidR="00163296" w:rsidRPr="00D16CCB">
        <w:rPr>
          <w:rFonts w:ascii="Trebuchet MS" w:hAnsi="Trebuchet MS"/>
          <w:b/>
          <w:spacing w:val="-4"/>
          <w:sz w:val="24"/>
          <w:szCs w:val="24"/>
        </w:rPr>
        <w:tab/>
        <w:t>2 punten per juist antwoord</w:t>
      </w:r>
      <w:r w:rsidR="00C738B0" w:rsidRPr="00D16CCB">
        <w:rPr>
          <w:rFonts w:ascii="Trebuchet MS" w:hAnsi="Trebuchet MS"/>
          <w:b/>
          <w:spacing w:val="-4"/>
          <w:sz w:val="24"/>
          <w:szCs w:val="24"/>
        </w:rPr>
        <w:t>.</w:t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5D0D91" w:rsidRPr="00D16CCB" w14:paraId="30C4D29D" w14:textId="77777777" w:rsidTr="00167B36">
        <w:tc>
          <w:tcPr>
            <w:tcW w:w="566" w:type="dxa"/>
          </w:tcPr>
          <w:p w14:paraId="089EE9A4" w14:textId="77777777" w:rsidR="005D0D91" w:rsidRPr="00D16CCB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5375FAD1" w14:textId="77777777" w:rsidR="005D0D91" w:rsidRPr="00D16CCB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70240446" w14:textId="77777777" w:rsidR="005D0D91" w:rsidRPr="00D16CCB" w:rsidRDefault="005D0D91" w:rsidP="00DA2D0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785B34" w:rsidRPr="00D16CCB" w14:paraId="11626905" w14:textId="77777777" w:rsidTr="00167B36">
        <w:tc>
          <w:tcPr>
            <w:tcW w:w="566" w:type="dxa"/>
          </w:tcPr>
          <w:p w14:paraId="659FDE11" w14:textId="3EBE2A31" w:rsidR="00785B34" w:rsidRPr="00D16CCB" w:rsidRDefault="0011130A" w:rsidP="00785B3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</w:tcPr>
          <w:p w14:paraId="411710CF" w14:textId="7777777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477365CD" w14:textId="5A91D093" w:rsidR="00A160B3" w:rsidRPr="00D16CCB" w:rsidRDefault="00A160B3" w:rsidP="00A160B3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Hoeveel stereo</w:t>
            </w:r>
            <w:r w:rsidR="00262B57" w:rsidRPr="00D16CCB">
              <w:rPr>
                <w:rFonts w:ascii="Trebuchet MS" w:hAnsi="Trebuchet MS"/>
              </w:rPr>
              <w:t>-</w:t>
            </w:r>
            <w:r w:rsidRPr="00D16CCB">
              <w:rPr>
                <w:rFonts w:ascii="Trebuchet MS" w:hAnsi="Trebuchet MS"/>
              </w:rPr>
              <w:t xml:space="preserve">isomeren </w:t>
            </w:r>
            <w:r w:rsidR="008248C4" w:rsidRPr="00D16CCB">
              <w:rPr>
                <w:rFonts w:ascii="Trebuchet MS" w:hAnsi="Trebuchet MS"/>
              </w:rPr>
              <w:t>bestaan van</w:t>
            </w:r>
            <w:r w:rsidRPr="00D16CCB">
              <w:rPr>
                <w:rFonts w:ascii="Trebuchet MS" w:hAnsi="Trebuchet MS"/>
              </w:rPr>
              <w:t xml:space="preserve"> onderstaande verbinding?</w:t>
            </w:r>
          </w:p>
          <w:p w14:paraId="2CECBED9" w14:textId="45712A61" w:rsidR="00785B34" w:rsidRPr="00D16CCB" w:rsidRDefault="006712B4" w:rsidP="00A160B3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  <w:r w:rsidRPr="00D16CCB">
              <w:rPr>
                <w:noProof/>
              </w:rPr>
              <w:drawing>
                <wp:inline distT="0" distB="0" distL="0" distR="0" wp14:anchorId="267AC072" wp14:editId="4E359E18">
                  <wp:extent cx="1758950" cy="1085215"/>
                  <wp:effectExtent l="0" t="0" r="0" b="635"/>
                  <wp:docPr id="1556746095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beelding 3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108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B34" w:rsidRPr="00D16CCB" w14:paraId="07A0B10F" w14:textId="77777777" w:rsidTr="00277F70">
        <w:tc>
          <w:tcPr>
            <w:tcW w:w="566" w:type="dxa"/>
          </w:tcPr>
          <w:p w14:paraId="741A7E85" w14:textId="7777777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3774A0D0" w14:textId="73338AC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vAlign w:val="center"/>
          </w:tcPr>
          <w:p w14:paraId="104A2601" w14:textId="3E345654" w:rsidR="00785B34" w:rsidRPr="00D16CCB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  <w:bCs/>
                <w:spacing w:val="-4"/>
              </w:rPr>
              <w:t>2</w:t>
            </w:r>
          </w:p>
        </w:tc>
      </w:tr>
      <w:tr w:rsidR="00785B34" w:rsidRPr="00D16CCB" w14:paraId="557E345D" w14:textId="77777777" w:rsidTr="00277F70">
        <w:tc>
          <w:tcPr>
            <w:tcW w:w="566" w:type="dxa"/>
          </w:tcPr>
          <w:p w14:paraId="3BAC509D" w14:textId="7777777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5C9D60B0" w14:textId="1B5FE643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vAlign w:val="center"/>
          </w:tcPr>
          <w:p w14:paraId="1C932EFC" w14:textId="60C3F140" w:rsidR="00785B34" w:rsidRPr="00D16CCB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  <w:bCs/>
                <w:spacing w:val="-4"/>
              </w:rPr>
              <w:t>3</w:t>
            </w:r>
          </w:p>
        </w:tc>
      </w:tr>
      <w:tr w:rsidR="00785B34" w:rsidRPr="00D16CCB" w14:paraId="022EEB5E" w14:textId="77777777" w:rsidTr="00277F70">
        <w:tc>
          <w:tcPr>
            <w:tcW w:w="566" w:type="dxa"/>
          </w:tcPr>
          <w:p w14:paraId="6DC6ECC1" w14:textId="7777777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375A865" w14:textId="49115675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vAlign w:val="center"/>
          </w:tcPr>
          <w:p w14:paraId="53C9DCF8" w14:textId="3D855332" w:rsidR="00785B34" w:rsidRPr="00D16CCB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  <w:bCs/>
                <w:spacing w:val="-4"/>
              </w:rPr>
              <w:t>4</w:t>
            </w:r>
          </w:p>
        </w:tc>
      </w:tr>
      <w:tr w:rsidR="00363A48" w:rsidRPr="00D16CCB" w14:paraId="3871A4E1" w14:textId="77777777" w:rsidTr="00277F70">
        <w:tc>
          <w:tcPr>
            <w:tcW w:w="566" w:type="dxa"/>
          </w:tcPr>
          <w:p w14:paraId="063A52DD" w14:textId="77777777" w:rsidR="00363A48" w:rsidRPr="00D16CCB" w:rsidRDefault="00363A48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689AA3A" w14:textId="20684277" w:rsidR="00363A48" w:rsidRPr="00D16CCB" w:rsidRDefault="00363A48" w:rsidP="00785B3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vAlign w:val="center"/>
          </w:tcPr>
          <w:p w14:paraId="6A54208D" w14:textId="1C400006" w:rsidR="00363A48" w:rsidRPr="00D16CCB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  <w:bCs/>
                <w:spacing w:val="-4"/>
              </w:rPr>
              <w:t>8</w:t>
            </w:r>
          </w:p>
        </w:tc>
      </w:tr>
      <w:tr w:rsidR="00363A48" w:rsidRPr="00D16CCB" w14:paraId="339237CA" w14:textId="77777777" w:rsidTr="00277F70">
        <w:tc>
          <w:tcPr>
            <w:tcW w:w="566" w:type="dxa"/>
          </w:tcPr>
          <w:p w14:paraId="055667E6" w14:textId="77777777" w:rsidR="00363A48" w:rsidRPr="00D16CCB" w:rsidRDefault="00363A48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5EDCA76A" w14:textId="5ACA9B6E" w:rsidR="00363A48" w:rsidRPr="00D16CCB" w:rsidRDefault="00363A48" w:rsidP="00785B3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  <w:vAlign w:val="center"/>
          </w:tcPr>
          <w:p w14:paraId="520F6493" w14:textId="63A9C9FB" w:rsidR="00363A48" w:rsidRPr="00D16CCB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  <w:bCs/>
                <w:spacing w:val="-4"/>
              </w:rPr>
              <w:t>16</w:t>
            </w:r>
          </w:p>
        </w:tc>
      </w:tr>
      <w:tr w:rsidR="00785B34" w:rsidRPr="00D16CCB" w14:paraId="7B356719" w14:textId="77777777" w:rsidTr="00167B36">
        <w:tc>
          <w:tcPr>
            <w:tcW w:w="566" w:type="dxa"/>
          </w:tcPr>
          <w:p w14:paraId="14B50CE9" w14:textId="7777777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0BD0CB5" w14:textId="77777777" w:rsidR="00785B34" w:rsidRPr="00D16CCB" w:rsidRDefault="00785B34" w:rsidP="00785B3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6F9D28DC" w14:textId="77777777" w:rsidR="00785B34" w:rsidRPr="00D16CCB" w:rsidRDefault="00785B34" w:rsidP="00785B34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</w:p>
        </w:tc>
      </w:tr>
      <w:tr w:rsidR="00BA3081" w:rsidRPr="00D16CCB" w14:paraId="558A8A53" w14:textId="77777777" w:rsidTr="00C549E9">
        <w:tc>
          <w:tcPr>
            <w:tcW w:w="566" w:type="dxa"/>
          </w:tcPr>
          <w:p w14:paraId="747451B8" w14:textId="71DA21BB" w:rsidR="00BA3081" w:rsidRPr="00D16CCB" w:rsidRDefault="003E5399" w:rsidP="00BA3081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</w:tcPr>
          <w:p w14:paraId="2D6FF82E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3C500BF0" w14:textId="65E6D9FD" w:rsidR="00837F3D" w:rsidRDefault="00000000" w:rsidP="00837F3D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noProof/>
              </w:rPr>
              <w:pict w14:anchorId="16F4B6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Afbeelding 2" o:spid="_x0000_s2057" type="#_x0000_t75" alt="Afbeelding met diagram, Lettertype, ontwerp&#10;&#10;Door AI gegenereerde inhoud is mogelijk onjuist." style="position:absolute;margin-left:249.75pt;margin-top:15.75pt;width:94.1pt;height:45.35pt;z-index:251679765;visibility:visible;mso-position-horizontal-relative:text;mso-position-vertical-relative:text">
                  <v:imagedata r:id="rId17" o:title="Afbeelding met diagram, Lettertype, ontwerp&#10;&#10;Door AI gegenereerde inhoud is mogelijk onjuist"/>
                </v:shape>
              </w:pict>
            </w:r>
            <w:r w:rsidR="00BA3081">
              <w:rPr>
                <w:rFonts w:ascii="Trebuchet MS" w:hAnsi="Trebuchet MS"/>
              </w:rPr>
              <w:t>Polymelkzuur is het poly</w:t>
            </w:r>
            <w:r w:rsidR="009530A0">
              <w:rPr>
                <w:rFonts w:ascii="Trebuchet MS" w:hAnsi="Trebuchet MS"/>
              </w:rPr>
              <w:t>ester dat ontstaat uit</w:t>
            </w:r>
            <w:r w:rsidR="00BA3081">
              <w:rPr>
                <w:rFonts w:ascii="Trebuchet MS" w:hAnsi="Trebuchet MS"/>
              </w:rPr>
              <w:t xml:space="preserve"> melkzuur.</w:t>
            </w:r>
          </w:p>
          <w:p w14:paraId="627110D4" w14:textId="77777777" w:rsidR="00837F3D" w:rsidRDefault="00837F3D" w:rsidP="00837F3D">
            <w:pPr>
              <w:tabs>
                <w:tab w:val="left" w:pos="403"/>
              </w:tabs>
              <w:spacing w:line="276" w:lineRule="auto"/>
              <w:rPr>
                <w:rFonts w:ascii="Trebuchet MS" w:hAnsi="Trebuchet MS"/>
              </w:rPr>
            </w:pPr>
          </w:p>
          <w:p w14:paraId="01DA05AC" w14:textId="77777777" w:rsidR="003A6801" w:rsidRDefault="00BA3081" w:rsidP="00837F3D">
            <w:pPr>
              <w:tabs>
                <w:tab w:val="left" w:pos="403"/>
              </w:tabs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Polymelkzuur kan als volgt worden weergegeven:                               .</w:t>
            </w:r>
            <w:r w:rsidR="00837F3D">
              <w:rPr>
                <w:rFonts w:ascii="Trebuchet MS" w:hAnsi="Trebuchet MS"/>
              </w:rPr>
              <w:br/>
            </w:r>
          </w:p>
          <w:p w14:paraId="21046BF9" w14:textId="5383C99A" w:rsidR="00BA3081" w:rsidRDefault="00BA3081" w:rsidP="00837F3D">
            <w:pPr>
              <w:tabs>
                <w:tab w:val="left" w:pos="403"/>
              </w:tabs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oor reactie met water in zuur milieu kunnen de esterbindingen in de polymelkzuurmoleculen worden verbroken.</w:t>
            </w:r>
          </w:p>
          <w:p w14:paraId="3CE5C385" w14:textId="4A14EB92" w:rsidR="00BA3081" w:rsidRPr="00D16CCB" w:rsidRDefault="00BA3081" w:rsidP="00837F3D">
            <w:pPr>
              <w:pStyle w:val="Stand"/>
              <w:spacing w:after="60" w:line="276" w:lineRule="auto"/>
              <w:rPr>
                <w:rFonts w:ascii="Trebuchet MS" w:hAnsi="Trebuchet MS"/>
                <w:b/>
                <w:spacing w:val="-4"/>
              </w:rPr>
            </w:pPr>
            <w:r>
              <w:rPr>
                <w:rFonts w:ascii="Trebuchet MS" w:hAnsi="Trebuchet MS"/>
              </w:rPr>
              <w:t xml:space="preserve">Hoeveel </w:t>
            </w:r>
            <w:proofErr w:type="spellStart"/>
            <w:r>
              <w:rPr>
                <w:rFonts w:ascii="Trebuchet MS" w:hAnsi="Trebuchet MS"/>
              </w:rPr>
              <w:t>mmol</w:t>
            </w:r>
            <w:proofErr w:type="spellEnd"/>
            <w:r>
              <w:rPr>
                <w:rFonts w:ascii="Trebuchet MS" w:hAnsi="Trebuchet MS"/>
              </w:rPr>
              <w:t xml:space="preserve"> H</w:t>
            </w:r>
            <w:r w:rsidRPr="001B58C1"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O </w:t>
            </w:r>
            <w:r w:rsidR="001D5CD7">
              <w:rPr>
                <w:rFonts w:ascii="Trebuchet MS" w:hAnsi="Trebuchet MS"/>
              </w:rPr>
              <w:t>moet</w:t>
            </w:r>
            <w:r>
              <w:rPr>
                <w:rFonts w:ascii="Trebuchet MS" w:hAnsi="Trebuchet MS"/>
              </w:rPr>
              <w:t xml:space="preserve"> minimaal </w:t>
            </w:r>
            <w:r w:rsidR="001D5CD7">
              <w:rPr>
                <w:rFonts w:ascii="Trebuchet MS" w:hAnsi="Trebuchet MS"/>
              </w:rPr>
              <w:t>reageren</w:t>
            </w:r>
            <w:r>
              <w:rPr>
                <w:rFonts w:ascii="Trebuchet MS" w:hAnsi="Trebuchet MS"/>
              </w:rPr>
              <w:t xml:space="preserve"> om alle esterbindingen in 500 mg polymelkzuur met </w:t>
            </w:r>
            <w:r>
              <w:rPr>
                <w:rFonts w:ascii="Trebuchet MS" w:hAnsi="Trebuchet MS"/>
                <w:i/>
                <w:iCs/>
              </w:rPr>
              <w:t>n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12 te verbreken?</w:t>
            </w:r>
          </w:p>
        </w:tc>
      </w:tr>
      <w:tr w:rsidR="00BA3081" w:rsidRPr="00D16CCB" w14:paraId="42DF75C6" w14:textId="77777777" w:rsidTr="00C549E9">
        <w:tc>
          <w:tcPr>
            <w:tcW w:w="566" w:type="dxa"/>
          </w:tcPr>
          <w:p w14:paraId="3EE97728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1D8D0DAE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47527F03" w14:textId="181F0240" w:rsidR="00BA3081" w:rsidRPr="00D16CCB" w:rsidRDefault="00BA3081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</w:rPr>
              <w:t>6,2</w:t>
            </w:r>
            <w:r w:rsidR="00DF0985">
              <w:rPr>
                <w:rFonts w:ascii="Trebuchet MS" w:hAnsi="Trebuchet MS"/>
              </w:rPr>
              <w:t>3</w:t>
            </w:r>
          </w:p>
        </w:tc>
      </w:tr>
      <w:tr w:rsidR="00BA3081" w:rsidRPr="00D16CCB" w14:paraId="688910C8" w14:textId="77777777" w:rsidTr="00C549E9">
        <w:tc>
          <w:tcPr>
            <w:tcW w:w="566" w:type="dxa"/>
          </w:tcPr>
          <w:p w14:paraId="11B6050C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EEC6837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1E66CB11" w14:textId="06CB09A7" w:rsidR="00BA3081" w:rsidRPr="00D16CCB" w:rsidRDefault="00BA3081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</w:rPr>
              <w:t>6,</w:t>
            </w:r>
            <w:r w:rsidR="00F803BF">
              <w:rPr>
                <w:rFonts w:ascii="Trebuchet MS" w:hAnsi="Trebuchet MS"/>
              </w:rPr>
              <w:t>3</w:t>
            </w:r>
            <w:r>
              <w:rPr>
                <w:rFonts w:ascii="Trebuchet MS" w:hAnsi="Trebuchet MS"/>
              </w:rPr>
              <w:t>6</w:t>
            </w:r>
          </w:p>
        </w:tc>
      </w:tr>
      <w:tr w:rsidR="00BA3081" w:rsidRPr="00D16CCB" w14:paraId="2B0FDD35" w14:textId="77777777" w:rsidTr="00C549E9">
        <w:tc>
          <w:tcPr>
            <w:tcW w:w="566" w:type="dxa"/>
          </w:tcPr>
          <w:p w14:paraId="6D55BF0A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D8EE28A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3D957E02" w14:textId="2BB12B80" w:rsidR="00BA3081" w:rsidRPr="00D16CCB" w:rsidRDefault="00BD6184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</w:rPr>
              <w:t>6</w:t>
            </w:r>
            <w:r w:rsidR="00BA3081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>80</w:t>
            </w:r>
          </w:p>
        </w:tc>
      </w:tr>
      <w:tr w:rsidR="00BA3081" w:rsidRPr="00D16CCB" w14:paraId="54565182" w14:textId="77777777" w:rsidTr="00C549E9">
        <w:tc>
          <w:tcPr>
            <w:tcW w:w="566" w:type="dxa"/>
          </w:tcPr>
          <w:p w14:paraId="1AA602DD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6DC88C22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41B4E8DE" w14:textId="3AFBF329" w:rsidR="00BA3081" w:rsidRPr="00D16CCB" w:rsidRDefault="00BD6184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</w:rPr>
            </w:pPr>
            <w:r>
              <w:rPr>
                <w:rFonts w:ascii="Trebuchet MS" w:hAnsi="Trebuchet MS"/>
              </w:rPr>
              <w:t>6</w:t>
            </w:r>
            <w:r w:rsidR="00BA3081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>94</w:t>
            </w:r>
          </w:p>
        </w:tc>
      </w:tr>
      <w:tr w:rsidR="00BA3081" w:rsidRPr="00D16CCB" w14:paraId="7DB459A4" w14:textId="77777777" w:rsidTr="00F87DE7">
        <w:tc>
          <w:tcPr>
            <w:tcW w:w="566" w:type="dxa"/>
          </w:tcPr>
          <w:p w14:paraId="1AB974ED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57C76F34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19020632" w14:textId="77777777" w:rsidR="00BA3081" w:rsidRPr="00D16CCB" w:rsidRDefault="00BA3081" w:rsidP="00BA3081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</w:rPr>
            </w:pPr>
          </w:p>
        </w:tc>
      </w:tr>
    </w:tbl>
    <w:p w14:paraId="48252BFC" w14:textId="77777777" w:rsidR="001A11BE" w:rsidRDefault="001A11BE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2408"/>
        <w:gridCol w:w="2834"/>
        <w:gridCol w:w="3264"/>
      </w:tblGrid>
      <w:tr w:rsidR="00BA3081" w:rsidRPr="00D16CCB" w14:paraId="2EE6500A" w14:textId="77777777" w:rsidTr="00167B36">
        <w:tc>
          <w:tcPr>
            <w:tcW w:w="566" w:type="dxa"/>
          </w:tcPr>
          <w:p w14:paraId="398EB5A8" w14:textId="5F93E781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426" w:type="dxa"/>
            <w:vAlign w:val="center"/>
          </w:tcPr>
          <w:p w14:paraId="32DBBCDB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32E8FAB2" w14:textId="77777777" w:rsidR="00BA3081" w:rsidRPr="00D16CCB" w:rsidRDefault="00BA3081" w:rsidP="00BA3081">
            <w:pPr>
              <w:spacing w:line="276" w:lineRule="auto"/>
              <w:ind w:left="-13" w:firstLine="13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BA3081" w:rsidRPr="00D16CCB" w14:paraId="1AF86623" w14:textId="77777777" w:rsidTr="00C549E9">
        <w:tc>
          <w:tcPr>
            <w:tcW w:w="566" w:type="dxa"/>
          </w:tcPr>
          <w:p w14:paraId="490BA984" w14:textId="1922D9A5" w:rsidR="00BA3081" w:rsidRPr="00D16CCB" w:rsidRDefault="003E5399" w:rsidP="00BA308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</w:tcPr>
          <w:p w14:paraId="5F72FF73" w14:textId="77777777" w:rsidR="00BA3081" w:rsidRPr="00D16CCB" w:rsidRDefault="00BA3081" w:rsidP="00BA3081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330677F5" w14:textId="24183A1A" w:rsidR="00BA3081" w:rsidRPr="00D16CCB" w:rsidRDefault="00BA3081" w:rsidP="00BA3081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Cyanide (CN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) kan in een basische oplossing door </w:t>
            </w:r>
            <w:proofErr w:type="spellStart"/>
            <w:r w:rsidRPr="00D16CCB">
              <w:rPr>
                <w:rFonts w:ascii="Trebuchet MS" w:hAnsi="Trebuchet MS"/>
              </w:rPr>
              <w:t>hypojodi</w:t>
            </w:r>
            <w:r>
              <w:rPr>
                <w:rFonts w:ascii="Trebuchet MS" w:hAnsi="Trebuchet MS"/>
              </w:rPr>
              <w:t>e</w:t>
            </w:r>
            <w:r w:rsidRPr="00D16CCB">
              <w:rPr>
                <w:rFonts w:ascii="Trebuchet MS" w:hAnsi="Trebuchet MS"/>
              </w:rPr>
              <w:t>t</w:t>
            </w:r>
            <w:proofErr w:type="spellEnd"/>
            <w:r w:rsidRPr="00D16CCB">
              <w:rPr>
                <w:rFonts w:ascii="Trebuchet MS" w:hAnsi="Trebuchet MS"/>
              </w:rPr>
              <w:t xml:space="preserve"> (I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) worden omgezet tot </w:t>
            </w:r>
            <w:proofErr w:type="spellStart"/>
            <w:r w:rsidRPr="00D16CCB">
              <w:rPr>
                <w:rFonts w:ascii="Trebuchet MS" w:hAnsi="Trebuchet MS"/>
              </w:rPr>
              <w:t>cyanaat</w:t>
            </w:r>
            <w:proofErr w:type="spellEnd"/>
            <w:r w:rsidRPr="00D16CCB">
              <w:rPr>
                <w:rFonts w:ascii="Trebuchet MS" w:hAnsi="Trebuchet MS"/>
              </w:rPr>
              <w:t xml:space="preserve"> (OCN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>)</w:t>
            </w:r>
            <w:r w:rsidR="003A6801">
              <w:rPr>
                <w:rFonts w:ascii="Trebuchet MS" w:hAnsi="Trebuchet MS"/>
              </w:rPr>
              <w:t>:</w:t>
            </w:r>
          </w:p>
          <w:p w14:paraId="623A54B5" w14:textId="50F2A59C" w:rsidR="00BA3081" w:rsidRPr="00D16CCB" w:rsidRDefault="00BA3081" w:rsidP="00BA3081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Pr="00D16CCB">
              <w:rPr>
                <w:rFonts w:ascii="Trebuchet MS" w:hAnsi="Trebuchet MS"/>
              </w:rPr>
              <w:t>CN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  +  I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 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Pr="00D16CCB">
              <w:rPr>
                <w:rFonts w:ascii="Trebuchet MS" w:eastAsia="Calibri" w:hAnsi="Trebuchet MS"/>
                <w:lang w:eastAsia="en-US"/>
              </w:rPr>
              <w:t xml:space="preserve">  </w:t>
            </w:r>
            <w:r w:rsidRPr="00D16CCB">
              <w:rPr>
                <w:rFonts w:ascii="Trebuchet MS" w:hAnsi="Trebuchet MS"/>
              </w:rPr>
              <w:t>OCN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  +  I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</w:p>
          <w:p w14:paraId="59BEB817" w14:textId="04823F58" w:rsidR="00BA3081" w:rsidRPr="00D16CCB" w:rsidRDefault="00BA3081" w:rsidP="00BA3081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Deze omzetting vindt volgens het volgende mechanisme plaats:</w:t>
            </w:r>
          </w:p>
          <w:p w14:paraId="03845628" w14:textId="73814A34" w:rsidR="00A030D4" w:rsidRDefault="00100F04" w:rsidP="00A030D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88981" behindDoc="0" locked="0" layoutInCell="1" allowOverlap="1" wp14:anchorId="7A8104B8" wp14:editId="3EC054C8">
                  <wp:simplePos x="0" y="0"/>
                  <wp:positionH relativeFrom="margin">
                    <wp:posOffset>1224915</wp:posOffset>
                  </wp:positionH>
                  <wp:positionV relativeFrom="paragraph">
                    <wp:posOffset>214630</wp:posOffset>
                  </wp:positionV>
                  <wp:extent cx="222885" cy="108585"/>
                  <wp:effectExtent l="0" t="0" r="5715" b="5715"/>
                  <wp:wrapNone/>
                  <wp:docPr id="2120306083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86933" behindDoc="0" locked="0" layoutInCell="1" allowOverlap="1" wp14:anchorId="7C00EA7F" wp14:editId="3A1041B4">
                  <wp:simplePos x="0" y="0"/>
                  <wp:positionH relativeFrom="margin">
                    <wp:posOffset>1228725</wp:posOffset>
                  </wp:positionH>
                  <wp:positionV relativeFrom="paragraph">
                    <wp:posOffset>33655</wp:posOffset>
                  </wp:positionV>
                  <wp:extent cx="222885" cy="108585"/>
                  <wp:effectExtent l="0" t="0" r="5715" b="5715"/>
                  <wp:wrapNone/>
                  <wp:docPr id="576805319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A3081"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BA3081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>I</w:t>
            </w:r>
            <w:r w:rsidR="00BA3081"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>O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hAnsi="Trebuchet MS"/>
              </w:rPr>
              <w:t xml:space="preserve"> </w:t>
            </w:r>
            <w:r w:rsidR="00BA3081"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 xml:space="preserve"> +  H</w:t>
            </w:r>
            <w:r w:rsidR="00BA3081" w:rsidRPr="00D16CCB">
              <w:rPr>
                <w:rFonts w:ascii="Trebuchet MS" w:eastAsiaTheme="minorHAnsi" w:hAnsi="Trebuchet MS"/>
                <w:color w:val="000000"/>
                <w:vertAlign w:val="subscript"/>
                <w:lang w:eastAsia="en-US"/>
                <w14:ligatures w14:val="standardContextual"/>
              </w:rPr>
              <w:t>2</w:t>
            </w:r>
            <w:r w:rsidR="00BA3081"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 xml:space="preserve">O </w:t>
            </w:r>
            <w:r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 xml:space="preserve">      </w:t>
            </w:r>
            <w:r w:rsidR="00BA3081"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 xml:space="preserve"> </w:t>
            </w:r>
            <w:r w:rsidR="00BA3081" w:rsidRPr="00D16CCB">
              <w:rPr>
                <w:rFonts w:ascii="Trebuchet MS" w:eastAsia="MS Mincho" w:hAnsi="Trebuchet MS" w:cs="MS Mincho"/>
                <w:color w:val="000000"/>
                <w:lang w:eastAsia="en-US"/>
                <w14:ligatures w14:val="standardContextual"/>
              </w:rPr>
              <w:t xml:space="preserve">  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H</w:t>
            </w:r>
            <w:r w:rsidR="00BA3081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I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O  +  OH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hAnsi="Trebuchet MS"/>
                <w:vertAlign w:val="superscript"/>
              </w:rPr>
              <w:tab/>
            </w:r>
            <w:r w:rsidR="00BA3081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snel</w:t>
            </w:r>
            <w:r w:rsidR="00A030D4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br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  <w:t>CN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+  H</w:t>
            </w:r>
            <w:r w:rsidR="00BA3081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I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O</w:t>
            </w:r>
            <w:r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    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</w:t>
            </w:r>
            <w:r w:rsidR="00BA3081" w:rsidRPr="00D16CCB">
              <w:rPr>
                <w:rFonts w:ascii="Trebuchet MS" w:eastAsia="MS Mincho" w:hAnsi="Trebuchet MS" w:cs="MS Mincho"/>
                <w:color w:val="000000"/>
                <w:lang w:eastAsia="en-US"/>
                <w14:ligatures w14:val="standardContextual"/>
              </w:rPr>
              <w:t xml:space="preserve">  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ICN  +  OH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  <w:t>snel</w:t>
            </w:r>
            <w:r w:rsidR="00A030D4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br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  <w:t>ICN  +  OH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HOCN  +  I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  <w:t>langzaam</w:t>
            </w:r>
            <w:r w:rsidR="00A030D4">
              <w:rPr>
                <w:rFonts w:ascii="Trebuchet MS" w:eastAsia="MS Mincho" w:hAnsi="Trebuchet MS"/>
                <w:i/>
                <w:iCs/>
                <w:color w:val="000000"/>
                <w:lang w:eastAsia="en-US"/>
                <w14:ligatures w14:val="standardContextual"/>
              </w:rPr>
              <w:br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  <w:t>HOCN  +  OH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OCN</w:t>
            </w:r>
            <w:r w:rsidR="00BA3081" w:rsidRPr="00D16CCB">
              <w:rPr>
                <w:rFonts w:ascii="Trebuchet MS" w:hAnsi="Trebuchet MS"/>
                <w:vertAlign w:val="superscript"/>
              </w:rPr>
              <w:t>—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 xml:space="preserve">  +  H</w:t>
            </w:r>
            <w:r w:rsidR="00BA3081" w:rsidRPr="00D16CCB">
              <w:rPr>
                <w:rFonts w:ascii="Trebuchet MS" w:eastAsia="MS Mincho" w:hAnsi="Trebuchet MS"/>
                <w:color w:val="000000"/>
                <w:vertAlign w:val="subscript"/>
                <w:lang w:eastAsia="en-US"/>
                <w14:ligatures w14:val="standardContextual"/>
              </w:rPr>
              <w:t>2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>O</w:t>
            </w:r>
            <w:r w:rsidR="00BA3081" w:rsidRPr="00D16CCB">
              <w:rPr>
                <w:rFonts w:ascii="Trebuchet MS" w:eastAsia="MS Mincho" w:hAnsi="Trebuchet MS"/>
                <w:color w:val="000000"/>
                <w:lang w:eastAsia="en-US"/>
                <w14:ligatures w14:val="standardContextual"/>
              </w:rPr>
              <w:tab/>
              <w:t>snel</w:t>
            </w:r>
          </w:p>
          <w:p w14:paraId="47120FE4" w14:textId="449AD904" w:rsidR="00BA3081" w:rsidRPr="00D16CCB" w:rsidRDefault="00BA3081" w:rsidP="00A030D4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</w:rPr>
              <w:t>Wat is de reactiesnelheidsvergelijking?</w:t>
            </w:r>
          </w:p>
        </w:tc>
      </w:tr>
      <w:tr w:rsidR="00BA3081" w:rsidRPr="00D16CCB" w14:paraId="612EF1F5" w14:textId="77777777" w:rsidTr="00C549E9">
        <w:tc>
          <w:tcPr>
            <w:tcW w:w="566" w:type="dxa"/>
          </w:tcPr>
          <w:p w14:paraId="46730B0E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467BF6B8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gridSpan w:val="3"/>
          </w:tcPr>
          <w:p w14:paraId="1CB4DA7F" w14:textId="289D2FA6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Cs/>
                <w:iCs/>
              </w:rPr>
            </w:pPr>
            <w:r w:rsidRPr="00D16CCB">
              <w:object w:dxaOrig="2220" w:dyaOrig="360" w14:anchorId="74E1A7E9">
                <v:shape id="_x0000_i1025" type="#_x0000_t75" style="width:112pt;height:18.5pt" o:ole="">
                  <v:imagedata r:id="rId19" o:title=""/>
                </v:shape>
                <o:OLEObject Type="Embed" ProgID="Equation.DSMT4" ShapeID="_x0000_i1025" DrawAspect="Content" ObjectID="_1834055812" r:id="rId20"/>
              </w:object>
            </w:r>
          </w:p>
        </w:tc>
      </w:tr>
      <w:tr w:rsidR="00BA3081" w:rsidRPr="00D16CCB" w14:paraId="13CF4247" w14:textId="77777777" w:rsidTr="00C549E9">
        <w:tc>
          <w:tcPr>
            <w:tcW w:w="566" w:type="dxa"/>
          </w:tcPr>
          <w:p w14:paraId="61052A34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1E3103CE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gridSpan w:val="3"/>
          </w:tcPr>
          <w:p w14:paraId="596BB36D" w14:textId="115B0568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Cs/>
                <w:i/>
                <w:iCs/>
              </w:rPr>
            </w:pPr>
            <w:r w:rsidRPr="00D16CCB">
              <w:object w:dxaOrig="2140" w:dyaOrig="360" w14:anchorId="0FF3934D">
                <v:shape id="_x0000_i1026" type="#_x0000_t75" style="width:106pt;height:18.5pt" o:ole="">
                  <v:imagedata r:id="rId21" o:title=""/>
                </v:shape>
                <o:OLEObject Type="Embed" ProgID="Equation.DSMT4" ShapeID="_x0000_i1026" DrawAspect="Content" ObjectID="_1834055813" r:id="rId22"/>
              </w:object>
            </w:r>
          </w:p>
        </w:tc>
      </w:tr>
      <w:tr w:rsidR="00BA3081" w:rsidRPr="00D16CCB" w14:paraId="48ABBC70" w14:textId="77777777" w:rsidTr="00C549E9">
        <w:tc>
          <w:tcPr>
            <w:tcW w:w="566" w:type="dxa"/>
          </w:tcPr>
          <w:p w14:paraId="112E63EE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BBC5589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gridSpan w:val="3"/>
          </w:tcPr>
          <w:p w14:paraId="432A4BD3" w14:textId="07EB0C44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Cs/>
                <w:i/>
              </w:rPr>
            </w:pPr>
            <w:r w:rsidRPr="00D16CCB">
              <w:object w:dxaOrig="1600" w:dyaOrig="360" w14:anchorId="0E66BBFB">
                <v:shape id="_x0000_i1027" type="#_x0000_t75" style="width:79.5pt;height:18.5pt" o:ole="">
                  <v:imagedata r:id="rId23" o:title=""/>
                </v:shape>
                <o:OLEObject Type="Embed" ProgID="Equation.DSMT4" ShapeID="_x0000_i1027" DrawAspect="Content" ObjectID="_1834055814" r:id="rId24"/>
              </w:object>
            </w:r>
          </w:p>
        </w:tc>
      </w:tr>
      <w:tr w:rsidR="00BA3081" w:rsidRPr="00D16CCB" w14:paraId="3F9334DD" w14:textId="77777777" w:rsidTr="00C549E9">
        <w:tc>
          <w:tcPr>
            <w:tcW w:w="566" w:type="dxa"/>
          </w:tcPr>
          <w:p w14:paraId="7F68E5E8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7648F196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gridSpan w:val="3"/>
          </w:tcPr>
          <w:p w14:paraId="6768EE84" w14:textId="6AAB8386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Cs/>
                <w:i/>
                <w:vertAlign w:val="superscript"/>
              </w:rPr>
            </w:pPr>
            <w:r w:rsidRPr="00D16CCB">
              <w:object w:dxaOrig="1660" w:dyaOrig="680" w14:anchorId="164638D8">
                <v:shape id="_x0000_i1028" type="#_x0000_t75" style="width:83pt;height:35pt" o:ole="">
                  <v:imagedata r:id="rId25" o:title=""/>
                </v:shape>
                <o:OLEObject Type="Embed" ProgID="Equation.DSMT4" ShapeID="_x0000_i1028" DrawAspect="Content" ObjectID="_1834055815" r:id="rId26"/>
              </w:object>
            </w:r>
          </w:p>
        </w:tc>
      </w:tr>
      <w:tr w:rsidR="00BA3081" w:rsidRPr="00D16CCB" w14:paraId="28A3D39A" w14:textId="77777777" w:rsidTr="00C549E9">
        <w:tc>
          <w:tcPr>
            <w:tcW w:w="566" w:type="dxa"/>
          </w:tcPr>
          <w:p w14:paraId="0D5FE63E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31097D7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  <w:gridSpan w:val="3"/>
          </w:tcPr>
          <w:p w14:paraId="1E9DD93E" w14:textId="507D3A99" w:rsidR="00BA3081" w:rsidRPr="00D16CCB" w:rsidRDefault="00BA3081" w:rsidP="00BA3081">
            <w:pPr>
              <w:spacing w:line="276" w:lineRule="auto"/>
            </w:pPr>
            <w:r w:rsidRPr="00D16CCB">
              <w:object w:dxaOrig="1660" w:dyaOrig="680" w14:anchorId="1EFF73D6">
                <v:shape id="_x0000_i1029" type="#_x0000_t75" style="width:83pt;height:35pt" o:ole="">
                  <v:imagedata r:id="rId27" o:title=""/>
                </v:shape>
                <o:OLEObject Type="Embed" ProgID="Equation.DSMT4" ShapeID="_x0000_i1029" DrawAspect="Content" ObjectID="_1834055816" r:id="rId28"/>
              </w:object>
            </w:r>
          </w:p>
        </w:tc>
      </w:tr>
      <w:tr w:rsidR="00BA3081" w:rsidRPr="00D16CCB" w14:paraId="4CFF4CA6" w14:textId="77777777" w:rsidTr="001A6529">
        <w:tc>
          <w:tcPr>
            <w:tcW w:w="566" w:type="dxa"/>
          </w:tcPr>
          <w:p w14:paraId="2FF977A3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106F8701" w14:textId="77777777" w:rsidR="00BA3081" w:rsidRPr="00D16CCB" w:rsidRDefault="00BA3081" w:rsidP="00BA308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219ADC39" w14:textId="77777777" w:rsidR="00BA3081" w:rsidRPr="00D16CCB" w:rsidRDefault="00BA3081" w:rsidP="00BA3081">
            <w:pPr>
              <w:tabs>
                <w:tab w:val="left" w:pos="1983"/>
              </w:tabs>
              <w:spacing w:line="276" w:lineRule="auto"/>
              <w:rPr>
                <w:rFonts w:ascii="Trebuchet MS" w:hAnsi="Trebuchet MS"/>
                <w:bCs/>
              </w:rPr>
            </w:pPr>
          </w:p>
        </w:tc>
      </w:tr>
      <w:tr w:rsidR="00A825D8" w:rsidRPr="00D16CCB" w14:paraId="6A6CD665" w14:textId="77777777" w:rsidTr="00167B36">
        <w:tc>
          <w:tcPr>
            <w:tcW w:w="566" w:type="dxa"/>
          </w:tcPr>
          <w:p w14:paraId="54994D26" w14:textId="62977E80" w:rsidR="00A825D8" w:rsidRPr="00D16CCB" w:rsidRDefault="003E5399" w:rsidP="00A825D8">
            <w:pPr>
              <w:spacing w:before="60" w:after="60" w:line="276" w:lineRule="auto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4</w:t>
            </w:r>
          </w:p>
        </w:tc>
        <w:tc>
          <w:tcPr>
            <w:tcW w:w="426" w:type="dxa"/>
          </w:tcPr>
          <w:p w14:paraId="18318984" w14:textId="77777777" w:rsidR="00A825D8" w:rsidRPr="00D16CCB" w:rsidRDefault="00A825D8" w:rsidP="00A825D8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40B8DF70" w14:textId="778E8221" w:rsidR="00A825D8" w:rsidRPr="00D16CCB" w:rsidRDefault="00A825D8" w:rsidP="00A825D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De reactiesnelheid van de </w:t>
            </w:r>
            <w:r w:rsidR="00F95FE8" w:rsidRPr="00D16CCB">
              <w:rPr>
                <w:rFonts w:ascii="Trebuchet MS" w:hAnsi="Trebuchet MS"/>
              </w:rPr>
              <w:t xml:space="preserve">omzetting </w:t>
            </w:r>
            <w:r w:rsidRPr="00D16CCB">
              <w:rPr>
                <w:rFonts w:ascii="Trebuchet MS" w:hAnsi="Trebuchet MS"/>
              </w:rPr>
              <w:t>van jodide tot jood door waterstofperoxide in zoutzuur wordt bestudeerd door onderstaande reactie te laten</w:t>
            </w:r>
            <w:r w:rsidR="00F3408A">
              <w:rPr>
                <w:rFonts w:ascii="Trebuchet MS" w:hAnsi="Trebuchet MS"/>
              </w:rPr>
              <w:t xml:space="preserve"> verlopen:</w:t>
            </w:r>
          </w:p>
          <w:p w14:paraId="6D88166D" w14:textId="23CD02B0" w:rsidR="00C864CB" w:rsidRPr="00514396" w:rsidRDefault="00C864CB" w:rsidP="00A825D8">
            <w:pPr>
              <w:keepNext/>
              <w:spacing w:before="60" w:after="60" w:line="276" w:lineRule="auto"/>
              <w:rPr>
                <w:rFonts w:ascii="Trebuchet MS" w:hAnsi="Trebuchet MS"/>
                <w:lang w:val="en-US"/>
              </w:rPr>
            </w:pPr>
            <w:r w:rsidRPr="00D16CCB">
              <w:rPr>
                <w:rFonts w:ascii="Trebuchet MS" w:hAnsi="Trebuchet MS"/>
              </w:rPr>
              <w:tab/>
            </w:r>
            <w:r w:rsidR="00A825D8" w:rsidRPr="00514396">
              <w:rPr>
                <w:rFonts w:ascii="Trebuchet MS" w:hAnsi="Trebuchet MS"/>
                <w:lang w:val="en-US"/>
              </w:rPr>
              <w:t>H</w:t>
            </w:r>
            <w:r w:rsidR="00A825D8" w:rsidRPr="0051439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A825D8" w:rsidRPr="00514396">
              <w:rPr>
                <w:rFonts w:ascii="Trebuchet MS" w:hAnsi="Trebuchet MS"/>
                <w:lang w:val="en-US"/>
              </w:rPr>
              <w:t>O</w:t>
            </w:r>
            <w:r w:rsidR="00A825D8" w:rsidRPr="0051439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A825D8" w:rsidRPr="00514396">
              <w:rPr>
                <w:rFonts w:ascii="Trebuchet MS" w:hAnsi="Trebuchet MS"/>
                <w:lang w:val="en-US"/>
              </w:rPr>
              <w:t>(</w:t>
            </w:r>
            <w:proofErr w:type="spellStart"/>
            <w:r w:rsidR="00A825D8" w:rsidRPr="00514396">
              <w:rPr>
                <w:rFonts w:ascii="Trebuchet MS" w:hAnsi="Trebuchet MS"/>
                <w:lang w:val="en-US"/>
              </w:rPr>
              <w:t>aq</w:t>
            </w:r>
            <w:proofErr w:type="spellEnd"/>
            <w:r w:rsidR="00A825D8" w:rsidRPr="00514396">
              <w:rPr>
                <w:rFonts w:ascii="Trebuchet MS" w:hAnsi="Trebuchet MS"/>
                <w:lang w:val="en-US"/>
              </w:rPr>
              <w:t>)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 xml:space="preserve"> +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 xml:space="preserve"> 2 I</w:t>
            </w:r>
            <w:r w:rsidR="00A825D8" w:rsidRPr="00514396">
              <w:rPr>
                <w:rFonts w:ascii="Trebuchet MS" w:hAnsi="Trebuchet MS"/>
                <w:vertAlign w:val="superscript"/>
                <w:lang w:val="en-US"/>
              </w:rPr>
              <w:t>—</w:t>
            </w:r>
            <w:r w:rsidR="00A825D8" w:rsidRPr="00514396">
              <w:rPr>
                <w:rFonts w:ascii="Trebuchet MS" w:hAnsi="Trebuchet MS"/>
                <w:lang w:val="en-US"/>
              </w:rPr>
              <w:t>(</w:t>
            </w:r>
            <w:proofErr w:type="spellStart"/>
            <w:r w:rsidR="00A825D8" w:rsidRPr="00514396">
              <w:rPr>
                <w:rFonts w:ascii="Trebuchet MS" w:hAnsi="Trebuchet MS"/>
                <w:lang w:val="en-US"/>
              </w:rPr>
              <w:t>aq</w:t>
            </w:r>
            <w:proofErr w:type="spellEnd"/>
            <w:r w:rsidR="00A825D8" w:rsidRPr="00514396">
              <w:rPr>
                <w:rFonts w:ascii="Trebuchet MS" w:hAnsi="Trebuchet MS"/>
                <w:lang w:val="en-US"/>
              </w:rPr>
              <w:t xml:space="preserve">) 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 xml:space="preserve">+ 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>2 H</w:t>
            </w:r>
            <w:r w:rsidR="00A825D8" w:rsidRPr="00514396">
              <w:rPr>
                <w:rFonts w:ascii="Trebuchet MS" w:hAnsi="Trebuchet MS"/>
                <w:vertAlign w:val="superscript"/>
                <w:lang w:val="en-US"/>
              </w:rPr>
              <w:t>+</w:t>
            </w:r>
            <w:r w:rsidR="00A825D8" w:rsidRPr="00514396">
              <w:rPr>
                <w:rFonts w:ascii="Trebuchet MS" w:hAnsi="Trebuchet MS"/>
                <w:lang w:val="en-US"/>
              </w:rPr>
              <w:t>(</w:t>
            </w:r>
            <w:proofErr w:type="spellStart"/>
            <w:r w:rsidR="00A825D8" w:rsidRPr="00514396">
              <w:rPr>
                <w:rFonts w:ascii="Trebuchet MS" w:hAnsi="Trebuchet MS"/>
                <w:lang w:val="en-US"/>
              </w:rPr>
              <w:t>aq</w:t>
            </w:r>
            <w:proofErr w:type="spellEnd"/>
            <w:r w:rsidR="00A825D8" w:rsidRPr="00514396">
              <w:rPr>
                <w:rFonts w:ascii="Trebuchet MS" w:hAnsi="Trebuchet MS"/>
                <w:lang w:val="en-US"/>
              </w:rPr>
              <w:t xml:space="preserve">) 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="00A825D8" w:rsidRPr="00514396">
              <w:rPr>
                <w:rFonts w:ascii="Trebuchet MS" w:hAnsi="Trebuchet MS"/>
                <w:lang w:val="en-US"/>
              </w:rPr>
              <w:t xml:space="preserve"> 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>I</w:t>
            </w:r>
            <w:r w:rsidR="00A825D8" w:rsidRPr="0051439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A825D8" w:rsidRPr="00514396">
              <w:rPr>
                <w:rFonts w:ascii="Trebuchet MS" w:hAnsi="Trebuchet MS"/>
                <w:lang w:val="en-US"/>
              </w:rPr>
              <w:t>(</w:t>
            </w:r>
            <w:proofErr w:type="spellStart"/>
            <w:r w:rsidR="00A825D8" w:rsidRPr="00514396">
              <w:rPr>
                <w:rFonts w:ascii="Trebuchet MS" w:hAnsi="Trebuchet MS"/>
                <w:lang w:val="en-US"/>
              </w:rPr>
              <w:t>aq</w:t>
            </w:r>
            <w:proofErr w:type="spellEnd"/>
            <w:r w:rsidR="00A825D8" w:rsidRPr="00514396">
              <w:rPr>
                <w:rFonts w:ascii="Trebuchet MS" w:hAnsi="Trebuchet MS"/>
                <w:lang w:val="en-US"/>
              </w:rPr>
              <w:t xml:space="preserve">) 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 xml:space="preserve">+ </w:t>
            </w:r>
            <w:r w:rsidR="00F95FE8" w:rsidRPr="00514396">
              <w:rPr>
                <w:rFonts w:ascii="Trebuchet MS" w:hAnsi="Trebuchet MS"/>
                <w:lang w:val="en-US"/>
              </w:rPr>
              <w:t xml:space="preserve"> </w:t>
            </w:r>
            <w:r w:rsidR="00A825D8" w:rsidRPr="00514396">
              <w:rPr>
                <w:rFonts w:ascii="Trebuchet MS" w:hAnsi="Trebuchet MS"/>
                <w:lang w:val="en-US"/>
              </w:rPr>
              <w:t>2 H</w:t>
            </w:r>
            <w:r w:rsidR="00A825D8" w:rsidRPr="0051439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A825D8" w:rsidRPr="00514396">
              <w:rPr>
                <w:rFonts w:ascii="Trebuchet MS" w:hAnsi="Trebuchet MS"/>
                <w:lang w:val="en-US"/>
              </w:rPr>
              <w:t>O(l)</w:t>
            </w:r>
          </w:p>
          <w:p w14:paraId="78962354" w14:textId="7B244EB8" w:rsidR="00B8326C" w:rsidRPr="00D16CCB" w:rsidRDefault="00F3408A" w:rsidP="00A825D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Va</w:t>
            </w:r>
            <w:r w:rsidR="00F956DC">
              <w:rPr>
                <w:rFonts w:ascii="Trebuchet MS" w:hAnsi="Trebuchet MS"/>
              </w:rPr>
              <w:t xml:space="preserve">n deze reactie wordt </w:t>
            </w:r>
            <w:r w:rsidR="00D726C4">
              <w:rPr>
                <w:rFonts w:ascii="Trebuchet MS" w:hAnsi="Trebuchet MS"/>
              </w:rPr>
              <w:t>in verschillende experimenten</w:t>
            </w:r>
            <w:r w:rsidR="001F7D29" w:rsidRPr="00D16CCB">
              <w:rPr>
                <w:rFonts w:ascii="Trebuchet MS" w:hAnsi="Trebuchet MS"/>
              </w:rPr>
              <w:t xml:space="preserve"> </w:t>
            </w:r>
            <w:r w:rsidR="00B8326C" w:rsidRPr="00D16CCB">
              <w:rPr>
                <w:rFonts w:ascii="Trebuchet MS" w:hAnsi="Trebuchet MS"/>
              </w:rPr>
              <w:t xml:space="preserve">de beginsnelheid </w:t>
            </w:r>
            <w:r w:rsidR="00B8326C" w:rsidRPr="00D16CCB">
              <w:rPr>
                <w:rFonts w:ascii="Trebuchet MS" w:hAnsi="Trebuchet MS"/>
                <w:i/>
                <w:iCs/>
              </w:rPr>
              <w:t>s</w:t>
            </w:r>
            <w:r w:rsidR="00B8326C" w:rsidRPr="00D16CCB">
              <w:rPr>
                <w:rFonts w:ascii="Trebuchet MS" w:hAnsi="Trebuchet MS"/>
                <w:vertAlign w:val="subscript"/>
              </w:rPr>
              <w:t>0</w:t>
            </w:r>
            <w:r w:rsidR="00B8326C" w:rsidRPr="00D16CCB">
              <w:rPr>
                <w:rFonts w:ascii="Trebuchet MS" w:hAnsi="Trebuchet MS"/>
              </w:rPr>
              <w:t xml:space="preserve"> </w:t>
            </w:r>
            <w:r w:rsidR="00F956DC">
              <w:rPr>
                <w:rFonts w:ascii="Trebuchet MS" w:hAnsi="Trebuchet MS"/>
              </w:rPr>
              <w:t>bepaald</w:t>
            </w:r>
            <w:r w:rsidR="00D726C4">
              <w:rPr>
                <w:rFonts w:ascii="Trebuchet MS" w:hAnsi="Trebuchet MS"/>
              </w:rPr>
              <w:t>.</w:t>
            </w:r>
          </w:p>
          <w:p w14:paraId="0F609F16" w14:textId="1D376E1F" w:rsidR="00A825D8" w:rsidRPr="00D16CCB" w:rsidRDefault="00A825D8" w:rsidP="00A825D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De volgende gegevens zijn verkregen met oplossingen </w:t>
            </w:r>
            <w:r w:rsidR="007611B9" w:rsidRPr="007032A5">
              <w:rPr>
                <w:rFonts w:ascii="Trebuchet MS" w:hAnsi="Trebuchet MS"/>
              </w:rPr>
              <w:t xml:space="preserve">gemaakt </w:t>
            </w:r>
            <w:r w:rsidRPr="00D16CCB">
              <w:rPr>
                <w:rFonts w:ascii="Trebuchet MS" w:hAnsi="Trebuchet MS"/>
              </w:rPr>
              <w:t xml:space="preserve">met de aangegeven volumes van de verschillende oplossingen. </w:t>
            </w:r>
          </w:p>
          <w:tbl>
            <w:tblPr>
              <w:tblStyle w:val="Tabelrast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09"/>
              <w:gridCol w:w="1736"/>
              <w:gridCol w:w="1417"/>
              <w:gridCol w:w="1134"/>
              <w:gridCol w:w="993"/>
              <w:gridCol w:w="1417"/>
            </w:tblGrid>
            <w:tr w:rsidR="006D757C" w:rsidRPr="00D16CCB" w14:paraId="79504566" w14:textId="77777777" w:rsidTr="001A11BE">
              <w:tc>
                <w:tcPr>
                  <w:tcW w:w="1409" w:type="dxa"/>
                </w:tcPr>
                <w:p w14:paraId="08C3C8D7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experiment</w:t>
                  </w:r>
                </w:p>
              </w:tc>
              <w:tc>
                <w:tcPr>
                  <w:tcW w:w="1736" w:type="dxa"/>
                </w:tcPr>
                <w:p w14:paraId="59FC9C46" w14:textId="60232559" w:rsidR="006D757C" w:rsidRPr="00720138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H</w:t>
                  </w:r>
                  <w:r w:rsidRPr="00D16CCB">
                    <w:rPr>
                      <w:rFonts w:ascii="Trebuchet MS" w:hAnsi="Trebuchet MS"/>
                      <w:vertAlign w:val="subscript"/>
                    </w:rPr>
                    <w:t>2</w:t>
                  </w:r>
                  <w:r w:rsidRPr="00D16CCB">
                    <w:rPr>
                      <w:rFonts w:ascii="Trebuchet MS" w:hAnsi="Trebuchet MS"/>
                    </w:rPr>
                    <w:t>O</w:t>
                  </w:r>
                  <w:r w:rsidRPr="00D16CCB">
                    <w:rPr>
                      <w:rFonts w:ascii="Trebuchet MS" w:hAnsi="Trebuchet MS"/>
                      <w:vertAlign w:val="subscript"/>
                    </w:rPr>
                    <w:t>2</w:t>
                  </w:r>
                  <w:r w:rsidR="00666370">
                    <w:rPr>
                      <w:rFonts w:ascii="Trebuchet MS" w:hAnsi="Trebuchet MS"/>
                    </w:rPr>
                    <w:t xml:space="preserve"> </w:t>
                  </w:r>
                  <w:r w:rsidR="00720138">
                    <w:rPr>
                      <w:rFonts w:ascii="Trebuchet MS" w:hAnsi="Trebuchet MS"/>
                    </w:rPr>
                    <w:t>oplossing</w:t>
                  </w:r>
                </w:p>
                <w:p w14:paraId="4B03FDCC" w14:textId="55F894B9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(mL)</w:t>
                  </w:r>
                </w:p>
              </w:tc>
              <w:tc>
                <w:tcPr>
                  <w:tcW w:w="1417" w:type="dxa"/>
                </w:tcPr>
                <w:p w14:paraId="0AC6EC1F" w14:textId="634EC68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KI</w:t>
                  </w:r>
                  <w:r w:rsidR="00720138">
                    <w:rPr>
                      <w:rFonts w:ascii="Trebuchet MS" w:hAnsi="Trebuchet MS"/>
                    </w:rPr>
                    <w:t xml:space="preserve"> oplossing</w:t>
                  </w:r>
                </w:p>
                <w:p w14:paraId="2F51A3A8" w14:textId="70D4901B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(mL)</w:t>
                  </w:r>
                </w:p>
              </w:tc>
              <w:tc>
                <w:tcPr>
                  <w:tcW w:w="1134" w:type="dxa"/>
                </w:tcPr>
                <w:p w14:paraId="0A02353B" w14:textId="77777777" w:rsidR="00635D08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zoutzuur</w:t>
                  </w:r>
                </w:p>
                <w:p w14:paraId="732C692D" w14:textId="0ECA82A2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(mL)</w:t>
                  </w:r>
                </w:p>
              </w:tc>
              <w:tc>
                <w:tcPr>
                  <w:tcW w:w="993" w:type="dxa"/>
                </w:tcPr>
                <w:p w14:paraId="1B2E5319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water</w:t>
                  </w:r>
                </w:p>
                <w:p w14:paraId="5B3693DD" w14:textId="72E223C0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(mL)</w:t>
                  </w:r>
                </w:p>
              </w:tc>
              <w:tc>
                <w:tcPr>
                  <w:tcW w:w="1417" w:type="dxa"/>
                </w:tcPr>
                <w:p w14:paraId="1C173AD9" w14:textId="77777777" w:rsidR="0097304B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  <w:i/>
                      <w:iCs/>
                    </w:rPr>
                    <w:t>s</w:t>
                  </w:r>
                  <w:r w:rsidRPr="00D16CCB">
                    <w:rPr>
                      <w:rFonts w:ascii="Trebuchet MS" w:hAnsi="Trebuchet MS"/>
                      <w:vertAlign w:val="subscript"/>
                    </w:rPr>
                    <w:t>0</w:t>
                  </w:r>
                </w:p>
                <w:p w14:paraId="106B23FC" w14:textId="6BE60BA0" w:rsidR="006D757C" w:rsidRPr="00D16CCB" w:rsidRDefault="009637F7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(</w:t>
                  </w:r>
                  <w:r w:rsidR="006D757C" w:rsidRPr="00D16CCB">
                    <w:rPr>
                      <w:rFonts w:ascii="Trebuchet MS" w:hAnsi="Trebuchet MS"/>
                    </w:rPr>
                    <w:t>mol</w:t>
                  </w:r>
                  <w:r w:rsidR="003A6801">
                    <w:rPr>
                      <w:rFonts w:ascii="Trebuchet MS" w:hAnsi="Trebuchet MS"/>
                      <w:vertAlign w:val="superscript"/>
                    </w:rPr>
                    <w:t> </w:t>
                  </w:r>
                  <w:r w:rsidR="006D757C" w:rsidRPr="00D16CCB">
                    <w:rPr>
                      <w:rFonts w:ascii="Trebuchet MS" w:hAnsi="Trebuchet MS"/>
                    </w:rPr>
                    <w:t>L</w:t>
                  </w:r>
                  <w:r w:rsidR="006D757C" w:rsidRPr="00D16CCB">
                    <w:rPr>
                      <w:rFonts w:ascii="Trebuchet MS" w:hAnsi="Trebuchet MS"/>
                      <w:vertAlign w:val="superscript"/>
                    </w:rPr>
                    <w:t xml:space="preserve">—1 </w:t>
                  </w:r>
                  <w:r w:rsidR="006D757C" w:rsidRPr="00D16CCB">
                    <w:rPr>
                      <w:rFonts w:ascii="Trebuchet MS" w:hAnsi="Trebuchet MS"/>
                    </w:rPr>
                    <w:t>s</w:t>
                  </w:r>
                  <w:r w:rsidR="006D757C" w:rsidRPr="00D16CCB">
                    <w:rPr>
                      <w:rFonts w:ascii="Trebuchet MS" w:hAnsi="Trebuchet MS"/>
                      <w:vertAlign w:val="superscript"/>
                    </w:rPr>
                    <w:t>—1</w:t>
                  </w:r>
                  <w:r w:rsidRPr="00D16CCB">
                    <w:rPr>
                      <w:rFonts w:ascii="Trebuchet MS" w:hAnsi="Trebuchet MS"/>
                    </w:rPr>
                    <w:t>)</w:t>
                  </w:r>
                </w:p>
              </w:tc>
            </w:tr>
            <w:tr w:rsidR="006D757C" w:rsidRPr="00D16CCB" w14:paraId="41C4576E" w14:textId="77777777" w:rsidTr="001A11BE">
              <w:tc>
                <w:tcPr>
                  <w:tcW w:w="1409" w:type="dxa"/>
                </w:tcPr>
                <w:p w14:paraId="17834581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1</w:t>
                  </w:r>
                </w:p>
              </w:tc>
              <w:tc>
                <w:tcPr>
                  <w:tcW w:w="1736" w:type="dxa"/>
                </w:tcPr>
                <w:p w14:paraId="220E2BA0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417" w:type="dxa"/>
                </w:tcPr>
                <w:p w14:paraId="03A3D167" w14:textId="67A9E295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134" w:type="dxa"/>
                </w:tcPr>
                <w:p w14:paraId="14AC50BA" w14:textId="25BDB070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993" w:type="dxa"/>
                </w:tcPr>
                <w:p w14:paraId="1FB123C7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4,0</w:t>
                  </w:r>
                </w:p>
              </w:tc>
              <w:tc>
                <w:tcPr>
                  <w:tcW w:w="1417" w:type="dxa"/>
                </w:tcPr>
                <w:p w14:paraId="109F13B9" w14:textId="7AC094E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1,00·10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4</w:t>
                  </w:r>
                </w:p>
              </w:tc>
            </w:tr>
            <w:tr w:rsidR="006D757C" w:rsidRPr="00D16CCB" w14:paraId="7C1AEF5F" w14:textId="77777777" w:rsidTr="001A11BE">
              <w:tc>
                <w:tcPr>
                  <w:tcW w:w="1409" w:type="dxa"/>
                </w:tcPr>
                <w:p w14:paraId="245AEBC8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</w:t>
                  </w:r>
                </w:p>
              </w:tc>
              <w:tc>
                <w:tcPr>
                  <w:tcW w:w="1736" w:type="dxa"/>
                </w:tcPr>
                <w:p w14:paraId="4F1422CF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417" w:type="dxa"/>
                </w:tcPr>
                <w:p w14:paraId="6EC5FCC4" w14:textId="7B666676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134" w:type="dxa"/>
                </w:tcPr>
                <w:p w14:paraId="52884028" w14:textId="5EB9FFFA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4,0</w:t>
                  </w:r>
                </w:p>
              </w:tc>
              <w:tc>
                <w:tcPr>
                  <w:tcW w:w="993" w:type="dxa"/>
                </w:tcPr>
                <w:p w14:paraId="617D0356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417" w:type="dxa"/>
                </w:tcPr>
                <w:p w14:paraId="5C6DD1EA" w14:textId="491D6172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1,02·10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4</w:t>
                  </w:r>
                </w:p>
              </w:tc>
            </w:tr>
            <w:tr w:rsidR="006D757C" w:rsidRPr="00D16CCB" w14:paraId="546E786A" w14:textId="77777777" w:rsidTr="001A11BE">
              <w:tc>
                <w:tcPr>
                  <w:tcW w:w="1409" w:type="dxa"/>
                </w:tcPr>
                <w:p w14:paraId="305E08E6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3</w:t>
                  </w:r>
                </w:p>
              </w:tc>
              <w:tc>
                <w:tcPr>
                  <w:tcW w:w="1736" w:type="dxa"/>
                </w:tcPr>
                <w:p w14:paraId="22881CEC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417" w:type="dxa"/>
                </w:tcPr>
                <w:p w14:paraId="3A6C428A" w14:textId="2275B222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4,0</w:t>
                  </w:r>
                </w:p>
              </w:tc>
              <w:tc>
                <w:tcPr>
                  <w:tcW w:w="1134" w:type="dxa"/>
                </w:tcPr>
                <w:p w14:paraId="5ACA5A81" w14:textId="4B3F17C8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993" w:type="dxa"/>
                </w:tcPr>
                <w:p w14:paraId="14A53586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417" w:type="dxa"/>
                </w:tcPr>
                <w:p w14:paraId="0F79F310" w14:textId="07303240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5·10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4</w:t>
                  </w:r>
                </w:p>
              </w:tc>
            </w:tr>
            <w:tr w:rsidR="006D757C" w:rsidRPr="00D16CCB" w14:paraId="3D46CDDD" w14:textId="77777777" w:rsidTr="001A11BE">
              <w:tc>
                <w:tcPr>
                  <w:tcW w:w="1409" w:type="dxa"/>
                </w:tcPr>
                <w:p w14:paraId="2D0E5EEA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4</w:t>
                  </w:r>
                </w:p>
              </w:tc>
              <w:tc>
                <w:tcPr>
                  <w:tcW w:w="1736" w:type="dxa"/>
                </w:tcPr>
                <w:p w14:paraId="1B5BF9C6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4,0</w:t>
                  </w:r>
                </w:p>
              </w:tc>
              <w:tc>
                <w:tcPr>
                  <w:tcW w:w="1417" w:type="dxa"/>
                </w:tcPr>
                <w:p w14:paraId="5BA01DB4" w14:textId="183F802C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134" w:type="dxa"/>
                </w:tcPr>
                <w:p w14:paraId="3289CE56" w14:textId="4BA67C5A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993" w:type="dxa"/>
                </w:tcPr>
                <w:p w14:paraId="632D9962" w14:textId="77777777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</w:t>
                  </w:r>
                </w:p>
              </w:tc>
              <w:tc>
                <w:tcPr>
                  <w:tcW w:w="1417" w:type="dxa"/>
                </w:tcPr>
                <w:p w14:paraId="3F6C6AB7" w14:textId="5F0480F0" w:rsidR="006D757C" w:rsidRPr="00D16CCB" w:rsidRDefault="006D757C" w:rsidP="008C68D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,07·10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4</w:t>
                  </w:r>
                </w:p>
              </w:tc>
            </w:tr>
          </w:tbl>
          <w:p w14:paraId="605479E4" w14:textId="39A842E7" w:rsidR="00A825D8" w:rsidRPr="00D16CCB" w:rsidRDefault="00F95FE8" w:rsidP="00A825D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D</w:t>
            </w:r>
            <w:r w:rsidR="00A825D8" w:rsidRPr="00D16CCB">
              <w:rPr>
                <w:rFonts w:ascii="Trebuchet MS" w:hAnsi="Trebuchet MS"/>
              </w:rPr>
              <w:t xml:space="preserve">e reactiesnelheidsvergelijking wordt gegeven door </w:t>
            </w:r>
            <w:r w:rsidR="00A825D8" w:rsidRPr="00D16CCB">
              <w:rPr>
                <w:rFonts w:ascii="Trebuchet MS" w:hAnsi="Trebuchet MS"/>
                <w:i/>
                <w:iCs/>
              </w:rPr>
              <w:t>s</w:t>
            </w:r>
            <w:r w:rsidR="00A825D8" w:rsidRPr="00D16CCB">
              <w:rPr>
                <w:rFonts w:ascii="Trebuchet MS" w:hAnsi="Trebuchet MS"/>
              </w:rPr>
              <w:t xml:space="preserve"> = </w:t>
            </w:r>
            <w:r w:rsidR="00A825D8" w:rsidRPr="00D16CCB">
              <w:rPr>
                <w:rFonts w:ascii="Trebuchet MS" w:hAnsi="Trebuchet MS"/>
                <w:i/>
                <w:iCs/>
              </w:rPr>
              <w:t>k</w:t>
            </w:r>
            <w:r w:rsidR="00A825D8" w:rsidRPr="00D16CCB">
              <w:rPr>
                <w:rFonts w:ascii="Trebuchet MS" w:hAnsi="Trebuchet MS"/>
              </w:rPr>
              <w:t xml:space="preserve"> [H</w:t>
            </w:r>
            <w:r w:rsidR="00A825D8" w:rsidRPr="00D16CCB">
              <w:rPr>
                <w:rFonts w:ascii="Trebuchet MS" w:hAnsi="Trebuchet MS"/>
                <w:vertAlign w:val="subscript"/>
              </w:rPr>
              <w:t>2</w:t>
            </w:r>
            <w:r w:rsidR="00A825D8" w:rsidRPr="00D16CCB">
              <w:rPr>
                <w:rFonts w:ascii="Trebuchet MS" w:hAnsi="Trebuchet MS"/>
              </w:rPr>
              <w:t>O</w:t>
            </w:r>
            <w:r w:rsidR="00A825D8" w:rsidRPr="00D16CCB">
              <w:rPr>
                <w:rFonts w:ascii="Trebuchet MS" w:hAnsi="Trebuchet MS"/>
                <w:vertAlign w:val="subscript"/>
              </w:rPr>
              <w:t>2</w:t>
            </w:r>
            <w:r w:rsidR="00A825D8" w:rsidRPr="00D16CCB">
              <w:rPr>
                <w:rFonts w:ascii="Trebuchet MS" w:hAnsi="Trebuchet MS"/>
              </w:rPr>
              <w:t>]</w:t>
            </w:r>
            <w:r w:rsidR="00A825D8" w:rsidRPr="00D16CCB">
              <w:rPr>
                <w:rFonts w:ascii="Trebuchet MS" w:hAnsi="Trebuchet MS"/>
                <w:i/>
                <w:iCs/>
                <w:vertAlign w:val="superscript"/>
              </w:rPr>
              <w:t>a</w:t>
            </w:r>
            <w:r w:rsidR="00A825D8" w:rsidRPr="00D16CCB">
              <w:rPr>
                <w:rFonts w:ascii="Trebuchet MS" w:hAnsi="Trebuchet MS"/>
              </w:rPr>
              <w:t>[I</w:t>
            </w:r>
            <w:r w:rsidR="00A825D8" w:rsidRPr="00D16CCB">
              <w:rPr>
                <w:rFonts w:ascii="Trebuchet MS" w:hAnsi="Trebuchet MS"/>
                <w:vertAlign w:val="superscript"/>
              </w:rPr>
              <w:t>—</w:t>
            </w:r>
            <w:r w:rsidR="00A825D8" w:rsidRPr="00D16CCB">
              <w:rPr>
                <w:rFonts w:ascii="Trebuchet MS" w:hAnsi="Trebuchet MS"/>
              </w:rPr>
              <w:t>]</w:t>
            </w:r>
            <w:r w:rsidR="00A825D8" w:rsidRPr="00D16CCB">
              <w:rPr>
                <w:rFonts w:ascii="Trebuchet MS" w:hAnsi="Trebuchet MS"/>
                <w:i/>
                <w:iCs/>
                <w:vertAlign w:val="superscript"/>
              </w:rPr>
              <w:t>b</w:t>
            </w:r>
            <w:r w:rsidR="00A825D8" w:rsidRPr="00D16CCB">
              <w:rPr>
                <w:rFonts w:ascii="Trebuchet MS" w:hAnsi="Trebuchet MS"/>
              </w:rPr>
              <w:t>[H</w:t>
            </w:r>
            <w:r w:rsidR="00A825D8" w:rsidRPr="00D16CCB">
              <w:rPr>
                <w:rFonts w:ascii="Trebuchet MS" w:hAnsi="Trebuchet MS"/>
                <w:vertAlign w:val="superscript"/>
              </w:rPr>
              <w:t>+</w:t>
            </w:r>
            <w:r w:rsidR="00A825D8" w:rsidRPr="00D16CCB">
              <w:rPr>
                <w:rFonts w:ascii="Trebuchet MS" w:hAnsi="Trebuchet MS"/>
              </w:rPr>
              <w:t>]</w:t>
            </w:r>
            <w:r w:rsidR="00A825D8" w:rsidRPr="00D16CCB">
              <w:rPr>
                <w:rFonts w:ascii="Trebuchet MS" w:hAnsi="Trebuchet MS"/>
                <w:i/>
                <w:iCs/>
                <w:vertAlign w:val="superscript"/>
              </w:rPr>
              <w:t>c</w:t>
            </w:r>
            <w:r w:rsidR="00A825D8" w:rsidRPr="00D16CCB">
              <w:rPr>
                <w:rFonts w:ascii="Trebuchet MS" w:hAnsi="Trebuchet MS"/>
              </w:rPr>
              <w:t>.</w:t>
            </w:r>
          </w:p>
          <w:p w14:paraId="7C11AB08" w14:textId="77777777" w:rsidR="00A030D4" w:rsidRDefault="00A825D8" w:rsidP="00B72255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Hoe groot zijn </w:t>
            </w:r>
            <w:r w:rsidRPr="00D16CCB">
              <w:rPr>
                <w:rFonts w:ascii="Trebuchet MS" w:hAnsi="Trebuchet MS"/>
                <w:i/>
                <w:iCs/>
              </w:rPr>
              <w:t>a</w:t>
            </w:r>
            <w:r w:rsidRPr="00D16CCB">
              <w:rPr>
                <w:rFonts w:ascii="Trebuchet MS" w:hAnsi="Trebuchet MS"/>
              </w:rPr>
              <w:t xml:space="preserve">, </w:t>
            </w:r>
            <w:r w:rsidRPr="00D16CCB">
              <w:rPr>
                <w:rFonts w:ascii="Trebuchet MS" w:hAnsi="Trebuchet MS"/>
                <w:i/>
                <w:iCs/>
              </w:rPr>
              <w:t>b</w:t>
            </w:r>
            <w:r w:rsidRPr="00D16CCB">
              <w:rPr>
                <w:rFonts w:ascii="Trebuchet MS" w:hAnsi="Trebuchet MS"/>
              </w:rPr>
              <w:t xml:space="preserve"> en </w:t>
            </w:r>
            <w:r w:rsidRPr="00D16CCB">
              <w:rPr>
                <w:rFonts w:ascii="Trebuchet MS" w:hAnsi="Trebuchet MS"/>
                <w:i/>
                <w:iCs/>
              </w:rPr>
              <w:t>c</w:t>
            </w:r>
            <w:r w:rsidRPr="00D16CCB">
              <w:rPr>
                <w:rFonts w:ascii="Trebuchet MS" w:hAnsi="Trebuchet MS"/>
              </w:rPr>
              <w:t>?</w:t>
            </w:r>
          </w:p>
          <w:p w14:paraId="0FB9EAAE" w14:textId="289520A2" w:rsidR="00A825D8" w:rsidRPr="00D16CCB" w:rsidRDefault="00837F3D" w:rsidP="00B72255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A825D8" w:rsidRPr="00D16CCB">
              <w:rPr>
                <w:rFonts w:ascii="Trebuchet MS" w:hAnsi="Trebuchet MS"/>
                <w:i/>
                <w:iCs/>
              </w:rPr>
              <w:t>a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A825D8" w:rsidRPr="00D16CCB">
              <w:rPr>
                <w:rFonts w:ascii="Trebuchet MS" w:hAnsi="Trebuchet MS"/>
                <w:i/>
                <w:iCs/>
              </w:rPr>
              <w:t>b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A825D8" w:rsidRPr="00D16CCB">
              <w:rPr>
                <w:rFonts w:ascii="Trebuchet MS" w:hAnsi="Trebuchet MS"/>
                <w:i/>
                <w:iCs/>
              </w:rPr>
              <w:t>c</w:t>
            </w:r>
          </w:p>
        </w:tc>
      </w:tr>
      <w:tr w:rsidR="009F4ADE" w:rsidRPr="00D16CCB" w14:paraId="72DCEAE9" w14:textId="77777777" w:rsidTr="00392499">
        <w:tc>
          <w:tcPr>
            <w:tcW w:w="566" w:type="dxa"/>
          </w:tcPr>
          <w:p w14:paraId="6C69E1F1" w14:textId="511C5965" w:rsidR="009F4ADE" w:rsidRPr="00D16CCB" w:rsidRDefault="009F4ADE" w:rsidP="009F4ADE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50DC10E" w14:textId="77777777" w:rsidR="009F4ADE" w:rsidRPr="00D16CCB" w:rsidRDefault="009F4ADE" w:rsidP="009F4ADE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gridSpan w:val="3"/>
          </w:tcPr>
          <w:p w14:paraId="6BB3FC24" w14:textId="56E8CA4C" w:rsidR="009F4ADE" w:rsidRPr="00392499" w:rsidRDefault="00837F3D" w:rsidP="009F4ADE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9F4ADE" w:rsidRPr="00392499">
              <w:rPr>
                <w:rFonts w:ascii="Trebuchet MS" w:hAnsi="Trebuchet MS"/>
              </w:rPr>
              <w:t>0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9F4ADE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0</w:t>
            </w:r>
            <w:r w:rsidR="009F4ADE" w:rsidRPr="00392499">
              <w:rPr>
                <w:rFonts w:ascii="Trebuchet MS" w:hAnsi="Trebuchet MS"/>
              </w:rPr>
              <w:t xml:space="preserve"> </w:t>
            </w:r>
          </w:p>
        </w:tc>
      </w:tr>
      <w:tr w:rsidR="0003013C" w:rsidRPr="00D16CCB" w14:paraId="79B29DBE" w14:textId="77777777" w:rsidTr="00167B36">
        <w:tc>
          <w:tcPr>
            <w:tcW w:w="566" w:type="dxa"/>
          </w:tcPr>
          <w:p w14:paraId="061D07EF" w14:textId="77777777" w:rsidR="0003013C" w:rsidRPr="00D16CCB" w:rsidRDefault="0003013C" w:rsidP="0003013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22C5FFF1" w14:textId="6CE857FE" w:rsidR="0003013C" w:rsidRPr="00D16CCB" w:rsidRDefault="0003013C" w:rsidP="0003013C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gridSpan w:val="3"/>
          </w:tcPr>
          <w:p w14:paraId="20F88929" w14:textId="60D223BF" w:rsidR="0003013C" w:rsidRPr="00392499" w:rsidRDefault="00837F3D" w:rsidP="0003013C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0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</w:p>
        </w:tc>
      </w:tr>
      <w:tr w:rsidR="0003013C" w:rsidRPr="00D16CCB" w14:paraId="1A40CA90" w14:textId="77777777" w:rsidTr="00167B36">
        <w:tc>
          <w:tcPr>
            <w:tcW w:w="566" w:type="dxa"/>
          </w:tcPr>
          <w:p w14:paraId="202CD3F9" w14:textId="77777777" w:rsidR="0003013C" w:rsidRPr="00D16CCB" w:rsidRDefault="0003013C" w:rsidP="0003013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72CCBD83" w14:textId="7B223149" w:rsidR="0003013C" w:rsidRPr="00D16CCB" w:rsidRDefault="0003013C" w:rsidP="0003013C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gridSpan w:val="3"/>
          </w:tcPr>
          <w:p w14:paraId="338F446D" w14:textId="78B23A43" w:rsidR="0003013C" w:rsidRPr="00392499" w:rsidRDefault="00837F3D" w:rsidP="0003013C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0</w:t>
            </w:r>
          </w:p>
        </w:tc>
      </w:tr>
      <w:tr w:rsidR="0003013C" w:rsidRPr="00D16CCB" w14:paraId="3838BEA1" w14:textId="77777777" w:rsidTr="00167B36">
        <w:tc>
          <w:tcPr>
            <w:tcW w:w="566" w:type="dxa"/>
          </w:tcPr>
          <w:p w14:paraId="42A7BC4C" w14:textId="77777777" w:rsidR="0003013C" w:rsidRPr="00D16CCB" w:rsidRDefault="0003013C" w:rsidP="0003013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7EF7C1D" w14:textId="69C9C729" w:rsidR="0003013C" w:rsidRPr="00D16CCB" w:rsidRDefault="0003013C" w:rsidP="0003013C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gridSpan w:val="3"/>
          </w:tcPr>
          <w:p w14:paraId="79792977" w14:textId="666975CA" w:rsidR="0003013C" w:rsidRPr="00392499" w:rsidRDefault="00837F3D" w:rsidP="0003013C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</w:p>
        </w:tc>
      </w:tr>
      <w:tr w:rsidR="0003013C" w:rsidRPr="00D16CCB" w14:paraId="2F76A158" w14:textId="77777777" w:rsidTr="00392499">
        <w:tc>
          <w:tcPr>
            <w:tcW w:w="566" w:type="dxa"/>
          </w:tcPr>
          <w:p w14:paraId="67A6BE6E" w14:textId="77777777" w:rsidR="0003013C" w:rsidRPr="00D16CCB" w:rsidRDefault="0003013C" w:rsidP="0003013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02E46C97" w14:textId="7CEA63A8" w:rsidR="0003013C" w:rsidRPr="00D16CCB" w:rsidRDefault="0003013C" w:rsidP="0003013C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  <w:gridSpan w:val="3"/>
          </w:tcPr>
          <w:p w14:paraId="10267C2E" w14:textId="595369F7" w:rsidR="0003013C" w:rsidRPr="00392499" w:rsidRDefault="00837F3D" w:rsidP="0003013C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2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0</w:t>
            </w:r>
          </w:p>
        </w:tc>
      </w:tr>
      <w:tr w:rsidR="0003013C" w:rsidRPr="00D16CCB" w14:paraId="1829FDED" w14:textId="77777777" w:rsidTr="00392499">
        <w:tc>
          <w:tcPr>
            <w:tcW w:w="566" w:type="dxa"/>
          </w:tcPr>
          <w:p w14:paraId="5B092098" w14:textId="77777777" w:rsidR="0003013C" w:rsidRPr="00D16CCB" w:rsidRDefault="0003013C" w:rsidP="0003013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08344C87" w14:textId="46FE1639" w:rsidR="0003013C" w:rsidRPr="00D16CCB" w:rsidRDefault="0003013C" w:rsidP="0003013C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506" w:type="dxa"/>
            <w:gridSpan w:val="3"/>
          </w:tcPr>
          <w:p w14:paraId="59687A55" w14:textId="18873768" w:rsidR="0003013C" w:rsidRPr="00392499" w:rsidRDefault="00837F3D" w:rsidP="0003013C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2</w:t>
            </w:r>
            <w:r w:rsidRPr="00D16CCB">
              <w:rPr>
                <w:rFonts w:ascii="Trebuchet MS" w:eastAsiaTheme="minorHAnsi" w:hAnsi="Trebuchet MS"/>
                <w:color w:val="000000"/>
                <w:lang w:eastAsia="en-US"/>
                <w14:ligatures w14:val="standardContextual"/>
              </w:rPr>
              <w:tab/>
            </w:r>
            <w:r w:rsidR="0003013C" w:rsidRPr="00392499">
              <w:rPr>
                <w:rFonts w:ascii="Trebuchet MS" w:hAnsi="Trebuchet MS"/>
              </w:rPr>
              <w:t>1</w:t>
            </w:r>
          </w:p>
        </w:tc>
      </w:tr>
      <w:tr w:rsidR="00F5774F" w:rsidRPr="00D16CCB" w14:paraId="245EC52C" w14:textId="77777777" w:rsidTr="00C549E9">
        <w:tc>
          <w:tcPr>
            <w:tcW w:w="566" w:type="dxa"/>
          </w:tcPr>
          <w:p w14:paraId="4A65750E" w14:textId="7B630013" w:rsidR="00F5774F" w:rsidRPr="0057612E" w:rsidRDefault="003E5399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5</w:t>
            </w:r>
          </w:p>
        </w:tc>
        <w:tc>
          <w:tcPr>
            <w:tcW w:w="426" w:type="dxa"/>
          </w:tcPr>
          <w:p w14:paraId="31486A2F" w14:textId="77777777" w:rsidR="00F5774F" w:rsidRPr="0057612E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7815A290" w14:textId="77777777" w:rsidR="000C7CE6" w:rsidRDefault="00F5774F" w:rsidP="00F5774F">
            <w:pPr>
              <w:spacing w:before="60" w:after="60" w:line="276" w:lineRule="auto"/>
              <w:rPr>
                <w:rFonts w:ascii="Trebuchet MS" w:hAnsi="Trebuchet MS"/>
              </w:rPr>
            </w:pPr>
            <w:r w:rsidRPr="003321E8">
              <w:rPr>
                <w:rFonts w:ascii="Trebuchet MS" w:hAnsi="Trebuchet MS"/>
              </w:rPr>
              <w:t xml:space="preserve">De reactiesnelheid bij 100 °C is </w:t>
            </w:r>
            <w:r>
              <w:rPr>
                <w:rFonts w:ascii="Trebuchet MS" w:hAnsi="Trebuchet MS"/>
              </w:rPr>
              <w:t xml:space="preserve">voor een bepaalde reactie </w:t>
            </w:r>
            <w:r w:rsidRPr="003321E8">
              <w:rPr>
                <w:rFonts w:ascii="Trebuchet MS" w:hAnsi="Trebuchet MS"/>
              </w:rPr>
              <w:t>vier keer zo hoog als de reactiesnelheid bij 50 °C</w:t>
            </w:r>
            <w:r w:rsidR="004E1A11">
              <w:rPr>
                <w:rFonts w:ascii="Trebuchet MS" w:hAnsi="Trebuchet MS"/>
              </w:rPr>
              <w:t>, gemeten bij dezelfde beginconcentraties</w:t>
            </w:r>
            <w:r w:rsidRPr="003321E8">
              <w:rPr>
                <w:rFonts w:ascii="Trebuchet MS" w:hAnsi="Trebuchet MS"/>
              </w:rPr>
              <w:t>.</w:t>
            </w:r>
            <w:r w:rsidR="005213A9">
              <w:rPr>
                <w:rFonts w:ascii="Trebuchet MS" w:hAnsi="Trebuchet MS"/>
              </w:rPr>
              <w:t xml:space="preserve"> </w:t>
            </w:r>
          </w:p>
          <w:p w14:paraId="421E6D95" w14:textId="67B7250F" w:rsidR="00F5774F" w:rsidRPr="0057612E" w:rsidRDefault="00F5774F" w:rsidP="00F5774F">
            <w:pPr>
              <w:spacing w:before="60" w:after="60" w:line="276" w:lineRule="auto"/>
              <w:rPr>
                <w:rFonts w:ascii="Trebuchet MS" w:hAnsi="Trebuchet MS"/>
                <w:bCs/>
              </w:rPr>
            </w:pPr>
            <w:r>
              <w:rPr>
                <w:rFonts w:ascii="Trebuchet MS" w:hAnsi="Trebuchet MS"/>
              </w:rPr>
              <w:t xml:space="preserve">Hoe groot </w:t>
            </w:r>
            <w:r w:rsidRPr="003321E8">
              <w:rPr>
                <w:rFonts w:ascii="Trebuchet MS" w:hAnsi="Trebuchet MS"/>
              </w:rPr>
              <w:t>is de activeringsenergie</w:t>
            </w:r>
            <w:r>
              <w:rPr>
                <w:rFonts w:ascii="Trebuchet MS" w:hAnsi="Trebuchet MS"/>
              </w:rPr>
              <w:t xml:space="preserve"> voor deze reactie</w:t>
            </w:r>
            <w:r w:rsidRPr="003321E8">
              <w:rPr>
                <w:rFonts w:ascii="Trebuchet MS" w:hAnsi="Trebuchet MS"/>
              </w:rPr>
              <w:t>?</w:t>
            </w:r>
          </w:p>
        </w:tc>
      </w:tr>
      <w:tr w:rsidR="00F5774F" w:rsidRPr="00D16CCB" w14:paraId="3FAA9156" w14:textId="77777777" w:rsidTr="00C549E9">
        <w:tc>
          <w:tcPr>
            <w:tcW w:w="566" w:type="dxa"/>
          </w:tcPr>
          <w:p w14:paraId="6FAE564F" w14:textId="0155D6E5" w:rsidR="00F5774F" w:rsidRPr="0057612E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0E3202D9" w14:textId="3E7E091C" w:rsidR="00F5774F" w:rsidRPr="0057612E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57612E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gridSpan w:val="3"/>
            <w:vAlign w:val="center"/>
          </w:tcPr>
          <w:p w14:paraId="2FA3F2E9" w14:textId="435AC320" w:rsidR="00F5774F" w:rsidRPr="0057612E" w:rsidRDefault="003900E7" w:rsidP="00F5774F">
            <w:pPr>
              <w:spacing w:line="276" w:lineRule="auto"/>
              <w:rPr>
                <w:rFonts w:ascii="Trebuchet MS" w:hAnsi="Trebuchet MS"/>
                <w:bCs/>
              </w:rPr>
            </w:pPr>
            <w:r>
              <w:rPr>
                <w:rFonts w:ascii="Trebuchet MS" w:hAnsi="Trebuchet MS"/>
              </w:rPr>
              <w:t>1</w:t>
            </w:r>
            <w:r w:rsidR="00F5774F" w:rsidRPr="007570A4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>52</w:t>
            </w:r>
            <w:r w:rsidR="00294800">
              <w:rPr>
                <w:rFonts w:ascii="Trebuchet MS" w:hAnsi="Trebuchet MS"/>
                <w:lang w:val="es-ES_tradnl"/>
              </w:rPr>
              <w:t>·10</w:t>
            </w:r>
            <w:r w:rsidR="00294800" w:rsidRPr="00294800"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 w:rsidR="00294800">
              <w:rPr>
                <w:rFonts w:ascii="Trebuchet MS" w:hAnsi="Trebuchet MS"/>
                <w:bCs/>
              </w:rPr>
              <w:t xml:space="preserve"> </w:t>
            </w:r>
            <w:r w:rsidR="00F5774F" w:rsidRPr="007570A4">
              <w:rPr>
                <w:rFonts w:ascii="Trebuchet MS" w:hAnsi="Trebuchet MS"/>
                <w:bCs/>
              </w:rPr>
              <w:t>J</w:t>
            </w:r>
            <w:r w:rsidR="00822F49">
              <w:rPr>
                <w:rFonts w:ascii="Trebuchet MS" w:hAnsi="Trebuchet MS"/>
                <w:bCs/>
                <w:vertAlign w:val="superscript"/>
              </w:rPr>
              <w:t> </w:t>
            </w:r>
            <w:r w:rsidR="00F5774F" w:rsidRPr="007570A4">
              <w:rPr>
                <w:rFonts w:ascii="Trebuchet MS" w:hAnsi="Trebuchet MS"/>
                <w:bCs/>
                <w:spacing w:val="-4"/>
              </w:rPr>
              <w:t>mol</w:t>
            </w:r>
            <w:r w:rsidR="00F5774F" w:rsidRPr="007570A4">
              <w:rPr>
                <w:rFonts w:ascii="Cambria Math" w:hAnsi="Cambria Math" w:cs="Cambria Math"/>
                <w:bCs/>
                <w:spacing w:val="-4"/>
              </w:rPr>
              <w:t>⁻</w:t>
            </w:r>
            <w:r w:rsidR="00F5774F" w:rsidRPr="007570A4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D14949" w:rsidRPr="00D16CCB" w14:paraId="565AD9A8" w14:textId="77777777" w:rsidTr="00C549E9">
        <w:tc>
          <w:tcPr>
            <w:tcW w:w="566" w:type="dxa"/>
          </w:tcPr>
          <w:p w14:paraId="5BA7D0D3" w14:textId="77777777" w:rsidR="00D14949" w:rsidRPr="0057612E" w:rsidRDefault="00D14949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50031E85" w14:textId="62297644" w:rsidR="00D14949" w:rsidRPr="0057612E" w:rsidRDefault="00D14949" w:rsidP="00F5774F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gridSpan w:val="3"/>
            <w:vAlign w:val="center"/>
          </w:tcPr>
          <w:p w14:paraId="22B6B56D" w14:textId="1DF2989A" w:rsidR="00D14949" w:rsidRDefault="00D14949" w:rsidP="00F5774F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</w:t>
            </w:r>
            <w:r w:rsidR="00294800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>2</w:t>
            </w:r>
            <w:r w:rsidR="006D2849">
              <w:rPr>
                <w:rFonts w:ascii="Trebuchet MS" w:hAnsi="Trebuchet MS"/>
              </w:rPr>
              <w:t>1</w:t>
            </w:r>
            <w:r w:rsidR="00294800">
              <w:rPr>
                <w:rFonts w:ascii="Trebuchet MS" w:hAnsi="Trebuchet MS"/>
                <w:lang w:val="es-ES_tradnl"/>
              </w:rPr>
              <w:t>·10</w:t>
            </w:r>
            <w:r w:rsidR="00294800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294800">
              <w:rPr>
                <w:rFonts w:ascii="Trebuchet MS" w:hAnsi="Trebuchet MS"/>
                <w:bCs/>
              </w:rPr>
              <w:t xml:space="preserve"> </w:t>
            </w:r>
            <w:r>
              <w:rPr>
                <w:rFonts w:ascii="Trebuchet MS" w:hAnsi="Trebuchet MS"/>
              </w:rPr>
              <w:t>J</w:t>
            </w:r>
            <w:r w:rsidR="00822F49"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mol</w:t>
            </w:r>
            <w:r w:rsidRPr="007570A4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7570A4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3900E7" w:rsidRPr="00D16CCB" w14:paraId="0F549374" w14:textId="77777777" w:rsidTr="00C549E9">
        <w:tc>
          <w:tcPr>
            <w:tcW w:w="566" w:type="dxa"/>
          </w:tcPr>
          <w:p w14:paraId="19436DB8" w14:textId="77777777" w:rsidR="003900E7" w:rsidRPr="0057612E" w:rsidRDefault="003900E7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4AD4EC35" w14:textId="1B45647B" w:rsidR="003900E7" w:rsidRPr="0057612E" w:rsidRDefault="00D14949" w:rsidP="00F5774F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gridSpan w:val="3"/>
            <w:vAlign w:val="center"/>
          </w:tcPr>
          <w:p w14:paraId="65768837" w14:textId="7ED4FFF1" w:rsidR="003900E7" w:rsidRPr="007570A4" w:rsidRDefault="003900E7" w:rsidP="00F5774F">
            <w:pPr>
              <w:spacing w:line="276" w:lineRule="auto"/>
              <w:rPr>
                <w:rFonts w:ascii="Trebuchet MS" w:hAnsi="Trebuchet MS"/>
              </w:rPr>
            </w:pPr>
            <w:r w:rsidRPr="007570A4">
              <w:rPr>
                <w:rFonts w:ascii="Trebuchet MS" w:hAnsi="Trebuchet MS"/>
              </w:rPr>
              <w:t>2</w:t>
            </w:r>
            <w:r w:rsidR="00294800">
              <w:rPr>
                <w:rFonts w:ascii="Trebuchet MS" w:hAnsi="Trebuchet MS"/>
              </w:rPr>
              <w:t>,</w:t>
            </w:r>
            <w:r w:rsidRPr="007570A4">
              <w:rPr>
                <w:rFonts w:ascii="Trebuchet MS" w:hAnsi="Trebuchet MS"/>
              </w:rPr>
              <w:t>78</w:t>
            </w:r>
            <w:r w:rsidR="00294800">
              <w:rPr>
                <w:rFonts w:ascii="Trebuchet MS" w:hAnsi="Trebuchet MS"/>
                <w:lang w:val="es-ES_tradnl"/>
              </w:rPr>
              <w:t>·10</w:t>
            </w:r>
            <w:r w:rsidR="00294800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294800">
              <w:rPr>
                <w:rFonts w:ascii="Trebuchet MS" w:hAnsi="Trebuchet MS"/>
                <w:bCs/>
              </w:rPr>
              <w:t xml:space="preserve"> </w:t>
            </w:r>
            <w:r w:rsidRPr="007570A4">
              <w:rPr>
                <w:rFonts w:ascii="Trebuchet MS" w:hAnsi="Trebuchet MS"/>
                <w:bCs/>
              </w:rPr>
              <w:t>J</w:t>
            </w:r>
            <w:r w:rsidR="00822F49">
              <w:rPr>
                <w:rFonts w:ascii="Trebuchet MS" w:hAnsi="Trebuchet MS"/>
                <w:bCs/>
                <w:vertAlign w:val="superscript"/>
              </w:rPr>
              <w:t> </w:t>
            </w:r>
            <w:r w:rsidRPr="007570A4">
              <w:rPr>
                <w:rFonts w:ascii="Trebuchet MS" w:hAnsi="Trebuchet MS"/>
                <w:bCs/>
                <w:spacing w:val="-4"/>
              </w:rPr>
              <w:t>mol</w:t>
            </w:r>
            <w:r w:rsidRPr="007570A4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7570A4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F5774F" w:rsidRPr="00D16CCB" w14:paraId="49F6FE7D" w14:textId="77777777" w:rsidTr="00C549E9">
        <w:tc>
          <w:tcPr>
            <w:tcW w:w="566" w:type="dxa"/>
          </w:tcPr>
          <w:p w14:paraId="61F96364" w14:textId="77777777" w:rsidR="00F5774F" w:rsidRPr="0057612E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766E332" w14:textId="58612AAA" w:rsidR="00F5774F" w:rsidRPr="0057612E" w:rsidRDefault="00D14949" w:rsidP="00F5774F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gridSpan w:val="3"/>
            <w:vAlign w:val="center"/>
          </w:tcPr>
          <w:p w14:paraId="0126D646" w14:textId="4C6BC300" w:rsidR="00F5774F" w:rsidRPr="0057612E" w:rsidRDefault="00F5774F" w:rsidP="00F5774F">
            <w:pPr>
              <w:spacing w:line="276" w:lineRule="auto"/>
              <w:rPr>
                <w:rFonts w:ascii="Trebuchet MS" w:hAnsi="Trebuchet MS"/>
                <w:bCs/>
              </w:rPr>
            </w:pPr>
            <w:r>
              <w:rPr>
                <w:rFonts w:ascii="Trebuchet MS" w:hAnsi="Trebuchet MS"/>
              </w:rPr>
              <w:t>5</w:t>
            </w:r>
            <w:r w:rsidR="00294800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>40</w:t>
            </w:r>
            <w:r w:rsidR="00294800">
              <w:rPr>
                <w:rFonts w:ascii="Trebuchet MS" w:hAnsi="Trebuchet MS"/>
                <w:lang w:val="es-ES_tradnl"/>
              </w:rPr>
              <w:t>·10</w:t>
            </w:r>
            <w:r w:rsidR="00294800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294800">
              <w:rPr>
                <w:rFonts w:ascii="Trebuchet MS" w:hAnsi="Trebuchet MS"/>
                <w:bCs/>
              </w:rPr>
              <w:t xml:space="preserve"> </w:t>
            </w:r>
            <w:r w:rsidRPr="00B255C2">
              <w:rPr>
                <w:rFonts w:ascii="Trebuchet MS" w:hAnsi="Trebuchet MS"/>
                <w:bCs/>
              </w:rPr>
              <w:t>J</w:t>
            </w:r>
            <w:r w:rsidR="00822F49">
              <w:rPr>
                <w:rFonts w:ascii="Trebuchet MS" w:hAnsi="Trebuchet MS"/>
                <w:bCs/>
                <w:vertAlign w:val="superscript"/>
              </w:rPr>
              <w:t> </w:t>
            </w:r>
            <w:r w:rsidRPr="00EE41FA">
              <w:rPr>
                <w:rFonts w:ascii="Trebuchet MS" w:hAnsi="Trebuchet MS"/>
                <w:bCs/>
                <w:spacing w:val="-4"/>
              </w:rPr>
              <w:t>mol</w:t>
            </w:r>
            <w:r w:rsidRPr="00EE41FA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EE41FA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F5774F" w:rsidRPr="00D16CCB" w14:paraId="7CC5DB20" w14:textId="77777777" w:rsidTr="00C549E9">
        <w:tc>
          <w:tcPr>
            <w:tcW w:w="566" w:type="dxa"/>
          </w:tcPr>
          <w:p w14:paraId="38D0F821" w14:textId="77777777" w:rsidR="00F5774F" w:rsidRPr="0057612E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43CBCD59" w14:textId="1FBC1419" w:rsidR="00F5774F" w:rsidRPr="0057612E" w:rsidRDefault="00D14949" w:rsidP="00F5774F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  <w:gridSpan w:val="3"/>
            <w:vAlign w:val="center"/>
          </w:tcPr>
          <w:p w14:paraId="7C91B47B" w14:textId="5D24B9FB" w:rsidR="00F5774F" w:rsidRPr="0057612E" w:rsidRDefault="00F5774F" w:rsidP="00F5774F">
            <w:pPr>
              <w:spacing w:line="276" w:lineRule="auto"/>
              <w:rPr>
                <w:rFonts w:ascii="Trebuchet MS" w:hAnsi="Trebuchet MS"/>
                <w:bCs/>
                <w:vertAlign w:val="superscript"/>
              </w:rPr>
            </w:pPr>
            <w:r>
              <w:rPr>
                <w:rFonts w:ascii="Trebuchet MS" w:hAnsi="Trebuchet MS"/>
              </w:rPr>
              <w:t>8</w:t>
            </w:r>
            <w:r w:rsidR="00294800">
              <w:rPr>
                <w:rFonts w:ascii="Trebuchet MS" w:hAnsi="Trebuchet MS"/>
              </w:rPr>
              <w:t>,</w:t>
            </w:r>
            <w:r>
              <w:rPr>
                <w:rFonts w:ascii="Trebuchet MS" w:hAnsi="Trebuchet MS"/>
              </w:rPr>
              <w:t>01</w:t>
            </w:r>
            <w:r w:rsidR="00294800">
              <w:rPr>
                <w:rFonts w:ascii="Trebuchet MS" w:hAnsi="Trebuchet MS"/>
                <w:lang w:val="es-ES_tradnl"/>
              </w:rPr>
              <w:t>·10</w:t>
            </w:r>
            <w:r w:rsidR="00294800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294800">
              <w:rPr>
                <w:rFonts w:ascii="Trebuchet MS" w:hAnsi="Trebuchet MS"/>
                <w:bCs/>
              </w:rPr>
              <w:t xml:space="preserve"> </w:t>
            </w:r>
            <w:r w:rsidRPr="00B255C2">
              <w:rPr>
                <w:rFonts w:ascii="Trebuchet MS" w:hAnsi="Trebuchet MS"/>
                <w:bCs/>
              </w:rPr>
              <w:t>J</w:t>
            </w:r>
            <w:r w:rsidR="00822F49">
              <w:rPr>
                <w:rFonts w:ascii="Trebuchet MS" w:hAnsi="Trebuchet MS"/>
                <w:bCs/>
                <w:vertAlign w:val="superscript"/>
              </w:rPr>
              <w:t> </w:t>
            </w:r>
            <w:r w:rsidRPr="00EE41FA">
              <w:rPr>
                <w:rFonts w:ascii="Trebuchet MS" w:hAnsi="Trebuchet MS"/>
                <w:bCs/>
                <w:spacing w:val="-4"/>
              </w:rPr>
              <w:t>mol</w:t>
            </w:r>
            <w:r w:rsidRPr="00EE41FA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EE41FA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F5774F" w:rsidRPr="00D16CCB" w14:paraId="126ADB15" w14:textId="77777777" w:rsidTr="00167B36">
        <w:tc>
          <w:tcPr>
            <w:tcW w:w="566" w:type="dxa"/>
          </w:tcPr>
          <w:p w14:paraId="7F4FC120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31B0F69E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6CF1C6F7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Cs/>
              </w:rPr>
            </w:pPr>
          </w:p>
        </w:tc>
      </w:tr>
      <w:tr w:rsidR="00F5774F" w:rsidRPr="00D16CCB" w14:paraId="39AA32FC" w14:textId="77777777" w:rsidTr="00167B36">
        <w:tc>
          <w:tcPr>
            <w:tcW w:w="566" w:type="dxa"/>
          </w:tcPr>
          <w:p w14:paraId="6F862DA7" w14:textId="400BE66B" w:rsidR="00F5774F" w:rsidRPr="00D16CCB" w:rsidRDefault="003E5399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  <w:vAlign w:val="center"/>
          </w:tcPr>
          <w:p w14:paraId="09924EA4" w14:textId="77777777" w:rsidR="00F5774F" w:rsidRPr="00D16CCB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1C743E7C" w14:textId="6E7BBAE9" w:rsidR="00F5774F" w:rsidRPr="00D16CCB" w:rsidRDefault="00F5774F" w:rsidP="00F5774F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Gegeven is de volgende reactie:</w:t>
            </w:r>
          </w:p>
          <w:p w14:paraId="1B263329" w14:textId="51823C19" w:rsidR="00F5774F" w:rsidRPr="00514396" w:rsidRDefault="00C74CD9" w:rsidP="00F5774F">
            <w:pPr>
              <w:keepNext/>
              <w:spacing w:before="60" w:after="60" w:line="276" w:lineRule="auto"/>
              <w:rPr>
                <w:rFonts w:ascii="Trebuchet MS" w:hAnsi="Trebuchet MS"/>
                <w:lang w:val="en-US"/>
              </w:rPr>
            </w:pPr>
            <w:r w:rsidRPr="00A25DBF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82837" behindDoc="0" locked="0" layoutInCell="1" allowOverlap="1" wp14:anchorId="3F70DCB7" wp14:editId="2816D031">
                  <wp:simplePos x="0" y="0"/>
                  <wp:positionH relativeFrom="column">
                    <wp:posOffset>1588770</wp:posOffset>
                  </wp:positionH>
                  <wp:positionV relativeFrom="paragraph">
                    <wp:posOffset>29845</wp:posOffset>
                  </wp:positionV>
                  <wp:extent cx="220345" cy="109855"/>
                  <wp:effectExtent l="0" t="0" r="8255" b="4445"/>
                  <wp:wrapNone/>
                  <wp:docPr id="271075181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345" cy="109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5774F" w:rsidRPr="00BE7352">
              <w:rPr>
                <w:rFonts w:ascii="Trebuchet MS" w:hAnsi="Trebuchet MS"/>
                <w:lang w:val="en-US"/>
              </w:rPr>
              <w:tab/>
            </w:r>
            <w:r w:rsidR="00F5774F" w:rsidRPr="00514396">
              <w:rPr>
                <w:rFonts w:ascii="Trebuchet MS" w:hAnsi="Trebuchet MS"/>
                <w:lang w:val="en-US"/>
              </w:rPr>
              <w:t>SO</w:t>
            </w:r>
            <w:r w:rsidR="00F5774F" w:rsidRPr="0051439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F5774F" w:rsidRPr="00514396">
              <w:rPr>
                <w:rFonts w:ascii="Trebuchet MS" w:hAnsi="Trebuchet MS"/>
                <w:lang w:val="en-US"/>
              </w:rPr>
              <w:t>(g)  +  NO</w:t>
            </w:r>
            <w:r w:rsidR="00F5774F" w:rsidRPr="0051439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="00F5774F" w:rsidRPr="00514396">
              <w:rPr>
                <w:rFonts w:ascii="Trebuchet MS" w:hAnsi="Trebuchet MS"/>
                <w:lang w:val="en-US"/>
              </w:rPr>
              <w:t>(g)</w:t>
            </w:r>
            <w:r>
              <w:rPr>
                <w:rFonts w:ascii="Trebuchet MS" w:hAnsi="Trebuchet MS"/>
                <w:lang w:val="en-US"/>
              </w:rPr>
              <w:t xml:space="preserve">      </w:t>
            </w:r>
            <w:r w:rsidR="00F5774F" w:rsidRPr="00514396">
              <w:rPr>
                <w:rFonts w:ascii="Trebuchet MS" w:hAnsi="Trebuchet MS"/>
                <w:lang w:val="en-US"/>
              </w:rPr>
              <w:t xml:space="preserve">   </w:t>
            </w:r>
            <w:r>
              <w:rPr>
                <w:rFonts w:ascii="Trebuchet MS" w:hAnsi="Trebuchet MS"/>
                <w:lang w:val="en-US"/>
              </w:rPr>
              <w:t xml:space="preserve"> </w:t>
            </w:r>
            <w:r w:rsidR="00F5774F" w:rsidRPr="00514396">
              <w:rPr>
                <w:rFonts w:ascii="Trebuchet MS" w:hAnsi="Trebuchet MS"/>
                <w:lang w:val="en-US"/>
              </w:rPr>
              <w:t>SO</w:t>
            </w:r>
            <w:r w:rsidR="00F5774F" w:rsidRPr="00514396">
              <w:rPr>
                <w:rFonts w:ascii="Trebuchet MS" w:hAnsi="Trebuchet MS"/>
                <w:vertAlign w:val="subscript"/>
                <w:lang w:val="en-US"/>
              </w:rPr>
              <w:t>3</w:t>
            </w:r>
            <w:r w:rsidR="00F5774F" w:rsidRPr="00514396">
              <w:rPr>
                <w:rFonts w:ascii="Trebuchet MS" w:hAnsi="Trebuchet MS"/>
                <w:lang w:val="en-US"/>
              </w:rPr>
              <w:t>(g)  +  NO(g)</w:t>
            </w:r>
            <w:r w:rsidR="00F5774F" w:rsidRPr="00514396">
              <w:rPr>
                <w:rFonts w:ascii="Trebuchet MS" w:hAnsi="Trebuchet MS"/>
                <w:lang w:val="en-US"/>
              </w:rPr>
              <w:tab/>
            </w:r>
            <w:proofErr w:type="spellStart"/>
            <w:r w:rsidR="00F5774F" w:rsidRPr="00514396">
              <w:rPr>
                <w:rFonts w:ascii="Trebuchet MS" w:hAnsi="Trebuchet MS"/>
                <w:i/>
                <w:iCs/>
                <w:lang w:val="en-US"/>
              </w:rPr>
              <w:t>K</w:t>
            </w:r>
            <w:r w:rsidR="00F5774F" w:rsidRPr="00514396">
              <w:rPr>
                <w:rFonts w:ascii="Trebuchet MS" w:hAnsi="Trebuchet MS"/>
                <w:vertAlign w:val="subscript"/>
                <w:lang w:val="en-US"/>
              </w:rPr>
              <w:t>p</w:t>
            </w:r>
            <w:proofErr w:type="spellEnd"/>
            <w:r w:rsidR="00F5774F" w:rsidRPr="00514396">
              <w:rPr>
                <w:rFonts w:ascii="Trebuchet MS" w:hAnsi="Trebuchet MS"/>
                <w:lang w:val="en-US"/>
              </w:rPr>
              <w:t xml:space="preserve"> = 3,75</w:t>
            </w:r>
          </w:p>
          <w:p w14:paraId="78C1B0E3" w14:textId="77777777" w:rsidR="00A030D4" w:rsidRDefault="00F5774F" w:rsidP="00F5774F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Alle vier de gassen worden in een reactievat bij elkaar gevoegd en elk gas heeft bij aanvang een partiële druk van 0,60 bar. </w:t>
            </w:r>
          </w:p>
          <w:p w14:paraId="4CDF9D81" w14:textId="05250872" w:rsidR="00F5774F" w:rsidRPr="00D16CCB" w:rsidRDefault="00F5774F" w:rsidP="00F5774F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Wat </w:t>
            </w:r>
            <w:r>
              <w:rPr>
                <w:rFonts w:ascii="Trebuchet MS" w:hAnsi="Trebuchet MS"/>
              </w:rPr>
              <w:t>is</w:t>
            </w:r>
            <w:r w:rsidRPr="00D16CCB">
              <w:rPr>
                <w:rFonts w:ascii="Trebuchet MS" w:hAnsi="Trebuchet MS"/>
              </w:rPr>
              <w:t xml:space="preserve"> de partiële druk van SO₂(g) zodra de evenwichtssituatie is bereikt?</w:t>
            </w:r>
          </w:p>
        </w:tc>
      </w:tr>
      <w:tr w:rsidR="00F5774F" w:rsidRPr="00D16CCB" w14:paraId="3FA03468" w14:textId="77777777" w:rsidTr="00167B36">
        <w:tc>
          <w:tcPr>
            <w:tcW w:w="566" w:type="dxa"/>
          </w:tcPr>
          <w:p w14:paraId="5172AE36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7921E17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gridSpan w:val="3"/>
          </w:tcPr>
          <w:p w14:paraId="7B993557" w14:textId="1B3B0866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D16CCB">
              <w:rPr>
                <w:rFonts w:ascii="Trebuchet MS" w:hAnsi="Trebuchet MS"/>
              </w:rPr>
              <w:t>0,19 bar</w:t>
            </w:r>
          </w:p>
        </w:tc>
      </w:tr>
      <w:tr w:rsidR="00F5774F" w:rsidRPr="00D16CCB" w14:paraId="7BCF2CFF" w14:textId="77777777" w:rsidTr="00167B36">
        <w:tc>
          <w:tcPr>
            <w:tcW w:w="566" w:type="dxa"/>
          </w:tcPr>
          <w:p w14:paraId="00073F8B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11D6F18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gridSpan w:val="3"/>
          </w:tcPr>
          <w:p w14:paraId="513BBD04" w14:textId="42BE0234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0,25 bar</w:t>
            </w:r>
          </w:p>
        </w:tc>
      </w:tr>
      <w:tr w:rsidR="00F5774F" w:rsidRPr="00D16CCB" w14:paraId="740E9A1A" w14:textId="77777777" w:rsidTr="00167B36">
        <w:tc>
          <w:tcPr>
            <w:tcW w:w="566" w:type="dxa"/>
          </w:tcPr>
          <w:p w14:paraId="55FE3E14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15A06075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gridSpan w:val="3"/>
          </w:tcPr>
          <w:p w14:paraId="44A11E27" w14:textId="0E6753DE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D16CCB">
              <w:rPr>
                <w:rFonts w:ascii="Trebuchet MS" w:hAnsi="Trebuchet MS"/>
              </w:rPr>
              <w:t>0,35 bar</w:t>
            </w:r>
          </w:p>
        </w:tc>
      </w:tr>
      <w:tr w:rsidR="00F5774F" w:rsidRPr="00D16CCB" w14:paraId="06CE7851" w14:textId="77777777" w:rsidTr="00167B36">
        <w:tc>
          <w:tcPr>
            <w:tcW w:w="566" w:type="dxa"/>
          </w:tcPr>
          <w:p w14:paraId="6F3AD2C6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EB4F588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gridSpan w:val="3"/>
          </w:tcPr>
          <w:p w14:paraId="3F3C4922" w14:textId="2D09305C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D16CCB">
              <w:rPr>
                <w:rFonts w:ascii="Trebuchet MS" w:hAnsi="Trebuchet MS"/>
              </w:rPr>
              <w:t>0,41 bar</w:t>
            </w:r>
          </w:p>
        </w:tc>
      </w:tr>
      <w:tr w:rsidR="00F5774F" w:rsidRPr="00D16CCB" w14:paraId="3AE4F350" w14:textId="77777777" w:rsidTr="00167B36">
        <w:tc>
          <w:tcPr>
            <w:tcW w:w="566" w:type="dxa"/>
          </w:tcPr>
          <w:p w14:paraId="39EA8289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749E83B4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002F8A9A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27031817" w14:textId="77777777" w:rsidTr="00167B36">
        <w:trPr>
          <w:trHeight w:val="293"/>
        </w:trPr>
        <w:tc>
          <w:tcPr>
            <w:tcW w:w="566" w:type="dxa"/>
          </w:tcPr>
          <w:p w14:paraId="731D0E81" w14:textId="77777777" w:rsidR="00F5774F" w:rsidRPr="00D16CCB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426" w:type="dxa"/>
          </w:tcPr>
          <w:p w14:paraId="3CC2617A" w14:textId="77777777" w:rsidR="00F5774F" w:rsidRPr="00D16CCB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8506" w:type="dxa"/>
            <w:gridSpan w:val="3"/>
          </w:tcPr>
          <w:p w14:paraId="08224D7B" w14:textId="77777777" w:rsidR="00F5774F" w:rsidRPr="00D16CCB" w:rsidRDefault="00F5774F" w:rsidP="00F5774F">
            <w:pPr>
              <w:spacing w:before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F5774F" w:rsidRPr="00D16CCB" w14:paraId="47B74C98" w14:textId="77777777" w:rsidTr="00167B36">
        <w:tc>
          <w:tcPr>
            <w:tcW w:w="566" w:type="dxa"/>
          </w:tcPr>
          <w:p w14:paraId="60B7ABC3" w14:textId="691E75E2" w:rsidR="00F5774F" w:rsidRPr="00D16CCB" w:rsidRDefault="003E5399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426" w:type="dxa"/>
            <w:vAlign w:val="center"/>
          </w:tcPr>
          <w:p w14:paraId="01453F52" w14:textId="77777777" w:rsidR="00F5774F" w:rsidRPr="00D16CCB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589ADA58" w14:textId="12A97EC4" w:rsidR="00F5774F" w:rsidRPr="00D16CCB" w:rsidRDefault="00F5774F" w:rsidP="00C74CD9">
            <w:pPr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Hoeveel elektronen met kwantumgetal </w:t>
            </w:r>
            <w:r w:rsidRPr="00D16CCB">
              <w:rPr>
                <w:rFonts w:ascii="Trebuchet MS" w:hAnsi="Trebuchet MS"/>
                <w:i/>
                <w:iCs/>
              </w:rPr>
              <w:t>m</w:t>
            </w:r>
            <w:r w:rsidRPr="00D16CCB">
              <w:rPr>
                <w:rFonts w:ascii="Trebuchet MS" w:hAnsi="Trebuchet MS"/>
                <w:vertAlign w:val="subscript"/>
              </w:rPr>
              <w:t>l</w:t>
            </w:r>
            <w:r w:rsidRPr="00D16CCB">
              <w:rPr>
                <w:rFonts w:ascii="Trebuchet MS" w:hAnsi="Trebuchet MS"/>
              </w:rPr>
              <w:t> = 1 zijn aanwezig in een As atoom in de grondtoestand?</w:t>
            </w:r>
          </w:p>
        </w:tc>
      </w:tr>
      <w:tr w:rsidR="00F5774F" w:rsidRPr="00D16CCB" w14:paraId="74B4CD5F" w14:textId="77777777" w:rsidTr="00167B36">
        <w:tc>
          <w:tcPr>
            <w:tcW w:w="566" w:type="dxa"/>
          </w:tcPr>
          <w:p w14:paraId="5E02345D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159FC920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gridSpan w:val="3"/>
          </w:tcPr>
          <w:p w14:paraId="2DF39556" w14:textId="47FEDC84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D16CCB">
              <w:rPr>
                <w:rFonts w:ascii="Trebuchet MS" w:hAnsi="Trebuchet MS"/>
              </w:rPr>
              <w:t>5</w:t>
            </w:r>
          </w:p>
        </w:tc>
      </w:tr>
      <w:tr w:rsidR="00F5774F" w:rsidRPr="00D16CCB" w14:paraId="1AA2DF73" w14:textId="77777777" w:rsidTr="00167B36">
        <w:tc>
          <w:tcPr>
            <w:tcW w:w="566" w:type="dxa"/>
          </w:tcPr>
          <w:p w14:paraId="57379A24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0B212ED3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gridSpan w:val="3"/>
          </w:tcPr>
          <w:p w14:paraId="130DFCAB" w14:textId="6737CF33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7</w:t>
            </w:r>
          </w:p>
        </w:tc>
      </w:tr>
      <w:tr w:rsidR="00F5774F" w:rsidRPr="00D16CCB" w14:paraId="71A49AD0" w14:textId="77777777" w:rsidTr="00167B36">
        <w:tc>
          <w:tcPr>
            <w:tcW w:w="566" w:type="dxa"/>
          </w:tcPr>
          <w:p w14:paraId="75630282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72643D38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gridSpan w:val="3"/>
          </w:tcPr>
          <w:p w14:paraId="0A8D8143" w14:textId="779DC614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D16CCB">
              <w:rPr>
                <w:rFonts w:ascii="Trebuchet MS" w:hAnsi="Trebuchet MS"/>
              </w:rPr>
              <w:t>15</w:t>
            </w:r>
          </w:p>
        </w:tc>
      </w:tr>
      <w:tr w:rsidR="00F5774F" w:rsidRPr="00D16CCB" w14:paraId="592D9E1B" w14:textId="77777777" w:rsidTr="00167B36">
        <w:tc>
          <w:tcPr>
            <w:tcW w:w="566" w:type="dxa"/>
          </w:tcPr>
          <w:p w14:paraId="52D41599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2D4D681F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gridSpan w:val="3"/>
          </w:tcPr>
          <w:p w14:paraId="0DA0496D" w14:textId="572076FD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vertAlign w:val="superscript"/>
              </w:rPr>
            </w:pPr>
            <w:r w:rsidRPr="00D16CCB">
              <w:rPr>
                <w:rFonts w:ascii="Trebuchet MS" w:hAnsi="Trebuchet MS"/>
              </w:rPr>
              <w:t>18</w:t>
            </w:r>
          </w:p>
        </w:tc>
      </w:tr>
      <w:tr w:rsidR="00F5774F" w:rsidRPr="00D16CCB" w14:paraId="0A02E626" w14:textId="77777777" w:rsidTr="00167B36">
        <w:tc>
          <w:tcPr>
            <w:tcW w:w="566" w:type="dxa"/>
          </w:tcPr>
          <w:p w14:paraId="7E4851F2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377C9D43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42A9DFFE" w14:textId="2574F2CE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0EA3BFE3" w14:textId="77777777" w:rsidTr="009A5D24">
        <w:tc>
          <w:tcPr>
            <w:tcW w:w="566" w:type="dxa"/>
          </w:tcPr>
          <w:p w14:paraId="67DBFAF5" w14:textId="3EA0790E" w:rsidR="00F5774F" w:rsidRPr="00D16CCB" w:rsidRDefault="003E5399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6" w:type="dxa"/>
            <w:vAlign w:val="center"/>
          </w:tcPr>
          <w:p w14:paraId="7D377A97" w14:textId="77777777" w:rsidR="00F5774F" w:rsidRPr="00D16CCB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6C2B9F38" w14:textId="59CFA80D" w:rsidR="00F5774F" w:rsidRPr="00D16CCB" w:rsidRDefault="00F5774F" w:rsidP="00F5774F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Hoeveel </w:t>
            </w:r>
            <w:r w:rsidRPr="00D16CCB">
              <w:rPr>
                <w:rFonts w:ascii="Trebuchet MS" w:hAnsi="Trebuchet MS" w:cs="Calibri"/>
              </w:rPr>
              <w:t>π</w:t>
            </w:r>
            <w:r w:rsidRPr="00D16CCB">
              <w:rPr>
                <w:rFonts w:ascii="Trebuchet MS" w:hAnsi="Trebuchet MS"/>
              </w:rPr>
              <w:t xml:space="preserve"> bindingen en hoeveel </w:t>
            </w:r>
            <w:r w:rsidRPr="00D16CCB">
              <w:rPr>
                <w:rFonts w:ascii="Trebuchet MS" w:hAnsi="Trebuchet MS"/>
              </w:rPr>
              <w:sym w:font="Symbol" w:char="F073"/>
            </w:r>
            <w:r w:rsidRPr="00D16CCB">
              <w:rPr>
                <w:rFonts w:ascii="Trebuchet MS" w:hAnsi="Trebuchet MS"/>
              </w:rPr>
              <w:t xml:space="preserve"> bindingen heeft het hieronder afgebeelde molecuul </w:t>
            </w:r>
            <w:r w:rsidR="00A020A6">
              <w:rPr>
                <w:rFonts w:ascii="Trebuchet MS" w:hAnsi="Trebuchet MS"/>
              </w:rPr>
              <w:t>barnsteenzuur</w:t>
            </w:r>
            <w:r w:rsidRPr="00D16CCB">
              <w:rPr>
                <w:rFonts w:ascii="Trebuchet MS" w:hAnsi="Trebuchet MS"/>
              </w:rPr>
              <w:t>?</w:t>
            </w:r>
          </w:p>
          <w:p w14:paraId="54670125" w14:textId="0E6ED46A" w:rsidR="00F5774F" w:rsidRPr="00D16CCB" w:rsidRDefault="00D557E0" w:rsidP="008B34B9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83861" behindDoc="0" locked="0" layoutInCell="1" allowOverlap="1" wp14:anchorId="502D55CB" wp14:editId="4B2855C6">
                  <wp:simplePos x="0" y="0"/>
                  <wp:positionH relativeFrom="column">
                    <wp:posOffset>8890</wp:posOffset>
                  </wp:positionH>
                  <wp:positionV relativeFrom="paragraph">
                    <wp:posOffset>10795</wp:posOffset>
                  </wp:positionV>
                  <wp:extent cx="1155065" cy="664210"/>
                  <wp:effectExtent l="0" t="0" r="6985" b="2540"/>
                  <wp:wrapNone/>
                  <wp:docPr id="1506578167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6578167" name="Afbeelding 1506578167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065" cy="664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rebuchet MS" w:hAnsi="Trebuchet MS"/>
                <w:noProof/>
              </w:rPr>
              <w:br/>
            </w:r>
            <w:r>
              <w:rPr>
                <w:rFonts w:ascii="Trebuchet MS" w:hAnsi="Trebuchet MS"/>
                <w:noProof/>
              </w:rPr>
              <w:br/>
            </w:r>
            <w:r>
              <w:rPr>
                <w:rFonts w:ascii="Trebuchet MS" w:hAnsi="Trebuchet MS"/>
                <w:noProof/>
              </w:rPr>
              <w:br/>
            </w:r>
          </w:p>
        </w:tc>
      </w:tr>
      <w:tr w:rsidR="00F5774F" w:rsidRPr="00D16CCB" w14:paraId="5015F7AC" w14:textId="77777777" w:rsidTr="009A5D24">
        <w:tc>
          <w:tcPr>
            <w:tcW w:w="566" w:type="dxa"/>
          </w:tcPr>
          <w:p w14:paraId="3B0519F8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4DC202E7" w14:textId="27317C3C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2408" w:type="dxa"/>
          </w:tcPr>
          <w:p w14:paraId="0EB98530" w14:textId="311D61D4" w:rsidR="00F5774F" w:rsidRPr="00D16CCB" w:rsidRDefault="00F5774F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aantal </w:t>
            </w:r>
            <w:r w:rsidRPr="00D16CCB">
              <w:rPr>
                <w:rFonts w:ascii="Trebuchet MS" w:hAnsi="Trebuchet MS" w:cs="Calibri"/>
              </w:rPr>
              <w:t>π</w:t>
            </w:r>
            <w:r w:rsidRPr="00D16CCB">
              <w:rPr>
                <w:rFonts w:ascii="Trebuchet MS" w:hAnsi="Trebuchet MS"/>
              </w:rPr>
              <w:t xml:space="preserve"> bindingen</w:t>
            </w:r>
          </w:p>
        </w:tc>
        <w:tc>
          <w:tcPr>
            <w:tcW w:w="2834" w:type="dxa"/>
          </w:tcPr>
          <w:p w14:paraId="3602EBC5" w14:textId="77777777" w:rsidR="00F5774F" w:rsidRPr="00D16CCB" w:rsidRDefault="00F5774F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aantal </w:t>
            </w:r>
            <w:r w:rsidRPr="00D16CCB">
              <w:rPr>
                <w:rFonts w:ascii="Trebuchet MS" w:hAnsi="Trebuchet MS"/>
              </w:rPr>
              <w:sym w:font="Symbol" w:char="F073"/>
            </w:r>
            <w:r w:rsidRPr="00D16CCB">
              <w:rPr>
                <w:rFonts w:ascii="Trebuchet MS" w:hAnsi="Trebuchet MS"/>
              </w:rPr>
              <w:t xml:space="preserve"> bindingen</w:t>
            </w:r>
          </w:p>
        </w:tc>
        <w:tc>
          <w:tcPr>
            <w:tcW w:w="3264" w:type="dxa"/>
          </w:tcPr>
          <w:p w14:paraId="26F64085" w14:textId="1C20EBCE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1A609165" w14:textId="77777777" w:rsidTr="009A5D24">
        <w:tc>
          <w:tcPr>
            <w:tcW w:w="566" w:type="dxa"/>
          </w:tcPr>
          <w:p w14:paraId="54DF4C1A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15775A77" w14:textId="6052BE59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2408" w:type="dxa"/>
          </w:tcPr>
          <w:p w14:paraId="139AF815" w14:textId="33FE73FE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</w:t>
            </w:r>
          </w:p>
        </w:tc>
        <w:tc>
          <w:tcPr>
            <w:tcW w:w="2834" w:type="dxa"/>
          </w:tcPr>
          <w:p w14:paraId="4F5CB473" w14:textId="3A095236" w:rsidR="00F5774F" w:rsidRPr="00D16CCB" w:rsidRDefault="007B7CC2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5</w:t>
            </w:r>
          </w:p>
        </w:tc>
        <w:tc>
          <w:tcPr>
            <w:tcW w:w="3264" w:type="dxa"/>
          </w:tcPr>
          <w:p w14:paraId="1ED6329E" w14:textId="0B802D76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0662DA0D" w14:textId="77777777" w:rsidTr="009A5D24">
        <w:tc>
          <w:tcPr>
            <w:tcW w:w="566" w:type="dxa"/>
          </w:tcPr>
          <w:p w14:paraId="75CB54A7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147B7C56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2408" w:type="dxa"/>
          </w:tcPr>
          <w:p w14:paraId="328456FD" w14:textId="050CE1F2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</w:t>
            </w:r>
          </w:p>
        </w:tc>
        <w:tc>
          <w:tcPr>
            <w:tcW w:w="2834" w:type="dxa"/>
          </w:tcPr>
          <w:p w14:paraId="00856490" w14:textId="7ECC440C" w:rsidR="00F5774F" w:rsidRPr="00D16CCB" w:rsidRDefault="00255CCB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7</w:t>
            </w:r>
          </w:p>
        </w:tc>
        <w:tc>
          <w:tcPr>
            <w:tcW w:w="3264" w:type="dxa"/>
          </w:tcPr>
          <w:p w14:paraId="605DB7D9" w14:textId="01A3B5E3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69406CF6" w14:textId="77777777" w:rsidTr="009A5D24">
        <w:tc>
          <w:tcPr>
            <w:tcW w:w="566" w:type="dxa"/>
          </w:tcPr>
          <w:p w14:paraId="1953CC83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ED98260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2408" w:type="dxa"/>
          </w:tcPr>
          <w:p w14:paraId="0B0A2615" w14:textId="183C5857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</w:t>
            </w:r>
          </w:p>
        </w:tc>
        <w:tc>
          <w:tcPr>
            <w:tcW w:w="2834" w:type="dxa"/>
          </w:tcPr>
          <w:p w14:paraId="4BB10CEA" w14:textId="45E395A7" w:rsidR="00F5774F" w:rsidRPr="00D16CCB" w:rsidRDefault="00801B3F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9</w:t>
            </w:r>
          </w:p>
        </w:tc>
        <w:tc>
          <w:tcPr>
            <w:tcW w:w="3264" w:type="dxa"/>
          </w:tcPr>
          <w:p w14:paraId="396B6CF9" w14:textId="17AC6525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601FAC83" w14:textId="77777777" w:rsidTr="009A5D24">
        <w:tc>
          <w:tcPr>
            <w:tcW w:w="566" w:type="dxa"/>
          </w:tcPr>
          <w:p w14:paraId="37C9046D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5BB99FF" w14:textId="6FC0AD5A" w:rsidR="00F5774F" w:rsidRPr="00D16CCB" w:rsidRDefault="00F5774F" w:rsidP="00F5774F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2408" w:type="dxa"/>
          </w:tcPr>
          <w:p w14:paraId="790FA1A7" w14:textId="0343879F" w:rsidR="00F5774F" w:rsidRDefault="00C549E9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</w:t>
            </w:r>
          </w:p>
        </w:tc>
        <w:tc>
          <w:tcPr>
            <w:tcW w:w="2834" w:type="dxa"/>
          </w:tcPr>
          <w:p w14:paraId="67B97196" w14:textId="36F71457" w:rsidR="00F5774F" w:rsidRDefault="00801B3F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3</w:t>
            </w:r>
          </w:p>
        </w:tc>
        <w:tc>
          <w:tcPr>
            <w:tcW w:w="3264" w:type="dxa"/>
          </w:tcPr>
          <w:p w14:paraId="50477350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547B4696" w14:textId="77777777" w:rsidTr="009A5D24">
        <w:tc>
          <w:tcPr>
            <w:tcW w:w="566" w:type="dxa"/>
          </w:tcPr>
          <w:p w14:paraId="67A117C5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2A19CAD1" w14:textId="4DC755D2" w:rsidR="00F5774F" w:rsidRPr="00D16CCB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2408" w:type="dxa"/>
          </w:tcPr>
          <w:p w14:paraId="2C160E1D" w14:textId="5E104198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</w:t>
            </w:r>
          </w:p>
        </w:tc>
        <w:tc>
          <w:tcPr>
            <w:tcW w:w="2834" w:type="dxa"/>
          </w:tcPr>
          <w:p w14:paraId="0522730B" w14:textId="268AA1B8" w:rsidR="00F5774F" w:rsidRPr="00D16CCB" w:rsidRDefault="00581DC5" w:rsidP="00F5774F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5</w:t>
            </w:r>
          </w:p>
        </w:tc>
        <w:tc>
          <w:tcPr>
            <w:tcW w:w="3264" w:type="dxa"/>
          </w:tcPr>
          <w:p w14:paraId="3A867D22" w14:textId="5935EF19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F5774F" w:rsidRPr="00D16CCB" w14:paraId="32931E3B" w14:textId="77777777" w:rsidTr="009A5D24">
        <w:tc>
          <w:tcPr>
            <w:tcW w:w="566" w:type="dxa"/>
          </w:tcPr>
          <w:p w14:paraId="184FBC0A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5ED936A" w14:textId="73344A81" w:rsidR="00F5774F" w:rsidRPr="00D16CCB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2408" w:type="dxa"/>
          </w:tcPr>
          <w:p w14:paraId="4012DF10" w14:textId="1F35A29E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 w:cs="Trebuchet MS"/>
              </w:rPr>
              <w:t>4</w:t>
            </w:r>
          </w:p>
        </w:tc>
        <w:tc>
          <w:tcPr>
            <w:tcW w:w="2834" w:type="dxa"/>
          </w:tcPr>
          <w:p w14:paraId="16D340A0" w14:textId="6BF7FA5E" w:rsidR="00F5774F" w:rsidRPr="00D16CCB" w:rsidRDefault="00581DC5" w:rsidP="00F5774F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 w:cs="Trebuchet MS"/>
              </w:rPr>
              <w:t>7</w:t>
            </w:r>
          </w:p>
        </w:tc>
        <w:tc>
          <w:tcPr>
            <w:tcW w:w="3264" w:type="dxa"/>
          </w:tcPr>
          <w:p w14:paraId="463D23CC" w14:textId="33C7E61A" w:rsidR="00F5774F" w:rsidRPr="00D16CCB" w:rsidRDefault="00F5774F" w:rsidP="00F5774F">
            <w:pPr>
              <w:spacing w:line="276" w:lineRule="auto"/>
              <w:rPr>
                <w:rFonts w:ascii="Trebuchet MS" w:hAnsi="Trebuchet MS" w:cs="Trebuchet MS"/>
              </w:rPr>
            </w:pPr>
          </w:p>
        </w:tc>
      </w:tr>
      <w:tr w:rsidR="00F5774F" w:rsidRPr="00D16CCB" w14:paraId="1BCE9BD7" w14:textId="77777777" w:rsidTr="009A5D24">
        <w:tc>
          <w:tcPr>
            <w:tcW w:w="566" w:type="dxa"/>
          </w:tcPr>
          <w:p w14:paraId="50FB7E19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5B21558E" w14:textId="381B2250" w:rsidR="00F5774F" w:rsidRPr="00D16CCB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2408" w:type="dxa"/>
          </w:tcPr>
          <w:p w14:paraId="40BAEF1D" w14:textId="57835C37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 w:cs="Trebuchet MS"/>
              </w:rPr>
              <w:t>4</w:t>
            </w:r>
          </w:p>
        </w:tc>
        <w:tc>
          <w:tcPr>
            <w:tcW w:w="2834" w:type="dxa"/>
          </w:tcPr>
          <w:p w14:paraId="5C741547" w14:textId="581E9A94" w:rsidR="00F5774F" w:rsidRPr="00D16CCB" w:rsidRDefault="00581DC5" w:rsidP="00F5774F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 w:cs="Trebuchet MS"/>
              </w:rPr>
              <w:t>9</w:t>
            </w:r>
          </w:p>
        </w:tc>
        <w:tc>
          <w:tcPr>
            <w:tcW w:w="3264" w:type="dxa"/>
          </w:tcPr>
          <w:p w14:paraId="28DC0593" w14:textId="4A69EB48" w:rsidR="00F5774F" w:rsidRPr="00D16CCB" w:rsidRDefault="00F5774F" w:rsidP="00F5774F">
            <w:pPr>
              <w:spacing w:line="276" w:lineRule="auto"/>
              <w:rPr>
                <w:rFonts w:ascii="Trebuchet MS" w:hAnsi="Trebuchet MS" w:cs="Trebuchet MS"/>
              </w:rPr>
            </w:pPr>
          </w:p>
        </w:tc>
      </w:tr>
      <w:tr w:rsidR="00F5774F" w:rsidRPr="00D16CCB" w14:paraId="4CC276A5" w14:textId="77777777" w:rsidTr="009A5D24">
        <w:tc>
          <w:tcPr>
            <w:tcW w:w="566" w:type="dxa"/>
          </w:tcPr>
          <w:p w14:paraId="3ACC82AE" w14:textId="77777777" w:rsidR="00F5774F" w:rsidRPr="00D16CCB" w:rsidRDefault="00F5774F" w:rsidP="00F5774F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52BE2759" w14:textId="04001CD3" w:rsidR="00F5774F" w:rsidRPr="00D16CCB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2408" w:type="dxa"/>
          </w:tcPr>
          <w:p w14:paraId="2C8EC84F" w14:textId="6A6588E7" w:rsidR="00F5774F" w:rsidRPr="00D16CCB" w:rsidRDefault="00C549E9" w:rsidP="00F5774F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 w:cs="Trebuchet MS"/>
              </w:rPr>
              <w:t>4</w:t>
            </w:r>
          </w:p>
        </w:tc>
        <w:tc>
          <w:tcPr>
            <w:tcW w:w="2834" w:type="dxa"/>
          </w:tcPr>
          <w:p w14:paraId="3CFA2BB1" w14:textId="3B0B9A92" w:rsidR="00F5774F" w:rsidRPr="00D16CCB" w:rsidRDefault="00581DC5" w:rsidP="00F5774F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 w:cs="Trebuchet MS"/>
              </w:rPr>
              <w:t>13</w:t>
            </w:r>
          </w:p>
        </w:tc>
        <w:tc>
          <w:tcPr>
            <w:tcW w:w="3264" w:type="dxa"/>
          </w:tcPr>
          <w:p w14:paraId="63F86EE0" w14:textId="0321A66C" w:rsidR="00F5774F" w:rsidRPr="00D16CCB" w:rsidRDefault="00F5774F" w:rsidP="00F5774F">
            <w:pPr>
              <w:spacing w:line="276" w:lineRule="auto"/>
              <w:rPr>
                <w:rFonts w:ascii="Trebuchet MS" w:hAnsi="Trebuchet MS" w:cs="Trebuchet MS"/>
              </w:rPr>
            </w:pPr>
          </w:p>
        </w:tc>
      </w:tr>
      <w:tr w:rsidR="00C921F0" w:rsidRPr="00D16CCB" w14:paraId="0582122B" w14:textId="77777777" w:rsidTr="008B4EFF">
        <w:tc>
          <w:tcPr>
            <w:tcW w:w="566" w:type="dxa"/>
          </w:tcPr>
          <w:p w14:paraId="21B1D860" w14:textId="45B1DB6F" w:rsidR="00C921F0" w:rsidRPr="00D16CCB" w:rsidRDefault="00471BE9" w:rsidP="00C921F0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9</w:t>
            </w:r>
          </w:p>
        </w:tc>
        <w:tc>
          <w:tcPr>
            <w:tcW w:w="426" w:type="dxa"/>
            <w:vAlign w:val="center"/>
          </w:tcPr>
          <w:p w14:paraId="3EC69AF0" w14:textId="77777777" w:rsidR="00C921F0" w:rsidRPr="00D16CCB" w:rsidRDefault="00C921F0" w:rsidP="00C921F0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0545A340" w14:textId="77777777" w:rsidR="00C921F0" w:rsidRPr="005D2C56" w:rsidRDefault="00C921F0" w:rsidP="00C921F0">
            <w:pPr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Goud heeft een dichtheid van 19,3·10</w:t>
            </w:r>
            <w:r>
              <w:rPr>
                <w:rFonts w:ascii="Trebuchet MS" w:hAnsi="Trebuchet MS"/>
                <w:vertAlign w:val="superscript"/>
              </w:rPr>
              <w:t>3</w:t>
            </w:r>
            <w:r>
              <w:rPr>
                <w:rFonts w:ascii="Trebuchet MS" w:hAnsi="Trebuchet MS"/>
              </w:rPr>
              <w:t xml:space="preserve"> kg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m</w:t>
            </w:r>
            <w:r w:rsidRPr="00824F79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>. De eenheidscel van het kristalrooster van goud is een kubus met ribbe van 4,08·10</w:t>
            </w:r>
            <w:r w:rsidRPr="00824F79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0</w:t>
            </w:r>
            <w:r>
              <w:rPr>
                <w:rFonts w:ascii="Trebuchet MS" w:hAnsi="Trebuchet MS"/>
                <w:lang w:val="es-ES_tradnl"/>
              </w:rPr>
              <w:t xml:space="preserve"> m.</w:t>
            </w:r>
          </w:p>
          <w:p w14:paraId="5B948C11" w14:textId="77777777" w:rsidR="00C921F0" w:rsidRDefault="00C921F0" w:rsidP="00C921F0">
            <w:pPr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Hoeveel atomen zitten er in de </w:t>
            </w:r>
            <w:proofErr w:type="spellStart"/>
            <w:r>
              <w:rPr>
                <w:rFonts w:ascii="Trebuchet MS" w:hAnsi="Trebuchet MS"/>
              </w:rPr>
              <w:t>eenheidscel</w:t>
            </w:r>
            <w:proofErr w:type="spellEnd"/>
            <w:r>
              <w:rPr>
                <w:rFonts w:ascii="Trebuchet MS" w:hAnsi="Trebuchet MS"/>
              </w:rPr>
              <w:t xml:space="preserve"> van goud en in welk van onderstaande types </w:t>
            </w:r>
            <w:proofErr w:type="spellStart"/>
            <w:r>
              <w:rPr>
                <w:rFonts w:ascii="Trebuchet MS" w:hAnsi="Trebuchet MS"/>
              </w:rPr>
              <w:t>eenheidscel</w:t>
            </w:r>
            <w:proofErr w:type="spellEnd"/>
            <w:r>
              <w:rPr>
                <w:rFonts w:ascii="Trebuchet MS" w:hAnsi="Trebuchet MS"/>
              </w:rPr>
              <w:t xml:space="preserve"> (primitief kubisch, </w:t>
            </w:r>
            <w:proofErr w:type="spellStart"/>
            <w:r>
              <w:rPr>
                <w:rFonts w:ascii="Trebuchet MS" w:hAnsi="Trebuchet MS"/>
              </w:rPr>
              <w:t>cubic</w:t>
            </w:r>
            <w:proofErr w:type="spellEnd"/>
            <w:r>
              <w:rPr>
                <w:rFonts w:ascii="Trebuchet MS" w:hAnsi="Trebuchet MS"/>
              </w:rPr>
              <w:t xml:space="preserve">-P, of </w:t>
            </w:r>
            <w:proofErr w:type="spellStart"/>
            <w:r>
              <w:rPr>
                <w:rFonts w:ascii="Trebuchet MS" w:hAnsi="Trebuchet MS"/>
              </w:rPr>
              <w:t>lichaamsgecentreerd</w:t>
            </w:r>
            <w:proofErr w:type="spellEnd"/>
            <w:r>
              <w:rPr>
                <w:rFonts w:ascii="Trebuchet MS" w:hAnsi="Trebuchet MS"/>
              </w:rPr>
              <w:t xml:space="preserve"> kubisch, bcc, of </w:t>
            </w:r>
            <w:proofErr w:type="spellStart"/>
            <w:r>
              <w:rPr>
                <w:rFonts w:ascii="Trebuchet MS" w:hAnsi="Trebuchet MS"/>
              </w:rPr>
              <w:t>vlakgecentreerd</w:t>
            </w:r>
            <w:proofErr w:type="spellEnd"/>
            <w:r>
              <w:rPr>
                <w:rFonts w:ascii="Trebuchet MS" w:hAnsi="Trebuchet MS"/>
              </w:rPr>
              <w:t xml:space="preserve"> kubisch, </w:t>
            </w:r>
            <w:proofErr w:type="spellStart"/>
            <w:r>
              <w:rPr>
                <w:rFonts w:ascii="Trebuchet MS" w:hAnsi="Trebuchet MS"/>
              </w:rPr>
              <w:t>fcc</w:t>
            </w:r>
            <w:proofErr w:type="spellEnd"/>
            <w:r>
              <w:rPr>
                <w:rFonts w:ascii="Trebuchet MS" w:hAnsi="Trebuchet MS"/>
              </w:rPr>
              <w:t>) is goud gekristalliseerd?</w:t>
            </w:r>
          </w:p>
          <w:p w14:paraId="6CCE3C65" w14:textId="77777777" w:rsidR="00C921F0" w:rsidRDefault="00000000" w:rsidP="00C921F0">
            <w:pPr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noProof/>
              </w:rPr>
              <w:pict w14:anchorId="5816FF1B">
                <v:shape id="_x0000_s2065" type="#_x0000_t75" style="position:absolute;margin-left:.6pt;margin-top:2.75pt;width:239.75pt;height:79.45pt;z-index:251681813">
                  <v:imagedata r:id="rId30" o:title="cp bcc en fcc"/>
                </v:shape>
              </w:pict>
            </w:r>
          </w:p>
          <w:p w14:paraId="3EEFCED3" w14:textId="77777777" w:rsidR="00C921F0" w:rsidRDefault="00C921F0" w:rsidP="00C921F0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14:paraId="10DE504B" w14:textId="77777777" w:rsidR="00C921F0" w:rsidRDefault="00C921F0" w:rsidP="00C921F0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14:paraId="3BBB0658" w14:textId="77777777" w:rsidR="00C921F0" w:rsidRDefault="00C921F0" w:rsidP="00C921F0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14:paraId="6586F56C" w14:textId="77777777" w:rsidR="00C921F0" w:rsidRPr="00D16CCB" w:rsidRDefault="00C921F0" w:rsidP="00C921F0">
            <w:pPr>
              <w:spacing w:before="60" w:after="60"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2A5584C9" w14:textId="77777777" w:rsidTr="008B4EFF">
        <w:tc>
          <w:tcPr>
            <w:tcW w:w="566" w:type="dxa"/>
          </w:tcPr>
          <w:p w14:paraId="69FFBE9B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134028FD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2408" w:type="dxa"/>
            <w:vAlign w:val="center"/>
          </w:tcPr>
          <w:p w14:paraId="1F711BDF" w14:textId="1BC41354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antal atomen</w:t>
            </w:r>
          </w:p>
        </w:tc>
        <w:tc>
          <w:tcPr>
            <w:tcW w:w="2834" w:type="dxa"/>
            <w:vAlign w:val="center"/>
          </w:tcPr>
          <w:p w14:paraId="5147090F" w14:textId="4C2632B7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type </w:t>
            </w:r>
            <w:proofErr w:type="spellStart"/>
            <w:r>
              <w:rPr>
                <w:rFonts w:ascii="Trebuchet MS" w:hAnsi="Trebuchet MS"/>
              </w:rPr>
              <w:t>eenheidscel</w:t>
            </w:r>
            <w:proofErr w:type="spellEnd"/>
          </w:p>
        </w:tc>
        <w:tc>
          <w:tcPr>
            <w:tcW w:w="3264" w:type="dxa"/>
          </w:tcPr>
          <w:p w14:paraId="2D33767E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1D09CD83" w14:textId="77777777" w:rsidTr="008B4EFF">
        <w:tc>
          <w:tcPr>
            <w:tcW w:w="566" w:type="dxa"/>
          </w:tcPr>
          <w:p w14:paraId="2DD3D1A9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21F148A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2408" w:type="dxa"/>
            <w:vAlign w:val="center"/>
          </w:tcPr>
          <w:p w14:paraId="6D63CB4C" w14:textId="70746EF8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</w:t>
            </w:r>
          </w:p>
        </w:tc>
        <w:tc>
          <w:tcPr>
            <w:tcW w:w="2834" w:type="dxa"/>
            <w:vAlign w:val="center"/>
          </w:tcPr>
          <w:p w14:paraId="287B024B" w14:textId="3DD20DCA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cubic</w:t>
            </w:r>
            <w:proofErr w:type="spellEnd"/>
            <w:r>
              <w:rPr>
                <w:rFonts w:ascii="Trebuchet MS" w:hAnsi="Trebuchet MS"/>
              </w:rPr>
              <w:t>-P</w:t>
            </w:r>
          </w:p>
        </w:tc>
        <w:tc>
          <w:tcPr>
            <w:tcW w:w="3264" w:type="dxa"/>
          </w:tcPr>
          <w:p w14:paraId="1213CF71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10BD41E8" w14:textId="77777777" w:rsidTr="008B4EFF">
        <w:tc>
          <w:tcPr>
            <w:tcW w:w="566" w:type="dxa"/>
          </w:tcPr>
          <w:p w14:paraId="1C1DDB8E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407C9C92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2408" w:type="dxa"/>
            <w:vAlign w:val="center"/>
          </w:tcPr>
          <w:p w14:paraId="078F598B" w14:textId="3E67D53A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8</w:t>
            </w:r>
          </w:p>
        </w:tc>
        <w:tc>
          <w:tcPr>
            <w:tcW w:w="2834" w:type="dxa"/>
            <w:vAlign w:val="center"/>
          </w:tcPr>
          <w:p w14:paraId="216AEE6F" w14:textId="306BD98E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cubic</w:t>
            </w:r>
            <w:proofErr w:type="spellEnd"/>
            <w:r>
              <w:rPr>
                <w:rFonts w:ascii="Trebuchet MS" w:hAnsi="Trebuchet MS"/>
              </w:rPr>
              <w:t>-P</w:t>
            </w:r>
          </w:p>
        </w:tc>
        <w:tc>
          <w:tcPr>
            <w:tcW w:w="3264" w:type="dxa"/>
          </w:tcPr>
          <w:p w14:paraId="1E49D000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42CFFBEB" w14:textId="77777777" w:rsidTr="008B4EFF">
        <w:tc>
          <w:tcPr>
            <w:tcW w:w="566" w:type="dxa"/>
          </w:tcPr>
          <w:p w14:paraId="479613B5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637EE9F5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2408" w:type="dxa"/>
            <w:vAlign w:val="center"/>
          </w:tcPr>
          <w:p w14:paraId="16E248BA" w14:textId="3485DB01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</w:t>
            </w:r>
          </w:p>
        </w:tc>
        <w:tc>
          <w:tcPr>
            <w:tcW w:w="2834" w:type="dxa"/>
            <w:vAlign w:val="center"/>
          </w:tcPr>
          <w:p w14:paraId="020CD08E" w14:textId="33262E18" w:rsidR="005574C7" w:rsidRPr="00D16CCB" w:rsidRDefault="003A6801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</w:t>
            </w:r>
            <w:r w:rsidR="005574C7">
              <w:rPr>
                <w:rFonts w:ascii="Trebuchet MS" w:hAnsi="Trebuchet MS"/>
              </w:rPr>
              <w:t>cc</w:t>
            </w:r>
          </w:p>
        </w:tc>
        <w:tc>
          <w:tcPr>
            <w:tcW w:w="3264" w:type="dxa"/>
          </w:tcPr>
          <w:p w14:paraId="40A987EA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13D2633A" w14:textId="77777777" w:rsidTr="008B4EFF">
        <w:tc>
          <w:tcPr>
            <w:tcW w:w="566" w:type="dxa"/>
          </w:tcPr>
          <w:p w14:paraId="40004408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653EC2B1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2408" w:type="dxa"/>
            <w:vAlign w:val="center"/>
          </w:tcPr>
          <w:p w14:paraId="33BFEDB2" w14:textId="4D991D79" w:rsidR="005574C7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</w:t>
            </w:r>
          </w:p>
        </w:tc>
        <w:tc>
          <w:tcPr>
            <w:tcW w:w="2834" w:type="dxa"/>
            <w:vAlign w:val="center"/>
          </w:tcPr>
          <w:p w14:paraId="650EA6FE" w14:textId="0B1D5174" w:rsidR="005574C7" w:rsidRDefault="003A6801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</w:t>
            </w:r>
            <w:r w:rsidR="005574C7">
              <w:rPr>
                <w:rFonts w:ascii="Trebuchet MS" w:hAnsi="Trebuchet MS"/>
              </w:rPr>
              <w:t>cc</w:t>
            </w:r>
          </w:p>
        </w:tc>
        <w:tc>
          <w:tcPr>
            <w:tcW w:w="3264" w:type="dxa"/>
          </w:tcPr>
          <w:p w14:paraId="7E295C99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325AF33E" w14:textId="77777777" w:rsidTr="008B4EFF">
        <w:tc>
          <w:tcPr>
            <w:tcW w:w="566" w:type="dxa"/>
          </w:tcPr>
          <w:p w14:paraId="0935757A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2E86EC8" w14:textId="77777777" w:rsidR="005574C7" w:rsidRPr="00D16CCB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2408" w:type="dxa"/>
            <w:vAlign w:val="center"/>
          </w:tcPr>
          <w:p w14:paraId="09EEE7F8" w14:textId="2A046FA3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</w:t>
            </w:r>
          </w:p>
        </w:tc>
        <w:tc>
          <w:tcPr>
            <w:tcW w:w="2834" w:type="dxa"/>
            <w:vAlign w:val="center"/>
          </w:tcPr>
          <w:p w14:paraId="2D45CB7E" w14:textId="3AE1EEFC" w:rsidR="005574C7" w:rsidRPr="00D16CCB" w:rsidRDefault="003A6801" w:rsidP="005574C7">
            <w:pPr>
              <w:spacing w:line="276" w:lineRule="auto"/>
              <w:jc w:val="center"/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f</w:t>
            </w:r>
            <w:r w:rsidR="005574C7">
              <w:rPr>
                <w:rFonts w:ascii="Trebuchet MS" w:hAnsi="Trebuchet MS"/>
              </w:rPr>
              <w:t>cc</w:t>
            </w:r>
            <w:proofErr w:type="spellEnd"/>
          </w:p>
        </w:tc>
        <w:tc>
          <w:tcPr>
            <w:tcW w:w="3264" w:type="dxa"/>
          </w:tcPr>
          <w:p w14:paraId="699C75AA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5574C7" w:rsidRPr="00D16CCB" w14:paraId="67121A5C" w14:textId="77777777" w:rsidTr="008B4EFF">
        <w:tc>
          <w:tcPr>
            <w:tcW w:w="566" w:type="dxa"/>
          </w:tcPr>
          <w:p w14:paraId="66326E5C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7C09B49" w14:textId="77777777" w:rsidR="005574C7" w:rsidRPr="00D16CCB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2408" w:type="dxa"/>
            <w:vAlign w:val="center"/>
          </w:tcPr>
          <w:p w14:paraId="73120D84" w14:textId="1016F05D" w:rsidR="005574C7" w:rsidRPr="00D16CCB" w:rsidRDefault="005574C7" w:rsidP="005574C7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r>
              <w:rPr>
                <w:rFonts w:ascii="Trebuchet MS" w:hAnsi="Trebuchet MS"/>
              </w:rPr>
              <w:t>8</w:t>
            </w:r>
          </w:p>
        </w:tc>
        <w:tc>
          <w:tcPr>
            <w:tcW w:w="2834" w:type="dxa"/>
            <w:vAlign w:val="center"/>
          </w:tcPr>
          <w:p w14:paraId="169D8488" w14:textId="17A7A881" w:rsidR="005574C7" w:rsidRPr="00D16CCB" w:rsidRDefault="003A6801" w:rsidP="005574C7">
            <w:pPr>
              <w:spacing w:line="276" w:lineRule="auto"/>
              <w:jc w:val="center"/>
              <w:rPr>
                <w:rFonts w:ascii="Trebuchet MS" w:hAnsi="Trebuchet MS" w:cs="Trebuchet MS"/>
              </w:rPr>
            </w:pPr>
            <w:proofErr w:type="spellStart"/>
            <w:r>
              <w:rPr>
                <w:rFonts w:ascii="Trebuchet MS" w:hAnsi="Trebuchet MS"/>
              </w:rPr>
              <w:t>f</w:t>
            </w:r>
            <w:r w:rsidR="005574C7">
              <w:rPr>
                <w:rFonts w:ascii="Trebuchet MS" w:hAnsi="Trebuchet MS"/>
              </w:rPr>
              <w:t>cc</w:t>
            </w:r>
            <w:proofErr w:type="spellEnd"/>
          </w:p>
        </w:tc>
        <w:tc>
          <w:tcPr>
            <w:tcW w:w="3264" w:type="dxa"/>
          </w:tcPr>
          <w:p w14:paraId="33F20762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 w:cs="Trebuchet MS"/>
              </w:rPr>
            </w:pPr>
          </w:p>
        </w:tc>
      </w:tr>
      <w:tr w:rsidR="005574C7" w:rsidRPr="00D16CCB" w14:paraId="754FC038" w14:textId="77777777" w:rsidTr="00F87DE7">
        <w:tc>
          <w:tcPr>
            <w:tcW w:w="566" w:type="dxa"/>
          </w:tcPr>
          <w:p w14:paraId="0DD4E5C3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3B7F1C1E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1666802B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</w:tr>
      <w:tr w:rsidR="005574C7" w:rsidRPr="00D16CCB" w14:paraId="596C683D" w14:textId="77777777" w:rsidTr="00167B36">
        <w:tc>
          <w:tcPr>
            <w:tcW w:w="566" w:type="dxa"/>
          </w:tcPr>
          <w:p w14:paraId="12450B12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7DC6733F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4140438E" w14:textId="58D7ED16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5574C7" w:rsidRPr="00D16CCB" w14:paraId="1C4AF1CA" w14:textId="77777777" w:rsidTr="00167B36">
        <w:tc>
          <w:tcPr>
            <w:tcW w:w="566" w:type="dxa"/>
          </w:tcPr>
          <w:p w14:paraId="453DA9D0" w14:textId="0C093BA5" w:rsidR="005574C7" w:rsidRPr="00D16CCB" w:rsidRDefault="001A5D83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426" w:type="dxa"/>
            <w:vAlign w:val="center"/>
          </w:tcPr>
          <w:p w14:paraId="69A8624F" w14:textId="77777777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5697BB64" w14:textId="7D78A9C2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Cs/>
              </w:rPr>
            </w:pPr>
            <w:r w:rsidRPr="00D16CCB">
              <w:rPr>
                <w:rFonts w:ascii="Trebuchet MS" w:hAnsi="Trebuchet MS"/>
                <w:bCs/>
              </w:rPr>
              <w:t xml:space="preserve">Een oplossing van </w:t>
            </w:r>
            <w:proofErr w:type="spellStart"/>
            <w:r w:rsidRPr="00D16CCB">
              <w:rPr>
                <w:rFonts w:ascii="Trebuchet MS" w:hAnsi="Trebuchet MS"/>
                <w:bCs/>
              </w:rPr>
              <w:t>allylamine</w:t>
            </w:r>
            <w:proofErr w:type="spellEnd"/>
            <w:r w:rsidRPr="00D16CCB">
              <w:rPr>
                <w:rFonts w:ascii="Trebuchet MS" w:hAnsi="Trebuchet MS"/>
                <w:bCs/>
              </w:rPr>
              <w:t>, C</w:t>
            </w:r>
            <w:r w:rsidRPr="00D16CCB">
              <w:rPr>
                <w:rFonts w:ascii="Trebuchet MS" w:hAnsi="Trebuchet MS"/>
                <w:bCs/>
                <w:vertAlign w:val="subscript"/>
              </w:rPr>
              <w:t>3</w:t>
            </w:r>
            <w:r w:rsidRPr="00D16CCB">
              <w:rPr>
                <w:rFonts w:ascii="Trebuchet MS" w:hAnsi="Trebuchet MS"/>
                <w:bCs/>
              </w:rPr>
              <w:t>H</w:t>
            </w:r>
            <w:r w:rsidRPr="00D16CCB">
              <w:rPr>
                <w:rFonts w:ascii="Trebuchet MS" w:hAnsi="Trebuchet MS"/>
                <w:bCs/>
                <w:vertAlign w:val="subscript"/>
              </w:rPr>
              <w:t>5</w:t>
            </w:r>
            <w:r w:rsidRPr="00D16CCB">
              <w:rPr>
                <w:rFonts w:ascii="Trebuchet MS" w:hAnsi="Trebuchet MS"/>
                <w:bCs/>
              </w:rPr>
              <w:t>NH</w:t>
            </w:r>
            <w:r w:rsidRPr="00D16CCB">
              <w:rPr>
                <w:rFonts w:ascii="Trebuchet MS" w:hAnsi="Trebuchet MS"/>
                <w:bCs/>
                <w:vertAlign w:val="subscript"/>
              </w:rPr>
              <w:t>2</w:t>
            </w:r>
            <w:r w:rsidRPr="00D16CCB">
              <w:rPr>
                <w:rFonts w:ascii="Trebuchet MS" w:hAnsi="Trebuchet MS"/>
                <w:bCs/>
              </w:rPr>
              <w:t>, heeft een pH van 11,12.</w:t>
            </w:r>
            <w:r w:rsidR="00A030D4">
              <w:rPr>
                <w:rFonts w:ascii="Trebuchet MS" w:hAnsi="Trebuchet MS"/>
                <w:bCs/>
              </w:rPr>
              <w:br/>
            </w:r>
            <w:r w:rsidRPr="00D16CCB">
              <w:rPr>
                <w:rFonts w:ascii="Trebuchet MS" w:hAnsi="Trebuchet MS"/>
                <w:bCs/>
              </w:rPr>
              <w:t xml:space="preserve">In deze oplossing is 3,61 % van het </w:t>
            </w:r>
            <w:proofErr w:type="spellStart"/>
            <w:r w:rsidRPr="00D16CCB">
              <w:rPr>
                <w:rFonts w:ascii="Trebuchet MS" w:hAnsi="Trebuchet MS"/>
                <w:bCs/>
              </w:rPr>
              <w:t>allylamine</w:t>
            </w:r>
            <w:proofErr w:type="spellEnd"/>
            <w:r w:rsidRPr="00D16CCB">
              <w:rPr>
                <w:rFonts w:ascii="Trebuchet MS" w:hAnsi="Trebuchet MS"/>
                <w:bCs/>
              </w:rPr>
              <w:t xml:space="preserve"> omgezet tot zijn geconjugeerde zuur.</w:t>
            </w:r>
          </w:p>
          <w:p w14:paraId="01C2768F" w14:textId="2912A305" w:rsidR="005574C7" w:rsidRPr="00D16CCB" w:rsidRDefault="005574C7" w:rsidP="00D557E0">
            <w:pPr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Cs/>
              </w:rPr>
              <w:t xml:space="preserve">Wat is de </w:t>
            </w:r>
            <w:proofErr w:type="spellStart"/>
            <w:r w:rsidRPr="00D16CCB">
              <w:rPr>
                <w:rFonts w:ascii="Trebuchet MS" w:hAnsi="Trebuchet MS"/>
                <w:bCs/>
              </w:rPr>
              <w:t>p</w:t>
            </w:r>
            <w:r w:rsidRPr="00D16CCB">
              <w:rPr>
                <w:rFonts w:ascii="Trebuchet MS" w:hAnsi="Trebuchet MS"/>
                <w:bCs/>
                <w:i/>
                <w:iCs/>
              </w:rPr>
              <w:t>K</w:t>
            </w:r>
            <w:r w:rsidRPr="00D16CCB">
              <w:rPr>
                <w:rFonts w:ascii="Trebuchet MS" w:hAnsi="Trebuchet MS"/>
                <w:bCs/>
                <w:vertAlign w:val="subscript"/>
              </w:rPr>
              <w:t>z</w:t>
            </w:r>
            <w:proofErr w:type="spellEnd"/>
            <w:r w:rsidRPr="00D16CCB">
              <w:rPr>
                <w:rFonts w:ascii="Trebuchet MS" w:hAnsi="Trebuchet MS"/>
                <w:bCs/>
              </w:rPr>
              <w:t xml:space="preserve"> van het geconjugeerde zuur van </w:t>
            </w:r>
            <w:proofErr w:type="spellStart"/>
            <w:r w:rsidRPr="00354210">
              <w:rPr>
                <w:rFonts w:ascii="Trebuchet MS" w:hAnsi="Trebuchet MS"/>
                <w:bCs/>
              </w:rPr>
              <w:t>allylamine</w:t>
            </w:r>
            <w:proofErr w:type="spellEnd"/>
            <w:r w:rsidRPr="00D16CCB">
              <w:rPr>
                <w:rFonts w:ascii="Trebuchet MS" w:hAnsi="Trebuchet MS"/>
                <w:bCs/>
              </w:rPr>
              <w:t>?</w:t>
            </w:r>
          </w:p>
        </w:tc>
      </w:tr>
      <w:tr w:rsidR="005574C7" w:rsidRPr="00D16CCB" w14:paraId="545BC618" w14:textId="77777777" w:rsidTr="00167B36">
        <w:tc>
          <w:tcPr>
            <w:tcW w:w="566" w:type="dxa"/>
          </w:tcPr>
          <w:p w14:paraId="7DF74AB4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2F9CC50" w14:textId="191AAF7C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gridSpan w:val="3"/>
          </w:tcPr>
          <w:p w14:paraId="216FAD65" w14:textId="126AEC07" w:rsidR="005574C7" w:rsidRPr="00D16CCB" w:rsidRDefault="005574C7" w:rsidP="005574C7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,44</w:t>
            </w:r>
          </w:p>
        </w:tc>
      </w:tr>
      <w:tr w:rsidR="005574C7" w:rsidRPr="00D16CCB" w14:paraId="56071488" w14:textId="77777777" w:rsidTr="00167B36">
        <w:tc>
          <w:tcPr>
            <w:tcW w:w="566" w:type="dxa"/>
          </w:tcPr>
          <w:p w14:paraId="1A19B8E0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7D62CF5" w14:textId="68AB7773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gridSpan w:val="3"/>
          </w:tcPr>
          <w:p w14:paraId="1E87AD11" w14:textId="5A7BD5DB" w:rsidR="005574C7" w:rsidRPr="00D16CCB" w:rsidRDefault="005574C7" w:rsidP="005574C7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3,77</w:t>
            </w:r>
          </w:p>
        </w:tc>
      </w:tr>
      <w:tr w:rsidR="005574C7" w:rsidRPr="00D16CCB" w14:paraId="38AFD5DA" w14:textId="77777777" w:rsidTr="00167B36">
        <w:tc>
          <w:tcPr>
            <w:tcW w:w="566" w:type="dxa"/>
          </w:tcPr>
          <w:p w14:paraId="0C960F8B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73DF120C" w14:textId="15127303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gridSpan w:val="3"/>
          </w:tcPr>
          <w:p w14:paraId="4FC44C4C" w14:textId="4A21452E" w:rsidR="005574C7" w:rsidRPr="00D16CCB" w:rsidRDefault="005574C7" w:rsidP="005574C7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4,31</w:t>
            </w:r>
          </w:p>
        </w:tc>
      </w:tr>
      <w:tr w:rsidR="005574C7" w:rsidRPr="00D16CCB" w14:paraId="4F56AD42" w14:textId="77777777" w:rsidTr="00167B36">
        <w:tc>
          <w:tcPr>
            <w:tcW w:w="566" w:type="dxa"/>
          </w:tcPr>
          <w:p w14:paraId="5FCB6EB8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A63672E" w14:textId="5ADC5ABE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gridSpan w:val="3"/>
          </w:tcPr>
          <w:p w14:paraId="51CA0CB7" w14:textId="172DDC1B" w:rsidR="005574C7" w:rsidRPr="00D16CCB" w:rsidRDefault="005574C7" w:rsidP="005574C7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9,69</w:t>
            </w:r>
          </w:p>
        </w:tc>
      </w:tr>
      <w:tr w:rsidR="005574C7" w:rsidRPr="00D16CCB" w14:paraId="5FD29B42" w14:textId="77777777" w:rsidTr="00167B36">
        <w:tc>
          <w:tcPr>
            <w:tcW w:w="566" w:type="dxa"/>
          </w:tcPr>
          <w:p w14:paraId="4B41A294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006ED4B" w14:textId="47D9D80F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  <w:gridSpan w:val="3"/>
          </w:tcPr>
          <w:p w14:paraId="2C58A585" w14:textId="5561A5E3" w:rsidR="005574C7" w:rsidRPr="00D16CCB" w:rsidRDefault="005574C7" w:rsidP="005574C7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0,23</w:t>
            </w:r>
          </w:p>
        </w:tc>
      </w:tr>
      <w:tr w:rsidR="005574C7" w:rsidRPr="00D16CCB" w14:paraId="7D38775D" w14:textId="77777777" w:rsidTr="00167B36">
        <w:tc>
          <w:tcPr>
            <w:tcW w:w="566" w:type="dxa"/>
          </w:tcPr>
          <w:p w14:paraId="2D9B18CE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2136AE8" w14:textId="1467CE93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506" w:type="dxa"/>
            <w:gridSpan w:val="3"/>
          </w:tcPr>
          <w:p w14:paraId="482CE420" w14:textId="1E25EA81" w:rsidR="005574C7" w:rsidRPr="00D16CCB" w:rsidRDefault="005574C7" w:rsidP="005574C7">
            <w:pPr>
              <w:spacing w:line="276" w:lineRule="auto"/>
              <w:ind w:right="1652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2,56</w:t>
            </w:r>
          </w:p>
        </w:tc>
      </w:tr>
    </w:tbl>
    <w:p w14:paraId="74AC105C" w14:textId="77777777" w:rsidR="00A030D4" w:rsidRDefault="00A030D4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5574C7" w:rsidRPr="00D16CCB" w14:paraId="6F5F8BEF" w14:textId="77777777" w:rsidTr="00167B36">
        <w:tc>
          <w:tcPr>
            <w:tcW w:w="566" w:type="dxa"/>
          </w:tcPr>
          <w:p w14:paraId="79419124" w14:textId="507AD1FB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lastRenderedPageBreak/>
              <w:t>1</w:t>
            </w:r>
            <w:r w:rsidR="001A5D83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</w:tcPr>
          <w:p w14:paraId="636A0817" w14:textId="77777777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5157BA1D" w14:textId="2F22AF75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Een oplossing van mierenzuur, HCOOH, wordt getitreerd met 0,1000 M natronloog. Het verloop van de pH tijdens de titratie is hieronder weergegeven.</w:t>
            </w:r>
          </w:p>
          <w:p w14:paraId="2D8BBB4F" w14:textId="7653670F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noProof/>
              </w:rPr>
              <w:drawing>
                <wp:inline distT="0" distB="0" distL="0" distR="0" wp14:anchorId="78A59811" wp14:editId="3B659A64">
                  <wp:extent cx="2554878" cy="2091464"/>
                  <wp:effectExtent l="0" t="0" r="0" b="4445"/>
                  <wp:docPr id="4" name="Afbeelding 4" descr="Afbeelding met diagram, lijn, Perceel, tekst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Afbeelding 4" descr="Afbeelding met diagram, lijn, Perceel, tekst&#10;&#10;Door AI gegenereerde inhoud is mogelijk onjuist.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4878" cy="2091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302746" w14:textId="5CA733FE" w:rsidR="005574C7" w:rsidRPr="00D16CCB" w:rsidRDefault="005574C7" w:rsidP="005574C7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Cs/>
                <w:szCs w:val="22"/>
              </w:rPr>
            </w:pPr>
            <w:r w:rsidRPr="00D16CCB">
              <w:rPr>
                <w:rFonts w:ascii="Trebuchet MS" w:hAnsi="Trebuchet MS"/>
              </w:rPr>
              <w:t>Wat zijn de relatieve concentraties van HCOOH, HCO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 en Na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 xml:space="preserve"> als 15,0</w:t>
            </w:r>
            <w:r w:rsidR="00A030D4">
              <w:rPr>
                <w:rFonts w:ascii="Trebuchet MS" w:hAnsi="Trebuchet MS"/>
              </w:rPr>
              <w:t> </w:t>
            </w:r>
            <w:r w:rsidRPr="00D16CCB">
              <w:rPr>
                <w:rFonts w:ascii="Trebuchet MS" w:hAnsi="Trebuchet MS"/>
              </w:rPr>
              <w:t>ml</w:t>
            </w:r>
            <w:r w:rsidR="00A030D4">
              <w:rPr>
                <w:rFonts w:ascii="Trebuchet MS" w:hAnsi="Trebuchet MS"/>
              </w:rPr>
              <w:t> </w:t>
            </w:r>
            <w:r w:rsidRPr="00D16CCB">
              <w:rPr>
                <w:rFonts w:ascii="Trebuchet MS" w:hAnsi="Trebuchet MS"/>
              </w:rPr>
              <w:t>0,1000</w:t>
            </w:r>
            <w:r w:rsidR="00A030D4">
              <w:rPr>
                <w:rFonts w:ascii="Trebuchet MS" w:hAnsi="Trebuchet MS"/>
              </w:rPr>
              <w:t> </w:t>
            </w:r>
            <w:r w:rsidRPr="00D16CCB">
              <w:rPr>
                <w:rFonts w:ascii="Trebuchet MS" w:hAnsi="Trebuchet MS"/>
              </w:rPr>
              <w:t>M natronloog is toegevoegd?</w:t>
            </w:r>
          </w:p>
        </w:tc>
      </w:tr>
      <w:tr w:rsidR="005574C7" w:rsidRPr="00D16CCB" w14:paraId="38ABF7BA" w14:textId="77777777" w:rsidTr="00167B36">
        <w:tc>
          <w:tcPr>
            <w:tcW w:w="566" w:type="dxa"/>
          </w:tcPr>
          <w:p w14:paraId="5BED7C47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0C58E0E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4BA29E9E" w14:textId="70054CEE" w:rsidR="005574C7" w:rsidRPr="00D16CCB" w:rsidRDefault="005574C7" w:rsidP="005574C7">
            <w:pPr>
              <w:pStyle w:val="Stand"/>
              <w:tabs>
                <w:tab w:val="left" w:pos="1030"/>
                <w:tab w:val="left" w:pos="1313"/>
                <w:tab w:val="left" w:pos="2447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</w:rPr>
              <w:t>[HCO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]  </w:t>
            </w:r>
            <w:r w:rsidRPr="00D16CCB">
              <w:rPr>
                <w:rFonts w:ascii="Trebuchet MS" w:hAnsi="Trebuchet MS"/>
              </w:rPr>
              <w:tab/>
              <w:t xml:space="preserve">=  </w:t>
            </w:r>
            <w:r w:rsidRPr="00D16CCB">
              <w:rPr>
                <w:rFonts w:ascii="Trebuchet MS" w:hAnsi="Trebuchet MS"/>
              </w:rPr>
              <w:tab/>
              <w:t xml:space="preserve"> [Na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 xml:space="preserve">] </w:t>
            </w:r>
            <w:r w:rsidRPr="00D16CCB">
              <w:rPr>
                <w:rFonts w:ascii="Trebuchet MS" w:hAnsi="Trebuchet MS"/>
              </w:rPr>
              <w:tab/>
              <w:t xml:space="preserve">&gt;   [HCOOH] </w:t>
            </w:r>
          </w:p>
        </w:tc>
      </w:tr>
      <w:tr w:rsidR="005574C7" w:rsidRPr="00D16CCB" w14:paraId="6B21F974" w14:textId="77777777" w:rsidTr="00167B36">
        <w:tc>
          <w:tcPr>
            <w:tcW w:w="566" w:type="dxa"/>
          </w:tcPr>
          <w:p w14:paraId="384B7CBA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2FCC376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2F3A5029" w14:textId="417992E6" w:rsidR="005574C7" w:rsidRPr="00D16CCB" w:rsidRDefault="005574C7" w:rsidP="005574C7">
            <w:pPr>
              <w:pStyle w:val="Stand"/>
              <w:tabs>
                <w:tab w:val="left" w:pos="1030"/>
                <w:tab w:val="left" w:pos="1313"/>
                <w:tab w:val="left" w:pos="2447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</w:rPr>
              <w:t>[HCO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]  </w:t>
            </w:r>
            <w:r w:rsidRPr="00D16CCB">
              <w:rPr>
                <w:rFonts w:ascii="Trebuchet MS" w:hAnsi="Trebuchet MS"/>
              </w:rPr>
              <w:tab/>
              <w:t xml:space="preserve">&gt;  </w:t>
            </w:r>
            <w:r w:rsidRPr="00D16CCB">
              <w:rPr>
                <w:rFonts w:ascii="Trebuchet MS" w:hAnsi="Trebuchet MS"/>
              </w:rPr>
              <w:tab/>
              <w:t xml:space="preserve"> [HCOOH] </w:t>
            </w:r>
            <w:r w:rsidRPr="00D16CCB">
              <w:rPr>
                <w:rFonts w:ascii="Trebuchet MS" w:hAnsi="Trebuchet MS"/>
              </w:rPr>
              <w:tab/>
              <w:t>=   [Na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>]</w:t>
            </w:r>
          </w:p>
        </w:tc>
      </w:tr>
      <w:tr w:rsidR="005574C7" w:rsidRPr="00D16CCB" w14:paraId="03A9CFC6" w14:textId="77777777" w:rsidTr="00167B36">
        <w:tc>
          <w:tcPr>
            <w:tcW w:w="566" w:type="dxa"/>
          </w:tcPr>
          <w:p w14:paraId="116BB8B3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C9971AF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22ADE152" w14:textId="1B3AFFF1" w:rsidR="005574C7" w:rsidRPr="00D16CCB" w:rsidRDefault="005574C7" w:rsidP="005574C7">
            <w:pPr>
              <w:pStyle w:val="Stand"/>
              <w:tabs>
                <w:tab w:val="left" w:pos="1030"/>
                <w:tab w:val="left" w:pos="1313"/>
                <w:tab w:val="left" w:pos="2447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</w:rPr>
              <w:t>[HCOOH]</w:t>
            </w:r>
            <w:r w:rsidRPr="00D16CCB">
              <w:rPr>
                <w:rFonts w:ascii="Trebuchet MS" w:hAnsi="Trebuchet MS"/>
              </w:rPr>
              <w:tab/>
              <w:t xml:space="preserve">=  </w:t>
            </w:r>
            <w:r w:rsidRPr="00D16CCB">
              <w:rPr>
                <w:rFonts w:ascii="Trebuchet MS" w:hAnsi="Trebuchet MS"/>
              </w:rPr>
              <w:tab/>
              <w:t xml:space="preserve"> [Na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 xml:space="preserve">] </w:t>
            </w:r>
            <w:r w:rsidRPr="00D16CCB">
              <w:rPr>
                <w:rFonts w:ascii="Trebuchet MS" w:hAnsi="Trebuchet MS"/>
              </w:rPr>
              <w:tab/>
              <w:t>&gt;   [HCO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>]</w:t>
            </w:r>
          </w:p>
        </w:tc>
      </w:tr>
      <w:tr w:rsidR="005574C7" w:rsidRPr="00D16CCB" w14:paraId="6F2737F9" w14:textId="77777777" w:rsidTr="00167B36">
        <w:tc>
          <w:tcPr>
            <w:tcW w:w="566" w:type="dxa"/>
          </w:tcPr>
          <w:p w14:paraId="24948F43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7248B6E2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20A82F31" w14:textId="2A626149" w:rsidR="005574C7" w:rsidRPr="00D16CCB" w:rsidRDefault="005574C7" w:rsidP="005574C7">
            <w:pPr>
              <w:pStyle w:val="Stand"/>
              <w:tabs>
                <w:tab w:val="left" w:pos="1030"/>
                <w:tab w:val="left" w:pos="1313"/>
                <w:tab w:val="left" w:pos="2447"/>
                <w:tab w:val="left" w:pos="2589"/>
              </w:tabs>
              <w:spacing w:before="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[HCOOH] </w:t>
            </w:r>
            <w:r w:rsidRPr="00D16CCB">
              <w:rPr>
                <w:rFonts w:ascii="Trebuchet MS" w:hAnsi="Trebuchet MS"/>
              </w:rPr>
              <w:tab/>
              <w:t xml:space="preserve">&gt;  </w:t>
            </w:r>
            <w:r w:rsidRPr="00D16CCB">
              <w:rPr>
                <w:rFonts w:ascii="Trebuchet MS" w:hAnsi="Trebuchet MS"/>
              </w:rPr>
              <w:tab/>
              <w:t xml:space="preserve"> [HCOO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] </w:t>
            </w:r>
            <w:r w:rsidRPr="00D16CCB">
              <w:rPr>
                <w:rFonts w:ascii="Trebuchet MS" w:hAnsi="Trebuchet MS"/>
              </w:rPr>
              <w:tab/>
              <w:t>=   [Na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>]</w:t>
            </w:r>
          </w:p>
        </w:tc>
      </w:tr>
      <w:tr w:rsidR="005574C7" w:rsidRPr="00D16CCB" w14:paraId="68C3B9C1" w14:textId="77777777" w:rsidTr="007808E8">
        <w:tc>
          <w:tcPr>
            <w:tcW w:w="566" w:type="dxa"/>
          </w:tcPr>
          <w:p w14:paraId="631FCFAF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566F6210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0A11D276" w14:textId="77777777" w:rsidR="005574C7" w:rsidRPr="00D16CCB" w:rsidRDefault="005574C7" w:rsidP="005574C7">
            <w:pPr>
              <w:spacing w:line="276" w:lineRule="auto"/>
            </w:pPr>
          </w:p>
        </w:tc>
      </w:tr>
      <w:tr w:rsidR="005574C7" w:rsidRPr="00D16CCB" w14:paraId="5A9BFDC1" w14:textId="77777777" w:rsidTr="00167B36">
        <w:tc>
          <w:tcPr>
            <w:tcW w:w="566" w:type="dxa"/>
          </w:tcPr>
          <w:p w14:paraId="3F06CFFF" w14:textId="37BA067E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426" w:type="dxa"/>
          </w:tcPr>
          <w:p w14:paraId="03663DEF" w14:textId="77777777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8506" w:type="dxa"/>
          </w:tcPr>
          <w:p w14:paraId="0462BA91" w14:textId="77777777" w:rsidR="005574C7" w:rsidRPr="00D16CCB" w:rsidRDefault="005574C7" w:rsidP="005574C7">
            <w:pPr>
              <w:pStyle w:val="Stand"/>
              <w:spacing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5574C7" w:rsidRPr="00D16CCB" w14:paraId="243C8977" w14:textId="77777777" w:rsidTr="00167B36">
        <w:tc>
          <w:tcPr>
            <w:tcW w:w="566" w:type="dxa"/>
          </w:tcPr>
          <w:p w14:paraId="2EBE4EA0" w14:textId="6ADF87E0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1</w:t>
            </w:r>
            <w:r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</w:tcPr>
          <w:p w14:paraId="55DB258B" w14:textId="77777777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0A3690B9" w14:textId="6A74DAA4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De standaardelektrodepotentiaal van onderstaande </w:t>
            </w:r>
            <w:proofErr w:type="spellStart"/>
            <w:r w:rsidRPr="00D16CCB">
              <w:rPr>
                <w:rFonts w:ascii="Trebuchet MS" w:hAnsi="Trebuchet MS"/>
              </w:rPr>
              <w:t>halfreactie</w:t>
            </w:r>
            <w:proofErr w:type="spellEnd"/>
          </w:p>
          <w:p w14:paraId="6A5ACF0A" w14:textId="75658726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ab/>
              <w:t>MnO</w:t>
            </w:r>
            <w:r w:rsidRPr="00D16CCB">
              <w:rPr>
                <w:rFonts w:ascii="Trebuchet MS" w:hAnsi="Trebuchet MS"/>
                <w:vertAlign w:val="subscript"/>
              </w:rPr>
              <w:t>4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>(</w:t>
            </w:r>
            <w:proofErr w:type="spellStart"/>
            <w:r w:rsidRPr="00D16CCB">
              <w:rPr>
                <w:rFonts w:ascii="Trebuchet MS" w:hAnsi="Trebuchet MS"/>
              </w:rPr>
              <w:t>aq</w:t>
            </w:r>
            <w:proofErr w:type="spellEnd"/>
            <w:r w:rsidRPr="00D16CCB">
              <w:rPr>
                <w:rFonts w:ascii="Trebuchet MS" w:hAnsi="Trebuchet MS"/>
              </w:rPr>
              <w:t>)  +  8 H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>(</w:t>
            </w:r>
            <w:proofErr w:type="spellStart"/>
            <w:r w:rsidRPr="00D16CCB">
              <w:rPr>
                <w:rFonts w:ascii="Trebuchet MS" w:hAnsi="Trebuchet MS"/>
              </w:rPr>
              <w:t>aq</w:t>
            </w:r>
            <w:proofErr w:type="spellEnd"/>
            <w:r w:rsidRPr="00D16CCB">
              <w:rPr>
                <w:rFonts w:ascii="Trebuchet MS" w:hAnsi="Trebuchet MS"/>
              </w:rPr>
              <w:t>)  +  5 e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 xml:space="preserve"> 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Pr="00D16CCB">
              <w:rPr>
                <w:rFonts w:ascii="Trebuchet MS" w:hAnsi="Trebuchet MS"/>
              </w:rPr>
              <w:t xml:space="preserve">  Mn</w:t>
            </w:r>
            <w:r w:rsidRPr="00D16CCB">
              <w:rPr>
                <w:rFonts w:ascii="Trebuchet MS" w:hAnsi="Trebuchet MS"/>
                <w:vertAlign w:val="superscript"/>
              </w:rPr>
              <w:t>2+</w:t>
            </w:r>
            <w:r w:rsidRPr="00D16CCB">
              <w:rPr>
                <w:rFonts w:ascii="Trebuchet MS" w:hAnsi="Trebuchet MS"/>
              </w:rPr>
              <w:t>(</w:t>
            </w:r>
            <w:proofErr w:type="spellStart"/>
            <w:r w:rsidRPr="00D16CCB">
              <w:rPr>
                <w:rFonts w:ascii="Trebuchet MS" w:hAnsi="Trebuchet MS"/>
              </w:rPr>
              <w:t>aq</w:t>
            </w:r>
            <w:proofErr w:type="spellEnd"/>
            <w:r w:rsidRPr="00D16CCB">
              <w:rPr>
                <w:rFonts w:ascii="Trebuchet MS" w:hAnsi="Trebuchet MS"/>
              </w:rPr>
              <w:t>)  +  4 H</w:t>
            </w:r>
            <w:r w:rsidRPr="00D16CCB">
              <w:rPr>
                <w:rFonts w:ascii="Trebuchet MS" w:hAnsi="Trebuchet MS"/>
                <w:vertAlign w:val="subscript"/>
              </w:rPr>
              <w:t>2</w:t>
            </w:r>
            <w:r w:rsidRPr="00D16CCB">
              <w:rPr>
                <w:rFonts w:ascii="Trebuchet MS" w:hAnsi="Trebuchet MS"/>
              </w:rPr>
              <w:t>O(l)</w:t>
            </w:r>
          </w:p>
          <w:p w14:paraId="5EFDFD94" w14:textId="77777777" w:rsidR="005574C7" w:rsidRDefault="005574C7" w:rsidP="005574C7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bedraagt </w:t>
            </w:r>
            <w:r w:rsidRPr="00D16CCB">
              <w:rPr>
                <w:rFonts w:ascii="Arial" w:hAnsi="Arial" w:cs="Arial"/>
              </w:rPr>
              <w:t>+</w:t>
            </w:r>
            <w:r w:rsidRPr="00D16CCB">
              <w:rPr>
                <w:rFonts w:ascii="Trebuchet MS" w:hAnsi="Trebuchet MS"/>
              </w:rPr>
              <w:t xml:space="preserve">1,51 V. </w:t>
            </w:r>
          </w:p>
          <w:p w14:paraId="44F27342" w14:textId="1AB9CB3F" w:rsidR="005574C7" w:rsidRPr="00D16CCB" w:rsidRDefault="005574C7" w:rsidP="005574C7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Wat is de waarde van de elektrodepotentiaal van bovenstaande </w:t>
            </w:r>
            <w:proofErr w:type="spellStart"/>
            <w:r w:rsidRPr="00D16CCB">
              <w:rPr>
                <w:rFonts w:ascii="Trebuchet MS" w:hAnsi="Trebuchet MS"/>
              </w:rPr>
              <w:t>halfreactie</w:t>
            </w:r>
            <w:proofErr w:type="spellEnd"/>
            <w:r w:rsidRPr="00D16CCB">
              <w:rPr>
                <w:rFonts w:ascii="Trebuchet MS" w:hAnsi="Trebuchet MS"/>
              </w:rPr>
              <w:t xml:space="preserve"> bij 298</w:t>
            </w:r>
            <w:r w:rsidR="00D557E0">
              <w:rPr>
                <w:rFonts w:ascii="Trebuchet MS" w:hAnsi="Trebuchet MS"/>
              </w:rPr>
              <w:t> </w:t>
            </w:r>
            <w:r w:rsidRPr="00D16CCB">
              <w:rPr>
                <w:rFonts w:ascii="Trebuchet MS" w:hAnsi="Trebuchet MS"/>
              </w:rPr>
              <w:t>K en [MnO</w:t>
            </w:r>
            <w:r w:rsidRPr="00D16CCB">
              <w:rPr>
                <w:rFonts w:ascii="Trebuchet MS" w:hAnsi="Trebuchet MS"/>
                <w:vertAlign w:val="subscript"/>
              </w:rPr>
              <w:t>4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</w:rPr>
              <w:t>] = 0,0100 M, [H</w:t>
            </w:r>
            <w:r w:rsidRPr="00D16CCB">
              <w:rPr>
                <w:rFonts w:ascii="Trebuchet MS" w:hAnsi="Trebuchet MS"/>
                <w:vertAlign w:val="superscript"/>
              </w:rPr>
              <w:t>+</w:t>
            </w:r>
            <w:r w:rsidRPr="00D16CCB">
              <w:rPr>
                <w:rFonts w:ascii="Trebuchet MS" w:hAnsi="Trebuchet MS"/>
              </w:rPr>
              <w:t>] = 0,200 M en [Mn</w:t>
            </w:r>
            <w:r w:rsidRPr="00D16CCB">
              <w:rPr>
                <w:rFonts w:ascii="Trebuchet MS" w:hAnsi="Trebuchet MS"/>
                <w:vertAlign w:val="superscript"/>
              </w:rPr>
              <w:t>2+</w:t>
            </w:r>
            <w:r w:rsidRPr="00D16CCB">
              <w:rPr>
                <w:rFonts w:ascii="Trebuchet MS" w:hAnsi="Trebuchet MS"/>
              </w:rPr>
              <w:t>] = 0,0200 M?</w:t>
            </w:r>
          </w:p>
        </w:tc>
      </w:tr>
      <w:tr w:rsidR="005574C7" w:rsidRPr="00D16CCB" w14:paraId="44C0FD34" w14:textId="77777777" w:rsidTr="00167B36">
        <w:tc>
          <w:tcPr>
            <w:tcW w:w="566" w:type="dxa"/>
          </w:tcPr>
          <w:p w14:paraId="41724F94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5963C731" w14:textId="77777777" w:rsidR="005574C7" w:rsidRPr="00D16CCB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63DD8840" w14:textId="761AC115" w:rsidR="005574C7" w:rsidRPr="00D16CCB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+1,1</w:t>
            </w:r>
            <w:r>
              <w:rPr>
                <w:rFonts w:ascii="Trebuchet MS" w:hAnsi="Trebuchet MS"/>
              </w:rPr>
              <w:t>6</w:t>
            </w:r>
            <w:r w:rsidRPr="00D16CCB">
              <w:rPr>
                <w:rFonts w:ascii="Trebuchet MS" w:hAnsi="Trebuchet MS"/>
              </w:rPr>
              <w:t xml:space="preserve"> V </w:t>
            </w:r>
          </w:p>
        </w:tc>
      </w:tr>
      <w:tr w:rsidR="005574C7" w:rsidRPr="00D16CCB" w14:paraId="2A534B55" w14:textId="77777777" w:rsidTr="00167B36">
        <w:tc>
          <w:tcPr>
            <w:tcW w:w="566" w:type="dxa"/>
          </w:tcPr>
          <w:p w14:paraId="3ABE9AB1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D415A3C" w14:textId="77777777" w:rsidR="005574C7" w:rsidRPr="00D16CCB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0F2F72C9" w14:textId="75A03BFF" w:rsidR="005574C7" w:rsidRPr="00D16CCB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+1,4</w:t>
            </w:r>
            <w:r>
              <w:rPr>
                <w:rFonts w:ascii="Trebuchet MS" w:hAnsi="Trebuchet MS"/>
              </w:rPr>
              <w:t>4</w:t>
            </w:r>
            <w:r w:rsidRPr="00D16CCB">
              <w:rPr>
                <w:rFonts w:ascii="Trebuchet MS" w:hAnsi="Trebuchet MS"/>
              </w:rPr>
              <w:t xml:space="preserve"> V </w:t>
            </w:r>
          </w:p>
        </w:tc>
      </w:tr>
      <w:tr w:rsidR="005574C7" w:rsidRPr="00D16CCB" w14:paraId="03665E99" w14:textId="77777777" w:rsidTr="00167B36">
        <w:tc>
          <w:tcPr>
            <w:tcW w:w="566" w:type="dxa"/>
          </w:tcPr>
          <w:p w14:paraId="587DCC33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D0FB5F0" w14:textId="77777777" w:rsidR="005574C7" w:rsidRPr="00D16CCB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0EC3AA3B" w14:textId="112F957F" w:rsidR="005574C7" w:rsidRPr="00D16CCB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+1,</w:t>
            </w:r>
            <w:r>
              <w:rPr>
                <w:rFonts w:ascii="Trebuchet MS" w:hAnsi="Trebuchet MS"/>
              </w:rPr>
              <w:t>50</w:t>
            </w:r>
            <w:r w:rsidRPr="00D16CCB">
              <w:rPr>
                <w:rFonts w:ascii="Trebuchet MS" w:hAnsi="Trebuchet MS"/>
              </w:rPr>
              <w:t xml:space="preserve"> V </w:t>
            </w:r>
          </w:p>
        </w:tc>
      </w:tr>
      <w:tr w:rsidR="005574C7" w:rsidRPr="00D16CCB" w14:paraId="15B16302" w14:textId="77777777" w:rsidTr="00167B36">
        <w:tc>
          <w:tcPr>
            <w:tcW w:w="566" w:type="dxa"/>
          </w:tcPr>
          <w:p w14:paraId="0947B9CD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FAF9304" w14:textId="77777777" w:rsidR="005574C7" w:rsidRPr="00D16CCB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2DA7B401" w14:textId="35453459" w:rsidR="005574C7" w:rsidRPr="00D16CCB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+1,5</w:t>
            </w:r>
            <w:r>
              <w:rPr>
                <w:rFonts w:ascii="Trebuchet MS" w:hAnsi="Trebuchet MS"/>
              </w:rPr>
              <w:t>8</w:t>
            </w:r>
            <w:r w:rsidRPr="00D16CCB">
              <w:rPr>
                <w:rFonts w:ascii="Trebuchet MS" w:hAnsi="Trebuchet MS"/>
              </w:rPr>
              <w:t xml:space="preserve"> V </w:t>
            </w:r>
          </w:p>
        </w:tc>
      </w:tr>
      <w:tr w:rsidR="005574C7" w:rsidRPr="00D16CCB" w14:paraId="3362C547" w14:textId="77777777" w:rsidTr="001A6529">
        <w:tc>
          <w:tcPr>
            <w:tcW w:w="566" w:type="dxa"/>
          </w:tcPr>
          <w:p w14:paraId="52C3AC75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7BBF4BF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40A920F9" w14:textId="77777777" w:rsidR="005574C7" w:rsidRPr="00D16CCB" w:rsidRDefault="005574C7" w:rsidP="005574C7">
            <w:pPr>
              <w:spacing w:line="276" w:lineRule="auto"/>
            </w:pPr>
          </w:p>
        </w:tc>
      </w:tr>
    </w:tbl>
    <w:p w14:paraId="584A74D7" w14:textId="77777777" w:rsidR="00956AB3" w:rsidRDefault="00956AB3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5574C7" w:rsidRPr="00D16CCB" w14:paraId="700829C9" w14:textId="77777777" w:rsidTr="00696EF1">
        <w:tc>
          <w:tcPr>
            <w:tcW w:w="566" w:type="dxa"/>
          </w:tcPr>
          <w:p w14:paraId="10218768" w14:textId="504092BE" w:rsidR="005574C7" w:rsidRPr="00181384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13</w:t>
            </w:r>
          </w:p>
        </w:tc>
        <w:tc>
          <w:tcPr>
            <w:tcW w:w="426" w:type="dxa"/>
          </w:tcPr>
          <w:p w14:paraId="715458AD" w14:textId="77777777" w:rsidR="005574C7" w:rsidRPr="00181384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66822BE6" w14:textId="77777777" w:rsidR="00D557E0" w:rsidRDefault="005574C7" w:rsidP="00D557E0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Bij het opladen van een loodaccu treedt de volgende reactie op:</w:t>
            </w:r>
          </w:p>
          <w:p w14:paraId="6DC58B49" w14:textId="728DE5B3" w:rsidR="005574C7" w:rsidRPr="008B53EB" w:rsidRDefault="005574C7" w:rsidP="00D557E0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US"/>
              </w:rPr>
            </w:pPr>
            <w:r w:rsidRPr="008B53EB">
              <w:rPr>
                <w:rFonts w:ascii="Trebuchet MS" w:hAnsi="Trebuchet MS"/>
                <w:lang w:val="en-US"/>
              </w:rPr>
              <w:t>2 PbSO</w:t>
            </w:r>
            <w:r w:rsidRPr="008B53EB">
              <w:rPr>
                <w:rFonts w:ascii="Trebuchet MS" w:hAnsi="Trebuchet MS"/>
                <w:vertAlign w:val="subscript"/>
                <w:lang w:val="en-US"/>
              </w:rPr>
              <w:t>4</w:t>
            </w:r>
            <w:r w:rsidRPr="008B53EB">
              <w:rPr>
                <w:rFonts w:ascii="Trebuchet MS" w:hAnsi="Trebuchet MS"/>
                <w:lang w:val="en-US"/>
              </w:rPr>
              <w:t>(s)  +  2 H</w:t>
            </w:r>
            <w:r w:rsidRPr="008B53EB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8B53EB">
              <w:rPr>
                <w:rFonts w:ascii="Trebuchet MS" w:hAnsi="Trebuchet MS"/>
                <w:lang w:val="en-US"/>
              </w:rPr>
              <w:t xml:space="preserve">O(l)  </w:t>
            </w:r>
            <w:r w:rsidR="0093408A" w:rsidRPr="00A25DBF">
              <w:rPr>
                <w:rFonts w:ascii="Trebuchet MS" w:hAnsi="Trebuchet MS"/>
              </w:rPr>
              <w:sym w:font="Symbol" w:char="00AE"/>
            </w:r>
            <w:r w:rsidRPr="008B53EB">
              <w:rPr>
                <w:rFonts w:ascii="Trebuchet MS" w:hAnsi="Trebuchet MS"/>
                <w:lang w:val="en-US"/>
              </w:rPr>
              <w:t xml:space="preserve">  Pb(s)  +  PbO</w:t>
            </w:r>
            <w:r w:rsidRPr="008B53EB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8B53EB">
              <w:rPr>
                <w:rFonts w:ascii="Trebuchet MS" w:hAnsi="Trebuchet MS"/>
                <w:lang w:val="en-US"/>
              </w:rPr>
              <w:t>(s)  +  4 H</w:t>
            </w:r>
            <w:r w:rsidRPr="008B53EB">
              <w:rPr>
                <w:rFonts w:ascii="Trebuchet MS" w:hAnsi="Trebuchet MS"/>
                <w:vertAlign w:val="superscript"/>
                <w:lang w:val="en-US"/>
              </w:rPr>
              <w:t>+</w:t>
            </w:r>
            <w:r w:rsidRPr="008B53EB">
              <w:rPr>
                <w:rFonts w:ascii="Trebuchet MS" w:hAnsi="Trebuchet MS"/>
                <w:lang w:val="en-US"/>
              </w:rPr>
              <w:t>(</w:t>
            </w:r>
            <w:proofErr w:type="spellStart"/>
            <w:r w:rsidRPr="008B53EB">
              <w:rPr>
                <w:rFonts w:ascii="Trebuchet MS" w:hAnsi="Trebuchet MS"/>
                <w:lang w:val="en-US"/>
              </w:rPr>
              <w:t>aq</w:t>
            </w:r>
            <w:proofErr w:type="spellEnd"/>
            <w:r w:rsidRPr="008B53EB">
              <w:rPr>
                <w:rFonts w:ascii="Trebuchet MS" w:hAnsi="Trebuchet MS"/>
                <w:lang w:val="en-US"/>
              </w:rPr>
              <w:t>)  +  2 SO</w:t>
            </w:r>
            <w:r w:rsidRPr="008B53EB">
              <w:rPr>
                <w:rFonts w:ascii="Trebuchet MS" w:hAnsi="Trebuchet MS"/>
                <w:vertAlign w:val="subscript"/>
                <w:lang w:val="en-US"/>
              </w:rPr>
              <w:t>4</w:t>
            </w:r>
            <w:r w:rsidRPr="008B53EB">
              <w:rPr>
                <w:rFonts w:ascii="Trebuchet MS" w:hAnsi="Trebuchet MS"/>
                <w:vertAlign w:val="superscript"/>
                <w:lang w:val="en-US"/>
              </w:rPr>
              <w:t>2—</w:t>
            </w:r>
            <w:r w:rsidRPr="008B53EB">
              <w:rPr>
                <w:rFonts w:ascii="Trebuchet MS" w:hAnsi="Trebuchet MS"/>
                <w:lang w:val="en-US"/>
              </w:rPr>
              <w:t>(</w:t>
            </w:r>
            <w:proofErr w:type="spellStart"/>
            <w:r w:rsidRPr="008B53EB">
              <w:rPr>
                <w:rFonts w:ascii="Trebuchet MS" w:hAnsi="Trebuchet MS"/>
                <w:lang w:val="en-US"/>
              </w:rPr>
              <w:t>aq</w:t>
            </w:r>
            <w:proofErr w:type="spellEnd"/>
            <w:r w:rsidRPr="008B53EB">
              <w:rPr>
                <w:rFonts w:ascii="Trebuchet MS" w:hAnsi="Trebuchet MS"/>
                <w:lang w:val="en-US"/>
              </w:rPr>
              <w:t>)</w:t>
            </w:r>
          </w:p>
          <w:p w14:paraId="3CC0E321" w14:textId="77777777" w:rsidR="005574C7" w:rsidRPr="00181384" w:rsidRDefault="005574C7" w:rsidP="00D557E0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Hieronder staan twee beweringen over de loodaccu:</w:t>
            </w:r>
          </w:p>
          <w:p w14:paraId="6A8B5CBE" w14:textId="3AA25672" w:rsidR="0093408A" w:rsidRDefault="005574C7" w:rsidP="00D557E0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I</w:t>
            </w:r>
            <w:r w:rsidR="0093408A" w:rsidRPr="00D16CCB">
              <w:rPr>
                <w:rFonts w:ascii="Trebuchet MS" w:hAnsi="Trebuchet MS"/>
              </w:rPr>
              <w:tab/>
            </w:r>
            <w:r w:rsidR="003A6801">
              <w:rPr>
                <w:rFonts w:ascii="Trebuchet MS" w:hAnsi="Trebuchet MS"/>
              </w:rPr>
              <w:t>T</w:t>
            </w:r>
            <w:r w:rsidRPr="00181384">
              <w:rPr>
                <w:rFonts w:ascii="Trebuchet MS" w:hAnsi="Trebuchet MS"/>
              </w:rPr>
              <w:t>ijdens het opladen ontstaat PbO</w:t>
            </w:r>
            <w:r w:rsidRPr="00181384">
              <w:rPr>
                <w:rFonts w:ascii="Trebuchet MS" w:hAnsi="Trebuchet MS"/>
                <w:vertAlign w:val="subscript"/>
              </w:rPr>
              <w:t>2</w:t>
            </w:r>
            <w:r w:rsidRPr="00181384">
              <w:rPr>
                <w:rFonts w:ascii="Trebuchet MS" w:hAnsi="Trebuchet MS"/>
              </w:rPr>
              <w:t>(s) aan de minpool</w:t>
            </w:r>
            <w:r w:rsidR="0093408A">
              <w:rPr>
                <w:rFonts w:ascii="Trebuchet MS" w:hAnsi="Trebuchet MS"/>
              </w:rPr>
              <w:t>.</w:t>
            </w:r>
            <w:r w:rsidRPr="00181384">
              <w:rPr>
                <w:rFonts w:ascii="Trebuchet MS" w:hAnsi="Trebuchet MS"/>
              </w:rPr>
              <w:t xml:space="preserve"> </w:t>
            </w:r>
            <w:r w:rsidR="00D557E0">
              <w:rPr>
                <w:rFonts w:ascii="Trebuchet MS" w:hAnsi="Trebuchet MS"/>
              </w:rPr>
              <w:br/>
            </w:r>
            <w:r w:rsidRPr="00181384">
              <w:rPr>
                <w:rFonts w:ascii="Trebuchet MS" w:hAnsi="Trebuchet MS"/>
              </w:rPr>
              <w:t>II</w:t>
            </w:r>
            <w:r w:rsidR="0093408A" w:rsidRPr="00D16CCB">
              <w:rPr>
                <w:rFonts w:ascii="Trebuchet MS" w:hAnsi="Trebuchet MS"/>
              </w:rPr>
              <w:tab/>
            </w:r>
            <w:r w:rsidR="0093408A">
              <w:rPr>
                <w:rFonts w:ascii="Trebuchet MS" w:hAnsi="Trebuchet MS"/>
              </w:rPr>
              <w:t>T</w:t>
            </w:r>
            <w:r w:rsidRPr="00181384">
              <w:rPr>
                <w:rFonts w:ascii="Trebuchet MS" w:hAnsi="Trebuchet MS"/>
              </w:rPr>
              <w:t xml:space="preserve">ijdens het opladen </w:t>
            </w:r>
            <w:r>
              <w:rPr>
                <w:rFonts w:ascii="Trebuchet MS" w:hAnsi="Trebuchet MS"/>
              </w:rPr>
              <w:t>ontstaat bij beide elektrodes evenveel SO</w:t>
            </w:r>
            <w:r w:rsidRPr="005D4FFA">
              <w:rPr>
                <w:rFonts w:ascii="Trebuchet MS" w:hAnsi="Trebuchet MS"/>
                <w:vertAlign w:val="subscript"/>
              </w:rPr>
              <w:t>4</w:t>
            </w:r>
            <w:r w:rsidRPr="005D4FFA">
              <w:rPr>
                <w:rFonts w:ascii="Trebuchet MS" w:hAnsi="Trebuchet MS"/>
                <w:vertAlign w:val="superscript"/>
              </w:rPr>
              <w:t>2</w:t>
            </w:r>
            <w:r w:rsidR="0093408A" w:rsidRPr="00181384">
              <w:rPr>
                <w:rFonts w:ascii="Trebuchet MS" w:hAnsi="Trebuchet MS"/>
                <w:vertAlign w:val="superscript"/>
              </w:rPr>
              <w:t>—</w:t>
            </w:r>
            <w:r>
              <w:rPr>
                <w:rFonts w:ascii="Trebuchet MS" w:hAnsi="Trebuchet MS"/>
              </w:rPr>
              <w:t>(</w:t>
            </w:r>
            <w:proofErr w:type="spellStart"/>
            <w:r>
              <w:rPr>
                <w:rFonts w:ascii="Trebuchet MS" w:hAnsi="Trebuchet MS"/>
              </w:rPr>
              <w:t>aq</w:t>
            </w:r>
            <w:proofErr w:type="spellEnd"/>
            <w:r>
              <w:rPr>
                <w:rFonts w:ascii="Trebuchet MS" w:hAnsi="Trebuchet MS"/>
              </w:rPr>
              <w:t>)</w:t>
            </w:r>
            <w:r w:rsidR="0093408A">
              <w:rPr>
                <w:rFonts w:ascii="Trebuchet MS" w:hAnsi="Trebuchet MS"/>
              </w:rPr>
              <w:t>.</w:t>
            </w:r>
          </w:p>
          <w:p w14:paraId="62ABB33E" w14:textId="7F71D5A3" w:rsidR="005574C7" w:rsidRPr="00181384" w:rsidRDefault="005574C7" w:rsidP="0093408A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Welke van de bovenstaande beweringen is/zijn juist?</w:t>
            </w:r>
          </w:p>
        </w:tc>
      </w:tr>
      <w:tr w:rsidR="005574C7" w:rsidRPr="00D16CCB" w14:paraId="15A6DFC5" w14:textId="77777777" w:rsidTr="00696EF1">
        <w:tc>
          <w:tcPr>
            <w:tcW w:w="566" w:type="dxa"/>
          </w:tcPr>
          <w:p w14:paraId="0438032D" w14:textId="77777777" w:rsidR="005574C7" w:rsidRPr="00181384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73DE9243" w14:textId="77777777" w:rsidR="005574C7" w:rsidRPr="00181384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181384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vAlign w:val="center"/>
          </w:tcPr>
          <w:p w14:paraId="3C9E0808" w14:textId="527A9D2D" w:rsidR="005574C7" w:rsidRPr="00181384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geen van beide</w:t>
            </w:r>
          </w:p>
        </w:tc>
      </w:tr>
      <w:tr w:rsidR="005574C7" w:rsidRPr="00D16CCB" w14:paraId="198F6851" w14:textId="77777777" w:rsidTr="00696EF1">
        <w:tc>
          <w:tcPr>
            <w:tcW w:w="566" w:type="dxa"/>
          </w:tcPr>
          <w:p w14:paraId="3DE33945" w14:textId="77777777" w:rsidR="005574C7" w:rsidRPr="00181384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5118E874" w14:textId="77777777" w:rsidR="005574C7" w:rsidRPr="00181384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181384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vAlign w:val="center"/>
          </w:tcPr>
          <w:p w14:paraId="439A828E" w14:textId="44ECA263" w:rsidR="005574C7" w:rsidRPr="00181384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alleen I</w:t>
            </w:r>
          </w:p>
        </w:tc>
      </w:tr>
      <w:tr w:rsidR="005574C7" w:rsidRPr="00D16CCB" w14:paraId="7C578126" w14:textId="77777777" w:rsidTr="00696EF1">
        <w:tc>
          <w:tcPr>
            <w:tcW w:w="566" w:type="dxa"/>
          </w:tcPr>
          <w:p w14:paraId="2DA1A007" w14:textId="77777777" w:rsidR="005574C7" w:rsidRPr="00181384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2C84F3A7" w14:textId="77777777" w:rsidR="005574C7" w:rsidRPr="00181384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181384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03840F9C" w14:textId="451E7E0A" w:rsidR="005574C7" w:rsidRPr="00181384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181384">
              <w:rPr>
                <w:rFonts w:ascii="Trebuchet MS" w:hAnsi="Trebuchet MS"/>
              </w:rPr>
              <w:t>alleen II</w:t>
            </w:r>
          </w:p>
        </w:tc>
      </w:tr>
      <w:tr w:rsidR="005574C7" w:rsidRPr="00D16CCB" w14:paraId="2D3374FC" w14:textId="77777777" w:rsidTr="00696EF1">
        <w:tc>
          <w:tcPr>
            <w:tcW w:w="566" w:type="dxa"/>
          </w:tcPr>
          <w:p w14:paraId="440298D3" w14:textId="77777777" w:rsidR="005574C7" w:rsidRPr="00181384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2ADA09C" w14:textId="77777777" w:rsidR="005574C7" w:rsidRPr="00181384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181384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49F73EDD" w14:textId="6178F85D" w:rsidR="005574C7" w:rsidRPr="00181384" w:rsidRDefault="0082396E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</w:t>
            </w:r>
            <w:r w:rsidR="00822F49">
              <w:rPr>
                <w:rFonts w:ascii="Trebuchet MS" w:hAnsi="Trebuchet MS"/>
              </w:rPr>
              <w:t>eide</w:t>
            </w:r>
          </w:p>
        </w:tc>
      </w:tr>
      <w:tr w:rsidR="005574C7" w:rsidRPr="00D16CCB" w14:paraId="6A7683CE" w14:textId="77777777" w:rsidTr="00F87DE7">
        <w:tc>
          <w:tcPr>
            <w:tcW w:w="566" w:type="dxa"/>
          </w:tcPr>
          <w:p w14:paraId="2A1BB314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03B1BD58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54B9797D" w14:textId="77777777" w:rsidR="005574C7" w:rsidRPr="00D16CCB" w:rsidRDefault="005574C7" w:rsidP="005574C7">
            <w:pPr>
              <w:spacing w:line="276" w:lineRule="auto"/>
            </w:pPr>
          </w:p>
        </w:tc>
      </w:tr>
      <w:tr w:rsidR="005574C7" w:rsidRPr="00D16CCB" w14:paraId="7F715F37" w14:textId="77777777" w:rsidTr="00696EF1">
        <w:tc>
          <w:tcPr>
            <w:tcW w:w="566" w:type="dxa"/>
          </w:tcPr>
          <w:p w14:paraId="07C317A3" w14:textId="3778BDC6" w:rsidR="005574C7" w:rsidRPr="00846BA5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846BA5">
              <w:rPr>
                <w:rFonts w:ascii="Trebuchet MS" w:hAnsi="Trebuchet MS"/>
                <w:b/>
              </w:rPr>
              <w:t>1</w:t>
            </w:r>
            <w:r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</w:tcPr>
          <w:p w14:paraId="626E715A" w14:textId="77777777" w:rsidR="005574C7" w:rsidRPr="00846BA5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7944376C" w14:textId="28F9FB65" w:rsidR="005574C7" w:rsidRPr="004356E2" w:rsidRDefault="005574C7" w:rsidP="005574C7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</w:rPr>
            </w:pPr>
            <w:r>
              <w:rPr>
                <w:rFonts w:ascii="Trebuchet MS" w:hAnsi="Trebuchet MS"/>
                <w:iCs/>
                <w:noProof/>
              </w:rPr>
              <w:t>Bronzen</w:t>
            </w:r>
            <w:r w:rsidRPr="004356E2">
              <w:rPr>
                <w:rFonts w:ascii="Trebuchet MS" w:hAnsi="Trebuchet MS"/>
                <w:iCs/>
                <w:noProof/>
              </w:rPr>
              <w:t xml:space="preserve"> standbeelden worden na verloop van tijd een beetje groen. Koper, een van de metalen uit de legering brons, reageert</w:t>
            </w:r>
            <w:r>
              <w:rPr>
                <w:rFonts w:ascii="Trebuchet MS" w:hAnsi="Trebuchet MS"/>
                <w:iCs/>
                <w:noProof/>
              </w:rPr>
              <w:t xml:space="preserve"> in verschillende reacties met</w:t>
            </w:r>
            <w:r w:rsidRPr="004356E2">
              <w:rPr>
                <w:rFonts w:ascii="Trebuchet MS" w:hAnsi="Trebuchet MS"/>
                <w:iCs/>
                <w:noProof/>
              </w:rPr>
              <w:t xml:space="preserve"> onder andere zuurstof, water, zwaveltrioxide en koolstofdioxide waarbij koperverbindingen ontstaan met </w:t>
            </w:r>
            <w:r>
              <w:rPr>
                <w:rFonts w:ascii="Trebuchet MS" w:hAnsi="Trebuchet MS"/>
                <w:iCs/>
                <w:noProof/>
              </w:rPr>
              <w:t>verschillende</w:t>
            </w:r>
            <w:r w:rsidRPr="004356E2">
              <w:rPr>
                <w:rFonts w:ascii="Trebuchet MS" w:hAnsi="Trebuchet MS"/>
                <w:iCs/>
                <w:noProof/>
              </w:rPr>
              <w:t xml:space="preserve"> kleur</w:t>
            </w:r>
            <w:r>
              <w:rPr>
                <w:rFonts w:ascii="Trebuchet MS" w:hAnsi="Trebuchet MS"/>
                <w:iCs/>
                <w:noProof/>
              </w:rPr>
              <w:t>en</w:t>
            </w:r>
            <w:r w:rsidRPr="004356E2">
              <w:rPr>
                <w:rFonts w:ascii="Trebuchet MS" w:hAnsi="Trebuchet MS"/>
                <w:iCs/>
                <w:noProof/>
              </w:rPr>
              <w:t xml:space="preserve">. Hieronder </w:t>
            </w:r>
            <w:r>
              <w:rPr>
                <w:rFonts w:ascii="Trebuchet MS" w:hAnsi="Trebuchet MS"/>
                <w:iCs/>
                <w:noProof/>
              </w:rPr>
              <w:t>staan</w:t>
            </w:r>
            <w:r w:rsidRPr="004356E2">
              <w:rPr>
                <w:rFonts w:ascii="Trebuchet MS" w:hAnsi="Trebuchet MS"/>
                <w:iCs/>
                <w:noProof/>
              </w:rPr>
              <w:t xml:space="preserve"> </w:t>
            </w:r>
            <w:r>
              <w:rPr>
                <w:rFonts w:ascii="Trebuchet MS" w:hAnsi="Trebuchet MS"/>
                <w:iCs/>
                <w:noProof/>
              </w:rPr>
              <w:t>vier</w:t>
            </w:r>
            <w:r w:rsidRPr="004356E2">
              <w:rPr>
                <w:rFonts w:ascii="Trebuchet MS" w:hAnsi="Trebuchet MS"/>
                <w:iCs/>
                <w:noProof/>
              </w:rPr>
              <w:t xml:space="preserve"> van deze reacties.</w:t>
            </w:r>
          </w:p>
          <w:p w14:paraId="4AEFF40B" w14:textId="0C704654" w:rsidR="0093408A" w:rsidRPr="008B53EB" w:rsidRDefault="005574C7" w:rsidP="005574C7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</w:rPr>
            </w:pPr>
            <w:r w:rsidRPr="004356E2">
              <w:rPr>
                <w:rFonts w:ascii="Trebuchet MS" w:hAnsi="Trebuchet MS"/>
                <w:iCs/>
                <w:noProof/>
              </w:rPr>
              <w:t xml:space="preserve">Reactie 1:  4 Cu </w:t>
            </w:r>
            <w:r>
              <w:rPr>
                <w:rFonts w:ascii="Trebuchet MS" w:hAnsi="Trebuchet MS"/>
                <w:iCs/>
                <w:noProof/>
              </w:rPr>
              <w:t xml:space="preserve"> </w:t>
            </w:r>
            <w:r w:rsidRPr="004356E2">
              <w:rPr>
                <w:rFonts w:ascii="Trebuchet MS" w:hAnsi="Trebuchet MS"/>
                <w:iCs/>
                <w:noProof/>
              </w:rPr>
              <w:t xml:space="preserve">+ </w:t>
            </w:r>
            <w:r>
              <w:rPr>
                <w:rFonts w:ascii="Trebuchet MS" w:hAnsi="Trebuchet MS"/>
                <w:iCs/>
                <w:noProof/>
              </w:rPr>
              <w:t xml:space="preserve"> </w:t>
            </w:r>
            <w:r w:rsidRPr="004356E2">
              <w:rPr>
                <w:rFonts w:ascii="Trebuchet MS" w:hAnsi="Trebuchet MS"/>
                <w:iCs/>
                <w:noProof/>
              </w:rPr>
              <w:t>O</w:t>
            </w:r>
            <w:r w:rsidRPr="00C80B54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4356E2">
              <w:rPr>
                <w:rFonts w:ascii="Trebuchet MS" w:hAnsi="Trebuchet MS"/>
                <w:iCs/>
                <w:noProof/>
              </w:rPr>
              <w:t xml:space="preserve"> </w:t>
            </w:r>
            <w:r>
              <w:rPr>
                <w:rFonts w:ascii="Trebuchet MS" w:hAnsi="Trebuchet MS"/>
                <w:iCs/>
                <w:noProof/>
              </w:rPr>
              <w:t xml:space="preserve"> </w:t>
            </w:r>
            <w:r w:rsidR="0093408A" w:rsidRPr="00A25DBF">
              <w:rPr>
                <w:rFonts w:ascii="Trebuchet MS" w:hAnsi="Trebuchet MS"/>
              </w:rPr>
              <w:sym w:font="Symbol" w:char="00AE"/>
            </w:r>
            <w:r w:rsidR="0093408A">
              <w:rPr>
                <w:rFonts w:ascii="Trebuchet MS" w:hAnsi="Trebuchet MS"/>
              </w:rPr>
              <w:t xml:space="preserve"> </w:t>
            </w:r>
            <w:r w:rsidRPr="004356E2">
              <w:rPr>
                <w:rFonts w:ascii="Trebuchet MS" w:hAnsi="Trebuchet MS"/>
                <w:iCs/>
                <w:noProof/>
              </w:rPr>
              <w:t xml:space="preserve"> 2 Cu</w:t>
            </w:r>
            <w:r w:rsidRPr="00C80B54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4356E2">
              <w:rPr>
                <w:rFonts w:ascii="Trebuchet MS" w:hAnsi="Trebuchet MS"/>
                <w:iCs/>
                <w:noProof/>
              </w:rPr>
              <w:t>O</w:t>
            </w:r>
            <w:r w:rsidR="0093408A">
              <w:rPr>
                <w:rFonts w:ascii="Trebuchet MS" w:hAnsi="Trebuchet MS"/>
                <w:iCs/>
                <w:noProof/>
              </w:rPr>
              <w:br/>
            </w:r>
            <w:r w:rsidRPr="00BF286A">
              <w:rPr>
                <w:rFonts w:ascii="Trebuchet MS" w:hAnsi="Trebuchet MS"/>
                <w:iCs/>
                <w:noProof/>
              </w:rPr>
              <w:t>Reactie 2:  2 Cu</w:t>
            </w:r>
            <w:r w:rsidRPr="00BF286A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BF286A">
              <w:rPr>
                <w:rFonts w:ascii="Trebuchet MS" w:hAnsi="Trebuchet MS"/>
                <w:iCs/>
                <w:noProof/>
              </w:rPr>
              <w:t>O  +  O</w:t>
            </w:r>
            <w:r w:rsidRPr="00BF286A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BF286A">
              <w:rPr>
                <w:rFonts w:ascii="Trebuchet MS" w:hAnsi="Trebuchet MS"/>
                <w:iCs/>
                <w:noProof/>
              </w:rPr>
              <w:t xml:space="preserve"> </w:t>
            </w:r>
            <w:r w:rsidR="0093408A">
              <w:rPr>
                <w:rFonts w:ascii="Trebuchet MS" w:hAnsi="Trebuchet MS"/>
                <w:iCs/>
                <w:noProof/>
              </w:rPr>
              <w:t xml:space="preserve"> </w:t>
            </w:r>
            <w:r w:rsidR="0093408A" w:rsidRPr="00A25DBF">
              <w:rPr>
                <w:rFonts w:ascii="Trebuchet MS" w:hAnsi="Trebuchet MS"/>
              </w:rPr>
              <w:sym w:font="Symbol" w:char="00AE"/>
            </w:r>
            <w:r w:rsidRPr="00BF286A">
              <w:rPr>
                <w:rFonts w:ascii="Trebuchet MS" w:hAnsi="Trebuchet MS"/>
                <w:iCs/>
                <w:noProof/>
              </w:rPr>
              <w:t xml:space="preserve"> </w:t>
            </w:r>
            <w:r w:rsidR="0093408A">
              <w:rPr>
                <w:rFonts w:ascii="Trebuchet MS" w:hAnsi="Trebuchet MS"/>
                <w:iCs/>
                <w:noProof/>
              </w:rPr>
              <w:t xml:space="preserve"> </w:t>
            </w:r>
            <w:r w:rsidRPr="00BF286A">
              <w:rPr>
                <w:rFonts w:ascii="Trebuchet MS" w:hAnsi="Trebuchet MS"/>
                <w:iCs/>
                <w:noProof/>
              </w:rPr>
              <w:t xml:space="preserve">4 CuO </w:t>
            </w:r>
            <w:r w:rsidR="0093408A">
              <w:rPr>
                <w:rFonts w:ascii="Trebuchet MS" w:hAnsi="Trebuchet MS"/>
                <w:iCs/>
                <w:noProof/>
              </w:rPr>
              <w:br/>
            </w:r>
            <w:r w:rsidRPr="008B53EB">
              <w:rPr>
                <w:rFonts w:ascii="Trebuchet MS" w:hAnsi="Trebuchet MS"/>
                <w:iCs/>
                <w:noProof/>
              </w:rPr>
              <w:t>Reactie 3:  4 CuO  +  SO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3</w:t>
            </w:r>
            <w:r w:rsidRPr="008B53EB">
              <w:rPr>
                <w:rFonts w:ascii="Trebuchet MS" w:hAnsi="Trebuchet MS"/>
                <w:iCs/>
                <w:noProof/>
              </w:rPr>
              <w:t xml:space="preserve"> </w:t>
            </w:r>
            <w:r w:rsidR="003A6801" w:rsidRPr="008B53EB">
              <w:rPr>
                <w:rFonts w:ascii="Trebuchet MS" w:hAnsi="Trebuchet MS"/>
                <w:iCs/>
                <w:noProof/>
              </w:rPr>
              <w:t xml:space="preserve"> </w:t>
            </w:r>
            <w:r w:rsidRPr="008B53EB">
              <w:rPr>
                <w:rFonts w:ascii="Trebuchet MS" w:hAnsi="Trebuchet MS"/>
                <w:iCs/>
                <w:noProof/>
              </w:rPr>
              <w:t>+  3 H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8B53EB">
              <w:rPr>
                <w:rFonts w:ascii="Trebuchet MS" w:hAnsi="Trebuchet MS"/>
                <w:iCs/>
                <w:noProof/>
              </w:rPr>
              <w:t xml:space="preserve">O  </w:t>
            </w:r>
            <w:r w:rsidR="0093408A" w:rsidRPr="00A25DBF">
              <w:rPr>
                <w:rFonts w:ascii="Trebuchet MS" w:hAnsi="Trebuchet MS"/>
              </w:rPr>
              <w:sym w:font="Symbol" w:char="00AE"/>
            </w:r>
            <w:r w:rsidRPr="008B53EB">
              <w:rPr>
                <w:rFonts w:ascii="Trebuchet MS" w:hAnsi="Trebuchet MS"/>
                <w:iCs/>
                <w:noProof/>
              </w:rPr>
              <w:t xml:space="preserve">  Cu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4</w:t>
            </w:r>
            <w:r w:rsidRPr="008B53EB">
              <w:rPr>
                <w:rFonts w:ascii="Trebuchet MS" w:hAnsi="Trebuchet MS"/>
                <w:iCs/>
                <w:noProof/>
              </w:rPr>
              <w:t>SO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4</w:t>
            </w:r>
            <w:r w:rsidRPr="008B53EB">
              <w:rPr>
                <w:rFonts w:ascii="Trebuchet MS" w:hAnsi="Trebuchet MS"/>
                <w:iCs/>
                <w:noProof/>
              </w:rPr>
              <w:t>(OH)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6</w:t>
            </w:r>
            <w:r w:rsidRPr="008B53EB">
              <w:rPr>
                <w:rFonts w:ascii="Trebuchet MS" w:hAnsi="Trebuchet MS"/>
                <w:iCs/>
                <w:noProof/>
              </w:rPr>
              <w:t xml:space="preserve"> </w:t>
            </w:r>
            <w:r w:rsidR="0093408A" w:rsidRPr="008B53EB">
              <w:rPr>
                <w:rFonts w:ascii="Trebuchet MS" w:hAnsi="Trebuchet MS"/>
                <w:iCs/>
                <w:noProof/>
              </w:rPr>
              <w:br/>
            </w:r>
            <w:r w:rsidRPr="008B53EB">
              <w:rPr>
                <w:rFonts w:ascii="Trebuchet MS" w:hAnsi="Trebuchet MS"/>
                <w:iCs/>
                <w:noProof/>
              </w:rPr>
              <w:t>Reactie 4:  2 CuO  +  CO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8B53EB">
              <w:rPr>
                <w:rFonts w:ascii="Trebuchet MS" w:hAnsi="Trebuchet MS"/>
                <w:iCs/>
                <w:noProof/>
              </w:rPr>
              <w:t xml:space="preserve">  +  H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8B53EB">
              <w:rPr>
                <w:rFonts w:ascii="Trebuchet MS" w:hAnsi="Trebuchet MS"/>
                <w:iCs/>
                <w:noProof/>
              </w:rPr>
              <w:t xml:space="preserve">O  </w:t>
            </w:r>
            <w:r w:rsidR="0093408A" w:rsidRPr="00A25DBF">
              <w:rPr>
                <w:rFonts w:ascii="Trebuchet MS" w:hAnsi="Trebuchet MS"/>
              </w:rPr>
              <w:sym w:font="Symbol" w:char="00AE"/>
            </w:r>
            <w:r w:rsidRPr="008B53EB">
              <w:rPr>
                <w:rFonts w:ascii="Trebuchet MS" w:hAnsi="Trebuchet MS"/>
                <w:iCs/>
                <w:noProof/>
              </w:rPr>
              <w:t xml:space="preserve">  Cu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  <w:r w:rsidRPr="008B53EB">
              <w:rPr>
                <w:rFonts w:ascii="Trebuchet MS" w:hAnsi="Trebuchet MS"/>
                <w:iCs/>
                <w:noProof/>
              </w:rPr>
              <w:t>CO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3</w:t>
            </w:r>
            <w:r w:rsidRPr="008B53EB">
              <w:rPr>
                <w:rFonts w:ascii="Trebuchet MS" w:hAnsi="Trebuchet MS"/>
                <w:iCs/>
                <w:noProof/>
              </w:rPr>
              <w:t>(OH)</w:t>
            </w:r>
            <w:r w:rsidRPr="008B53EB">
              <w:rPr>
                <w:rFonts w:ascii="Trebuchet MS" w:hAnsi="Trebuchet MS"/>
                <w:iCs/>
                <w:noProof/>
                <w:vertAlign w:val="subscript"/>
              </w:rPr>
              <w:t>2</w:t>
            </w:r>
          </w:p>
          <w:p w14:paraId="49B62DDF" w14:textId="4010433B" w:rsidR="005574C7" w:rsidRDefault="005574C7" w:rsidP="005574C7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</w:rPr>
            </w:pPr>
            <w:r w:rsidRPr="00236F57">
              <w:rPr>
                <w:rFonts w:ascii="Trebuchet MS" w:hAnsi="Trebuchet MS"/>
                <w:iCs/>
                <w:noProof/>
              </w:rPr>
              <w:t>Re</w:t>
            </w:r>
            <w:r>
              <w:rPr>
                <w:rFonts w:ascii="Trebuchet MS" w:hAnsi="Trebuchet MS"/>
                <w:iCs/>
                <w:noProof/>
              </w:rPr>
              <w:t xml:space="preserve">actie 1 is een redoxreactie. </w:t>
            </w:r>
          </w:p>
          <w:p w14:paraId="41FF6FD0" w14:textId="4BBDF572" w:rsidR="005574C7" w:rsidRPr="00846BA5" w:rsidRDefault="005574C7" w:rsidP="0093408A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</w:rPr>
            </w:pPr>
            <w:r w:rsidRPr="004356E2">
              <w:rPr>
                <w:rFonts w:ascii="Trebuchet MS" w:hAnsi="Trebuchet MS"/>
                <w:iCs/>
                <w:noProof/>
              </w:rPr>
              <w:t xml:space="preserve">Welke van de </w:t>
            </w:r>
            <w:r>
              <w:rPr>
                <w:rFonts w:ascii="Trebuchet MS" w:hAnsi="Trebuchet MS"/>
                <w:iCs/>
                <w:noProof/>
              </w:rPr>
              <w:t xml:space="preserve">andere </w:t>
            </w:r>
            <w:r w:rsidRPr="004356E2">
              <w:rPr>
                <w:rFonts w:ascii="Trebuchet MS" w:hAnsi="Trebuchet MS"/>
                <w:iCs/>
                <w:noProof/>
              </w:rPr>
              <w:t xml:space="preserve">reacties </w:t>
            </w:r>
            <w:r>
              <w:rPr>
                <w:rFonts w:ascii="Trebuchet MS" w:hAnsi="Trebuchet MS"/>
                <w:iCs/>
                <w:noProof/>
              </w:rPr>
              <w:t>is een/</w:t>
            </w:r>
            <w:r w:rsidRPr="004356E2">
              <w:rPr>
                <w:rFonts w:ascii="Trebuchet MS" w:hAnsi="Trebuchet MS"/>
                <w:iCs/>
                <w:noProof/>
              </w:rPr>
              <w:t>zijn</w:t>
            </w:r>
            <w:r>
              <w:rPr>
                <w:rFonts w:ascii="Trebuchet MS" w:hAnsi="Trebuchet MS"/>
                <w:iCs/>
                <w:noProof/>
              </w:rPr>
              <w:t xml:space="preserve"> </w:t>
            </w:r>
            <w:r w:rsidRPr="004356E2">
              <w:rPr>
                <w:rFonts w:ascii="Trebuchet MS" w:hAnsi="Trebuchet MS"/>
                <w:iCs/>
                <w:noProof/>
              </w:rPr>
              <w:t>redoxreactie</w:t>
            </w:r>
            <w:r>
              <w:rPr>
                <w:rFonts w:ascii="Trebuchet MS" w:hAnsi="Trebuchet MS"/>
                <w:iCs/>
                <w:noProof/>
              </w:rPr>
              <w:t>(s)</w:t>
            </w:r>
            <w:r w:rsidRPr="004356E2">
              <w:rPr>
                <w:rFonts w:ascii="Trebuchet MS" w:hAnsi="Trebuchet MS"/>
                <w:iCs/>
                <w:noProof/>
              </w:rPr>
              <w:t>?</w:t>
            </w:r>
          </w:p>
        </w:tc>
      </w:tr>
      <w:tr w:rsidR="005574C7" w:rsidRPr="00D16CCB" w14:paraId="045E385B" w14:textId="77777777" w:rsidTr="00696EF1">
        <w:tc>
          <w:tcPr>
            <w:tcW w:w="566" w:type="dxa"/>
            <w:vAlign w:val="center"/>
          </w:tcPr>
          <w:p w14:paraId="6167B6DB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2DEECC3" w14:textId="2F3F4EDA" w:rsidR="005574C7" w:rsidRPr="00846BA5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1D2DE2B0" w14:textId="0FDA88E6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geen van alle</w:t>
            </w:r>
          </w:p>
        </w:tc>
      </w:tr>
      <w:tr w:rsidR="005574C7" w:rsidRPr="00D16CCB" w14:paraId="01FD300F" w14:textId="77777777" w:rsidTr="00696EF1">
        <w:tc>
          <w:tcPr>
            <w:tcW w:w="566" w:type="dxa"/>
            <w:vAlign w:val="center"/>
          </w:tcPr>
          <w:p w14:paraId="1ECC31EC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AA3E328" w14:textId="3D360D78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1C4E46C2" w14:textId="38253990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alleen reactie 2</w:t>
            </w:r>
          </w:p>
        </w:tc>
      </w:tr>
      <w:tr w:rsidR="005574C7" w:rsidRPr="00D16CCB" w14:paraId="677E5605" w14:textId="77777777" w:rsidTr="00696EF1">
        <w:tc>
          <w:tcPr>
            <w:tcW w:w="566" w:type="dxa"/>
            <w:vAlign w:val="center"/>
          </w:tcPr>
          <w:p w14:paraId="532F85AD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128240C" w14:textId="5DAF7BD9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5BFBD745" w14:textId="57607B2E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alleen reactie 3</w:t>
            </w:r>
          </w:p>
        </w:tc>
      </w:tr>
      <w:tr w:rsidR="005574C7" w:rsidRPr="00D16CCB" w14:paraId="6BCFF36B" w14:textId="77777777" w:rsidTr="00696EF1">
        <w:tc>
          <w:tcPr>
            <w:tcW w:w="566" w:type="dxa"/>
            <w:vAlign w:val="center"/>
          </w:tcPr>
          <w:p w14:paraId="68166696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E6A7656" w14:textId="302F2A12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154AA606" w14:textId="6D8F8ED2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alleen reactie 4</w:t>
            </w:r>
          </w:p>
        </w:tc>
      </w:tr>
      <w:tr w:rsidR="005574C7" w:rsidRPr="00D16CCB" w14:paraId="63435320" w14:textId="77777777" w:rsidTr="00696EF1">
        <w:tc>
          <w:tcPr>
            <w:tcW w:w="566" w:type="dxa"/>
            <w:vAlign w:val="center"/>
          </w:tcPr>
          <w:p w14:paraId="50FE88E8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FD71076" w14:textId="1C6DC025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</w:tcPr>
          <w:p w14:paraId="089F5317" w14:textId="13160408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reactie 2 en 3</w:t>
            </w:r>
          </w:p>
        </w:tc>
      </w:tr>
      <w:tr w:rsidR="005574C7" w:rsidRPr="00D16CCB" w14:paraId="0A41FF36" w14:textId="77777777" w:rsidTr="00696EF1">
        <w:tc>
          <w:tcPr>
            <w:tcW w:w="566" w:type="dxa"/>
            <w:vAlign w:val="center"/>
          </w:tcPr>
          <w:p w14:paraId="17CA61DB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A18E001" w14:textId="3971097C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506" w:type="dxa"/>
          </w:tcPr>
          <w:p w14:paraId="37567136" w14:textId="70ECCCB7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reactie 2 en 4</w:t>
            </w:r>
          </w:p>
        </w:tc>
      </w:tr>
      <w:tr w:rsidR="005574C7" w:rsidRPr="00D16CCB" w14:paraId="0BC64BBC" w14:textId="77777777" w:rsidTr="00696EF1">
        <w:tc>
          <w:tcPr>
            <w:tcW w:w="566" w:type="dxa"/>
            <w:vAlign w:val="center"/>
          </w:tcPr>
          <w:p w14:paraId="69665080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52B1CC3" w14:textId="40859CCF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506" w:type="dxa"/>
          </w:tcPr>
          <w:p w14:paraId="31FB2BA6" w14:textId="0FA993F7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reactie 3 en 4</w:t>
            </w:r>
          </w:p>
        </w:tc>
      </w:tr>
      <w:tr w:rsidR="005574C7" w:rsidRPr="00D16CCB" w14:paraId="4DCB4CBF" w14:textId="77777777" w:rsidTr="00696EF1">
        <w:tc>
          <w:tcPr>
            <w:tcW w:w="566" w:type="dxa"/>
            <w:vAlign w:val="center"/>
          </w:tcPr>
          <w:p w14:paraId="5C42993D" w14:textId="77777777" w:rsidR="005574C7" w:rsidRPr="00846BA5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01FDA9B5" w14:textId="60DD84F8" w:rsidR="005574C7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8506" w:type="dxa"/>
          </w:tcPr>
          <w:p w14:paraId="7B64317C" w14:textId="041E3A13" w:rsidR="005574C7" w:rsidRPr="00846BA5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alle reacties</w:t>
            </w:r>
          </w:p>
        </w:tc>
      </w:tr>
    </w:tbl>
    <w:p w14:paraId="00ADFC69" w14:textId="77777777" w:rsidR="00956AB3" w:rsidRDefault="00956AB3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1843"/>
        <w:gridCol w:w="1843"/>
        <w:gridCol w:w="4820"/>
      </w:tblGrid>
      <w:tr w:rsidR="005574C7" w:rsidRPr="00D16CCB" w14:paraId="43F5942B" w14:textId="77777777" w:rsidTr="00167B36">
        <w:tc>
          <w:tcPr>
            <w:tcW w:w="566" w:type="dxa"/>
          </w:tcPr>
          <w:p w14:paraId="045CA4DC" w14:textId="3B713293" w:rsidR="005574C7" w:rsidRPr="00D16CCB" w:rsidRDefault="005574C7" w:rsidP="005574C7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</w:tcPr>
          <w:p w14:paraId="712D3880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6EDD899F" w14:textId="77777777" w:rsidR="005574C7" w:rsidRPr="00D16CCB" w:rsidRDefault="005574C7" w:rsidP="005574C7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5574C7" w:rsidRPr="00D16CCB" w14:paraId="17508248" w14:textId="77777777" w:rsidTr="00167B36">
        <w:tc>
          <w:tcPr>
            <w:tcW w:w="566" w:type="dxa"/>
          </w:tcPr>
          <w:p w14:paraId="7C65A41E" w14:textId="7CFDD541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1</w:t>
            </w:r>
            <w:r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</w:tcPr>
          <w:p w14:paraId="62560550" w14:textId="77777777" w:rsidR="005574C7" w:rsidRPr="00D16CCB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gridSpan w:val="3"/>
          </w:tcPr>
          <w:p w14:paraId="0BE704A0" w14:textId="72721A04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Hieronder staan twee IR-</w:t>
            </w:r>
            <w:r w:rsidRPr="00E94AA1">
              <w:rPr>
                <w:rFonts w:ascii="Trebuchet MS" w:hAnsi="Trebuchet MS"/>
              </w:rPr>
              <w:t>spectra</w:t>
            </w:r>
            <w:r w:rsidRPr="00D16CCB">
              <w:rPr>
                <w:rFonts w:ascii="Trebuchet MS" w:hAnsi="Trebuchet MS"/>
              </w:rPr>
              <w:t>.</w:t>
            </w:r>
          </w:p>
          <w:p w14:paraId="7F28E3D3" w14:textId="2E1DF1E8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highlight w:val="green"/>
              </w:rPr>
            </w:pPr>
            <w:r w:rsidRPr="00D16CCB">
              <w:rPr>
                <w:rFonts w:ascii="Trebuchet MS" w:hAnsi="Trebuchet MS"/>
                <w:b/>
                <w:noProof/>
              </w:rPr>
              <w:drawing>
                <wp:inline distT="0" distB="0" distL="0" distR="0" wp14:anchorId="533299FF" wp14:editId="574AAB2B">
                  <wp:extent cx="3429878" cy="4134147"/>
                  <wp:effectExtent l="0" t="0" r="0" b="0"/>
                  <wp:docPr id="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K 16 spectra.PCX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878" cy="4134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0C3D69" w14:textId="415E90BE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Elk spectrum hoort bij één van de onderstaande stoffen.</w:t>
            </w:r>
          </w:p>
          <w:p w14:paraId="3FA8C4F1" w14:textId="489820F9" w:rsidR="005574C7" w:rsidRPr="00D16CCB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/>
                <w:noProof/>
              </w:rPr>
              <w:drawing>
                <wp:inline distT="0" distB="0" distL="0" distR="0" wp14:anchorId="0F35DEFB" wp14:editId="20B7F397">
                  <wp:extent cx="2347561" cy="731707"/>
                  <wp:effectExtent l="0" t="0" r="0" b="0"/>
                  <wp:docPr id="1947670374" name="Afbeelding 1947670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K 16 Drie structuren.PCX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7561" cy="731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16B5FE" w14:textId="2365C46D" w:rsidR="005574C7" w:rsidRPr="00D16CCB" w:rsidRDefault="005574C7" w:rsidP="0093408A">
            <w:pPr>
              <w:keepNext/>
              <w:spacing w:before="60" w:after="60" w:line="276" w:lineRule="auto"/>
              <w:rPr>
                <w:rFonts w:ascii="Trebuchet MS" w:hAnsi="Trebuchet MS"/>
                <w:highlight w:val="green"/>
              </w:rPr>
            </w:pPr>
            <w:r w:rsidRPr="00D16CCB">
              <w:rPr>
                <w:rFonts w:ascii="Trebuchet MS" w:hAnsi="Trebuchet MS"/>
              </w:rPr>
              <w:t>Welk spectrum hoort bij welke stof?</w:t>
            </w:r>
          </w:p>
        </w:tc>
      </w:tr>
      <w:tr w:rsidR="005574C7" w:rsidRPr="00D16CCB" w14:paraId="5BB979DE" w14:textId="77777777" w:rsidTr="00167B36">
        <w:tc>
          <w:tcPr>
            <w:tcW w:w="566" w:type="dxa"/>
          </w:tcPr>
          <w:p w14:paraId="3F1A9A1F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7A976269" w14:textId="68326E22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Cs/>
              </w:rPr>
            </w:pPr>
          </w:p>
        </w:tc>
        <w:tc>
          <w:tcPr>
            <w:tcW w:w="1843" w:type="dxa"/>
          </w:tcPr>
          <w:p w14:paraId="7E25AEA8" w14:textId="78C3EB7A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b/>
                <w:bCs/>
              </w:rPr>
            </w:pPr>
            <w:r w:rsidRPr="00D16CCB">
              <w:rPr>
                <w:rFonts w:ascii="Trebuchet MS" w:hAnsi="Trebuchet MS"/>
                <w:b/>
                <w:bCs/>
              </w:rPr>
              <w:t>spectrum 1</w:t>
            </w:r>
          </w:p>
        </w:tc>
        <w:tc>
          <w:tcPr>
            <w:tcW w:w="1843" w:type="dxa"/>
          </w:tcPr>
          <w:p w14:paraId="06AA6543" w14:textId="47C3060F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b/>
                <w:bCs/>
              </w:rPr>
            </w:pPr>
            <w:r w:rsidRPr="00D16CCB">
              <w:rPr>
                <w:rFonts w:ascii="Trebuchet MS" w:hAnsi="Trebuchet MS"/>
                <w:b/>
                <w:bCs/>
              </w:rPr>
              <w:t>spectrum 2</w:t>
            </w:r>
          </w:p>
        </w:tc>
        <w:tc>
          <w:tcPr>
            <w:tcW w:w="4820" w:type="dxa"/>
          </w:tcPr>
          <w:p w14:paraId="1CA75D78" w14:textId="1756F5F0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  <w:tr w:rsidR="005574C7" w:rsidRPr="00D16CCB" w14:paraId="4287C4AE" w14:textId="77777777" w:rsidTr="00167B36">
        <w:tc>
          <w:tcPr>
            <w:tcW w:w="566" w:type="dxa"/>
          </w:tcPr>
          <w:p w14:paraId="119414A9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78E949BE" w14:textId="71B7FD05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1843" w:type="dxa"/>
          </w:tcPr>
          <w:p w14:paraId="02807D39" w14:textId="66517540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</w:t>
            </w:r>
          </w:p>
        </w:tc>
        <w:tc>
          <w:tcPr>
            <w:tcW w:w="1843" w:type="dxa"/>
          </w:tcPr>
          <w:p w14:paraId="1650A2C4" w14:textId="6136D8C3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</w:t>
            </w:r>
          </w:p>
        </w:tc>
        <w:tc>
          <w:tcPr>
            <w:tcW w:w="4820" w:type="dxa"/>
          </w:tcPr>
          <w:p w14:paraId="28BF00A0" w14:textId="3F282782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  <w:tr w:rsidR="005574C7" w:rsidRPr="00D16CCB" w14:paraId="2E2C7BF7" w14:textId="77777777" w:rsidTr="00167B36">
        <w:tc>
          <w:tcPr>
            <w:tcW w:w="566" w:type="dxa"/>
          </w:tcPr>
          <w:p w14:paraId="253CC3DA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27324F00" w14:textId="4A6AE6C4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Cs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1843" w:type="dxa"/>
          </w:tcPr>
          <w:p w14:paraId="319B3ECF" w14:textId="478386F8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</w:t>
            </w:r>
          </w:p>
        </w:tc>
        <w:tc>
          <w:tcPr>
            <w:tcW w:w="1843" w:type="dxa"/>
          </w:tcPr>
          <w:p w14:paraId="2BC54E30" w14:textId="7168D2CF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I</w:t>
            </w:r>
          </w:p>
        </w:tc>
        <w:tc>
          <w:tcPr>
            <w:tcW w:w="4820" w:type="dxa"/>
          </w:tcPr>
          <w:p w14:paraId="500D6D72" w14:textId="3D4C4260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  <w:tr w:rsidR="005574C7" w:rsidRPr="00D16CCB" w14:paraId="008243F8" w14:textId="77777777" w:rsidTr="00167B36">
        <w:tc>
          <w:tcPr>
            <w:tcW w:w="566" w:type="dxa"/>
          </w:tcPr>
          <w:p w14:paraId="1B33A5C9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276BC718" w14:textId="2C5723D2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1843" w:type="dxa"/>
          </w:tcPr>
          <w:p w14:paraId="6CC1AA99" w14:textId="20AB32B6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</w:t>
            </w:r>
          </w:p>
        </w:tc>
        <w:tc>
          <w:tcPr>
            <w:tcW w:w="1843" w:type="dxa"/>
          </w:tcPr>
          <w:p w14:paraId="5CBAA957" w14:textId="0CD769EB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</w:t>
            </w:r>
          </w:p>
        </w:tc>
        <w:tc>
          <w:tcPr>
            <w:tcW w:w="4820" w:type="dxa"/>
          </w:tcPr>
          <w:p w14:paraId="7FFF4EE2" w14:textId="77777777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  <w:tr w:rsidR="005574C7" w:rsidRPr="00D16CCB" w14:paraId="7D88AA58" w14:textId="77777777" w:rsidTr="00167B36">
        <w:tc>
          <w:tcPr>
            <w:tcW w:w="566" w:type="dxa"/>
          </w:tcPr>
          <w:p w14:paraId="5D4840AB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37E5D862" w14:textId="260609BB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1843" w:type="dxa"/>
          </w:tcPr>
          <w:p w14:paraId="07AAEF89" w14:textId="44A32DC9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</w:t>
            </w:r>
          </w:p>
        </w:tc>
        <w:tc>
          <w:tcPr>
            <w:tcW w:w="1843" w:type="dxa"/>
          </w:tcPr>
          <w:p w14:paraId="43B41CA2" w14:textId="642AC83E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I</w:t>
            </w:r>
          </w:p>
        </w:tc>
        <w:tc>
          <w:tcPr>
            <w:tcW w:w="4820" w:type="dxa"/>
          </w:tcPr>
          <w:p w14:paraId="6FBB3FBA" w14:textId="77777777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  <w:tr w:rsidR="005574C7" w:rsidRPr="00D16CCB" w14:paraId="2D8A55B6" w14:textId="77777777" w:rsidTr="00167B36">
        <w:tc>
          <w:tcPr>
            <w:tcW w:w="566" w:type="dxa"/>
          </w:tcPr>
          <w:p w14:paraId="22A08361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02DCE361" w14:textId="1A94C498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Cs/>
              </w:rPr>
            </w:pPr>
            <w:r w:rsidRPr="00D16CC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1843" w:type="dxa"/>
          </w:tcPr>
          <w:p w14:paraId="63A43A25" w14:textId="04D4CC95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I</w:t>
            </w:r>
          </w:p>
        </w:tc>
        <w:tc>
          <w:tcPr>
            <w:tcW w:w="1843" w:type="dxa"/>
          </w:tcPr>
          <w:p w14:paraId="2E5777CE" w14:textId="7854CEDC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</w:t>
            </w:r>
          </w:p>
        </w:tc>
        <w:tc>
          <w:tcPr>
            <w:tcW w:w="4820" w:type="dxa"/>
          </w:tcPr>
          <w:p w14:paraId="6F0BAA1F" w14:textId="0491ACF1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  <w:tr w:rsidR="005574C7" w:rsidRPr="00D16CCB" w14:paraId="64CF2E51" w14:textId="77777777" w:rsidTr="00167B36">
        <w:tc>
          <w:tcPr>
            <w:tcW w:w="566" w:type="dxa"/>
          </w:tcPr>
          <w:p w14:paraId="6A250BD1" w14:textId="77777777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vAlign w:val="center"/>
          </w:tcPr>
          <w:p w14:paraId="2A4338C7" w14:textId="2CA29D93" w:rsidR="005574C7" w:rsidRPr="00D16CCB" w:rsidRDefault="005574C7" w:rsidP="005574C7">
            <w:pPr>
              <w:spacing w:line="276" w:lineRule="auto"/>
              <w:rPr>
                <w:rFonts w:ascii="Trebuchet MS" w:hAnsi="Trebuchet MS"/>
                <w:bCs/>
              </w:rPr>
            </w:pPr>
            <w:r w:rsidRPr="00D16CC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1843" w:type="dxa"/>
          </w:tcPr>
          <w:p w14:paraId="4AC1F13E" w14:textId="26BC9970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I</w:t>
            </w:r>
          </w:p>
        </w:tc>
        <w:tc>
          <w:tcPr>
            <w:tcW w:w="1843" w:type="dxa"/>
          </w:tcPr>
          <w:p w14:paraId="0D50ABE5" w14:textId="1526C00C" w:rsidR="005574C7" w:rsidRPr="00D16CCB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II</w:t>
            </w:r>
          </w:p>
        </w:tc>
        <w:tc>
          <w:tcPr>
            <w:tcW w:w="4820" w:type="dxa"/>
          </w:tcPr>
          <w:p w14:paraId="6FE5FAB0" w14:textId="65F0322E" w:rsidR="005574C7" w:rsidRPr="00D16CCB" w:rsidRDefault="005574C7" w:rsidP="005574C7">
            <w:pPr>
              <w:spacing w:line="276" w:lineRule="auto"/>
              <w:ind w:right="238"/>
              <w:rPr>
                <w:rFonts w:ascii="Trebuchet MS" w:hAnsi="Trebuchet MS"/>
              </w:rPr>
            </w:pPr>
          </w:p>
        </w:tc>
      </w:tr>
    </w:tbl>
    <w:p w14:paraId="703FE048" w14:textId="77777777" w:rsidR="00CC2CC1" w:rsidRPr="00D16CCB" w:rsidRDefault="00CC2CC1">
      <w:r w:rsidRPr="00D16CCB"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1E2754" w:rsidRPr="00D16CCB" w14:paraId="2602C219" w14:textId="77777777" w:rsidTr="00167B36">
        <w:tc>
          <w:tcPr>
            <w:tcW w:w="566" w:type="dxa"/>
          </w:tcPr>
          <w:p w14:paraId="7474B7E4" w14:textId="1927418A" w:rsidR="001E2754" w:rsidRPr="00D16CCB" w:rsidRDefault="001E2754" w:rsidP="001E275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3CBF90D4" w14:textId="77777777" w:rsidR="001E2754" w:rsidRPr="00D16CCB" w:rsidRDefault="001E2754" w:rsidP="001E275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1C23D72E" w14:textId="27FB59B0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>Rekenen</w:t>
            </w:r>
          </w:p>
        </w:tc>
      </w:tr>
      <w:tr w:rsidR="001E2754" w:rsidRPr="00D16CCB" w14:paraId="63A85350" w14:textId="77777777" w:rsidTr="00167B36">
        <w:tc>
          <w:tcPr>
            <w:tcW w:w="566" w:type="dxa"/>
          </w:tcPr>
          <w:p w14:paraId="52DD105F" w14:textId="4504A0F4" w:rsidR="001E2754" w:rsidRPr="00D16CCB" w:rsidRDefault="0011130A" w:rsidP="001E2754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1</w:t>
            </w:r>
            <w:r w:rsidR="003E5399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</w:tcPr>
          <w:p w14:paraId="05C9FDCF" w14:textId="77777777" w:rsidR="001E2754" w:rsidRPr="00D16CCB" w:rsidRDefault="001E2754" w:rsidP="001E2754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6DD79D26" w14:textId="22EF45E2" w:rsidR="006B28FF" w:rsidRPr="00D16CCB" w:rsidRDefault="001E2754" w:rsidP="001E2754">
            <w:pPr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Een witte, kristallijne vaste stof bevat alleen de </w:t>
            </w:r>
            <w:r w:rsidR="009D699D" w:rsidRPr="00D16CCB">
              <w:rPr>
                <w:rFonts w:ascii="Trebuchet MS" w:hAnsi="Trebuchet MS"/>
              </w:rPr>
              <w:t xml:space="preserve">atoomsoorten </w:t>
            </w:r>
            <w:r w:rsidRPr="00D16CCB">
              <w:rPr>
                <w:rFonts w:ascii="Trebuchet MS" w:hAnsi="Trebuchet MS"/>
              </w:rPr>
              <w:t xml:space="preserve">C, H, N en O. </w:t>
            </w:r>
            <w:r w:rsidR="00C95573" w:rsidRPr="00D16CCB">
              <w:rPr>
                <w:rFonts w:ascii="Trebuchet MS" w:hAnsi="Trebuchet MS"/>
              </w:rPr>
              <w:t>Bij de v</w:t>
            </w:r>
            <w:r w:rsidRPr="00D16CCB">
              <w:rPr>
                <w:rFonts w:ascii="Trebuchet MS" w:hAnsi="Trebuchet MS"/>
              </w:rPr>
              <w:t xml:space="preserve">olledige verbranding van 1,000 g </w:t>
            </w:r>
            <w:r w:rsidR="008C1401" w:rsidRPr="00D16CCB">
              <w:rPr>
                <w:rFonts w:ascii="Trebuchet MS" w:hAnsi="Trebuchet MS"/>
              </w:rPr>
              <w:t xml:space="preserve">van deze stof </w:t>
            </w:r>
            <w:r w:rsidR="003200C5" w:rsidRPr="00D16CCB">
              <w:rPr>
                <w:rFonts w:ascii="Trebuchet MS" w:hAnsi="Trebuchet MS"/>
              </w:rPr>
              <w:t xml:space="preserve">ontstaat </w:t>
            </w:r>
            <w:r w:rsidRPr="00D16CCB">
              <w:rPr>
                <w:rFonts w:ascii="Trebuchet MS" w:hAnsi="Trebuchet MS"/>
              </w:rPr>
              <w:t>1,831 g CO₂ en 0,750</w:t>
            </w:r>
            <w:r w:rsidR="0093408A">
              <w:rPr>
                <w:rFonts w:ascii="Trebuchet MS" w:hAnsi="Trebuchet MS"/>
              </w:rPr>
              <w:t> </w:t>
            </w:r>
            <w:r w:rsidRPr="00D16CCB">
              <w:rPr>
                <w:rFonts w:ascii="Trebuchet MS" w:hAnsi="Trebuchet MS"/>
              </w:rPr>
              <w:t>g</w:t>
            </w:r>
            <w:r w:rsidR="0093408A">
              <w:rPr>
                <w:rFonts w:ascii="Trebuchet MS" w:hAnsi="Trebuchet MS"/>
              </w:rPr>
              <w:t> </w:t>
            </w:r>
            <w:r w:rsidRPr="00D16CCB">
              <w:rPr>
                <w:rFonts w:ascii="Trebuchet MS" w:hAnsi="Trebuchet MS"/>
              </w:rPr>
              <w:t xml:space="preserve">H₂O. </w:t>
            </w:r>
          </w:p>
          <w:p w14:paraId="311A93E4" w14:textId="303FD3D1" w:rsidR="001E2754" w:rsidRPr="00D16CCB" w:rsidRDefault="004754DF" w:rsidP="0093408A">
            <w:pPr>
              <w:spacing w:before="6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Welke </w:t>
            </w:r>
            <w:r w:rsidR="00F40DFF">
              <w:rPr>
                <w:rFonts w:ascii="Trebuchet MS" w:hAnsi="Trebuchet MS"/>
              </w:rPr>
              <w:t xml:space="preserve">van onderstaande </w:t>
            </w:r>
            <w:r w:rsidRPr="00D16CCB">
              <w:rPr>
                <w:rFonts w:ascii="Trebuchet MS" w:hAnsi="Trebuchet MS"/>
              </w:rPr>
              <w:t>molecuulformule</w:t>
            </w:r>
            <w:r w:rsidR="00F40DFF">
              <w:rPr>
                <w:rFonts w:ascii="Trebuchet MS" w:hAnsi="Trebuchet MS"/>
              </w:rPr>
              <w:t>s</w:t>
            </w:r>
            <w:r w:rsidRPr="00D16CCB">
              <w:rPr>
                <w:rFonts w:ascii="Trebuchet MS" w:hAnsi="Trebuchet MS"/>
              </w:rPr>
              <w:t xml:space="preserve"> zou deze stof kunnen </w:t>
            </w:r>
            <w:r w:rsidR="00C5257B" w:rsidRPr="004754DF">
              <w:rPr>
                <w:rFonts w:ascii="Trebuchet MS" w:hAnsi="Trebuchet MS"/>
              </w:rPr>
              <w:t>hebben</w:t>
            </w:r>
            <w:r w:rsidRPr="00D16CCB">
              <w:rPr>
                <w:rFonts w:ascii="Trebuchet MS" w:hAnsi="Trebuchet MS"/>
              </w:rPr>
              <w:t>?</w:t>
            </w:r>
            <w:r w:rsidR="003F3326" w:rsidRPr="004754DF">
              <w:rPr>
                <w:rFonts w:ascii="Trebuchet MS" w:hAnsi="Trebuchet MS"/>
              </w:rPr>
              <w:t xml:space="preserve"> </w:t>
            </w:r>
          </w:p>
        </w:tc>
      </w:tr>
      <w:tr w:rsidR="001E2754" w:rsidRPr="00D16CCB" w14:paraId="7EC045DE" w14:textId="77777777" w:rsidTr="00167B36">
        <w:tc>
          <w:tcPr>
            <w:tcW w:w="566" w:type="dxa"/>
          </w:tcPr>
          <w:p w14:paraId="4B911AD3" w14:textId="34804A31" w:rsidR="001E2754" w:rsidRPr="00D16CCB" w:rsidRDefault="001E2754" w:rsidP="001E2754">
            <w:pPr>
              <w:widowControl w:val="0"/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8BEE6AC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28D49762" w14:textId="577E4308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C</w:t>
            </w:r>
            <w:r w:rsidRPr="00D16CCB">
              <w:rPr>
                <w:rFonts w:ascii="Trebuchet MS" w:hAnsi="Trebuchet MS"/>
                <w:vertAlign w:val="subscript"/>
              </w:rPr>
              <w:t>3</w:t>
            </w:r>
            <w:r w:rsidRPr="00D16CCB">
              <w:rPr>
                <w:rFonts w:ascii="Trebuchet MS" w:hAnsi="Trebuchet MS"/>
              </w:rPr>
              <w:t>H</w:t>
            </w:r>
            <w:r w:rsidRPr="00D16CCB">
              <w:rPr>
                <w:rFonts w:ascii="Trebuchet MS" w:hAnsi="Trebuchet MS"/>
                <w:vertAlign w:val="subscript"/>
              </w:rPr>
              <w:t>6</w:t>
            </w:r>
            <w:r w:rsidRPr="00D16CCB">
              <w:rPr>
                <w:rFonts w:ascii="Trebuchet MS" w:hAnsi="Trebuchet MS"/>
              </w:rPr>
              <w:t>NO</w:t>
            </w:r>
            <w:r w:rsidRPr="00D16CCB">
              <w:rPr>
                <w:rFonts w:ascii="Trebuchet MS" w:hAnsi="Trebuchet MS"/>
                <w:vertAlign w:val="subscript"/>
              </w:rPr>
              <w:t>2</w:t>
            </w:r>
          </w:p>
        </w:tc>
      </w:tr>
      <w:tr w:rsidR="001E2754" w:rsidRPr="00D16CCB" w14:paraId="18A7EC46" w14:textId="77777777" w:rsidTr="00167B36">
        <w:tc>
          <w:tcPr>
            <w:tcW w:w="566" w:type="dxa"/>
          </w:tcPr>
          <w:p w14:paraId="3145497D" w14:textId="77777777" w:rsidR="001E2754" w:rsidRPr="00D16CCB" w:rsidRDefault="001E2754" w:rsidP="001E2754">
            <w:pPr>
              <w:widowControl w:val="0"/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A21135B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2EA55B2F" w14:textId="21DE6CD0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C</w:t>
            </w:r>
            <w:r w:rsidRPr="00D16CCB">
              <w:rPr>
                <w:rFonts w:ascii="Trebuchet MS" w:hAnsi="Trebuchet MS"/>
                <w:vertAlign w:val="subscript"/>
              </w:rPr>
              <w:t>4</w:t>
            </w:r>
            <w:r w:rsidRPr="00D16CCB">
              <w:rPr>
                <w:rFonts w:ascii="Trebuchet MS" w:hAnsi="Trebuchet MS"/>
              </w:rPr>
              <w:t>H</w:t>
            </w:r>
            <w:r w:rsidRPr="00D16CCB">
              <w:rPr>
                <w:rFonts w:ascii="Trebuchet MS" w:hAnsi="Trebuchet MS"/>
                <w:vertAlign w:val="subscript"/>
              </w:rPr>
              <w:t>4</w:t>
            </w:r>
            <w:r w:rsidRPr="00D16CCB">
              <w:rPr>
                <w:rFonts w:ascii="Trebuchet MS" w:hAnsi="Trebuchet MS"/>
              </w:rPr>
              <w:t>NO</w:t>
            </w:r>
            <w:r w:rsidRPr="00D16CCB">
              <w:rPr>
                <w:rFonts w:ascii="Trebuchet MS" w:hAnsi="Trebuchet MS"/>
                <w:vertAlign w:val="subscript"/>
              </w:rPr>
              <w:t>2</w:t>
            </w:r>
          </w:p>
        </w:tc>
      </w:tr>
      <w:tr w:rsidR="001E2754" w:rsidRPr="00D16CCB" w14:paraId="508C5E12" w14:textId="77777777" w:rsidTr="00167B36">
        <w:tc>
          <w:tcPr>
            <w:tcW w:w="566" w:type="dxa"/>
          </w:tcPr>
          <w:p w14:paraId="7D1FF6DE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Cs/>
              </w:rPr>
            </w:pPr>
          </w:p>
        </w:tc>
        <w:tc>
          <w:tcPr>
            <w:tcW w:w="426" w:type="dxa"/>
            <w:vAlign w:val="center"/>
          </w:tcPr>
          <w:p w14:paraId="4E4EA0C1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12C2A6F9" w14:textId="6D013868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C</w:t>
            </w:r>
            <w:r w:rsidRPr="00D16CCB">
              <w:rPr>
                <w:rFonts w:ascii="Trebuchet MS" w:hAnsi="Trebuchet MS"/>
                <w:vertAlign w:val="subscript"/>
              </w:rPr>
              <w:t>6</w:t>
            </w:r>
            <w:r w:rsidRPr="00D16CCB">
              <w:rPr>
                <w:rFonts w:ascii="Trebuchet MS" w:hAnsi="Trebuchet MS"/>
              </w:rPr>
              <w:t>H</w:t>
            </w:r>
            <w:r w:rsidRPr="00D16CCB">
              <w:rPr>
                <w:rFonts w:ascii="Trebuchet MS" w:hAnsi="Trebuchet MS"/>
                <w:vertAlign w:val="subscript"/>
              </w:rPr>
              <w:t>12</w:t>
            </w:r>
            <w:r w:rsidRPr="00D16CCB">
              <w:rPr>
                <w:rFonts w:ascii="Trebuchet MS" w:hAnsi="Trebuchet MS"/>
              </w:rPr>
              <w:t>N</w:t>
            </w:r>
            <w:r w:rsidRPr="00D16CCB">
              <w:rPr>
                <w:rFonts w:ascii="Trebuchet MS" w:hAnsi="Trebuchet MS"/>
                <w:vertAlign w:val="subscript"/>
              </w:rPr>
              <w:t>2</w:t>
            </w:r>
            <w:r w:rsidRPr="00D16CCB">
              <w:rPr>
                <w:rFonts w:ascii="Trebuchet MS" w:hAnsi="Trebuchet MS"/>
              </w:rPr>
              <w:t>O</w:t>
            </w:r>
            <w:r w:rsidRPr="00D16CCB">
              <w:rPr>
                <w:rFonts w:ascii="Trebuchet MS" w:hAnsi="Trebuchet MS"/>
                <w:vertAlign w:val="subscript"/>
              </w:rPr>
              <w:t xml:space="preserve">2  </w:t>
            </w:r>
          </w:p>
        </w:tc>
      </w:tr>
      <w:tr w:rsidR="001E2754" w:rsidRPr="00D16CCB" w14:paraId="2B97AA1C" w14:textId="77777777" w:rsidTr="00167B36">
        <w:tc>
          <w:tcPr>
            <w:tcW w:w="566" w:type="dxa"/>
          </w:tcPr>
          <w:p w14:paraId="3401BA8C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15E56D0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2702A599" w14:textId="62DDED9B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C</w:t>
            </w:r>
            <w:r w:rsidRPr="00D16CCB">
              <w:rPr>
                <w:rFonts w:ascii="Trebuchet MS" w:hAnsi="Trebuchet MS"/>
                <w:vertAlign w:val="subscript"/>
              </w:rPr>
              <w:t>8</w:t>
            </w:r>
            <w:r w:rsidRPr="00D16CCB">
              <w:rPr>
                <w:rFonts w:ascii="Trebuchet MS" w:hAnsi="Trebuchet MS"/>
              </w:rPr>
              <w:t>H</w:t>
            </w:r>
            <w:r w:rsidRPr="00D16CCB">
              <w:rPr>
                <w:rFonts w:ascii="Trebuchet MS" w:hAnsi="Trebuchet MS"/>
                <w:vertAlign w:val="subscript"/>
              </w:rPr>
              <w:t>8</w:t>
            </w:r>
            <w:r w:rsidRPr="00D16CCB">
              <w:rPr>
                <w:rFonts w:ascii="Trebuchet MS" w:hAnsi="Trebuchet MS"/>
              </w:rPr>
              <w:t>N</w:t>
            </w:r>
            <w:r w:rsidRPr="00D16CCB">
              <w:rPr>
                <w:rFonts w:ascii="Trebuchet MS" w:hAnsi="Trebuchet MS"/>
                <w:vertAlign w:val="subscript"/>
              </w:rPr>
              <w:t>2</w:t>
            </w:r>
            <w:r w:rsidRPr="00D16CCB">
              <w:rPr>
                <w:rFonts w:ascii="Trebuchet MS" w:hAnsi="Trebuchet MS"/>
              </w:rPr>
              <w:t>O</w:t>
            </w:r>
            <w:r w:rsidRPr="00D16CCB">
              <w:rPr>
                <w:rFonts w:ascii="Trebuchet MS" w:hAnsi="Trebuchet MS"/>
                <w:vertAlign w:val="subscript"/>
              </w:rPr>
              <w:t>4</w:t>
            </w:r>
          </w:p>
        </w:tc>
      </w:tr>
      <w:tr w:rsidR="001E2754" w:rsidRPr="00D16CCB" w14:paraId="11FA617F" w14:textId="77777777" w:rsidTr="00167B36">
        <w:tc>
          <w:tcPr>
            <w:tcW w:w="566" w:type="dxa"/>
          </w:tcPr>
          <w:p w14:paraId="476CD9E9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35F095F6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01A42A60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1D5946" w:rsidRPr="00D16CCB" w14:paraId="0322AECB" w14:textId="77777777" w:rsidTr="00472B29">
        <w:tc>
          <w:tcPr>
            <w:tcW w:w="566" w:type="dxa"/>
          </w:tcPr>
          <w:p w14:paraId="2F7F5ED1" w14:textId="483701C2" w:rsidR="001D5946" w:rsidRPr="00441093" w:rsidRDefault="003E5399" w:rsidP="001D5946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  <w:b/>
                <w:bCs/>
              </w:rPr>
              <w:t>17</w:t>
            </w:r>
          </w:p>
        </w:tc>
        <w:tc>
          <w:tcPr>
            <w:tcW w:w="426" w:type="dxa"/>
            <w:vAlign w:val="center"/>
          </w:tcPr>
          <w:p w14:paraId="446543D4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757F7893" w14:textId="1650644D" w:rsidR="001D5946" w:rsidRDefault="001D5946" w:rsidP="001D5946">
            <w:pPr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Een gasmengsel van 10,0 </w:t>
            </w:r>
            <w:r w:rsidR="001D2D0F">
              <w:rPr>
                <w:rFonts w:ascii="Trebuchet MS" w:hAnsi="Trebuchet MS"/>
              </w:rPr>
              <w:t>dm</w:t>
            </w:r>
            <w:r w:rsidR="001D2D0F">
              <w:rPr>
                <w:rFonts w:ascii="Trebuchet MS" w:hAnsi="Trebuchet MS"/>
                <w:vertAlign w:val="superscript"/>
              </w:rPr>
              <w:t>3</w:t>
            </w:r>
            <w:r>
              <w:rPr>
                <w:rFonts w:ascii="Trebuchet MS" w:hAnsi="Trebuchet MS"/>
              </w:rPr>
              <w:t xml:space="preserve"> bestaat uit methaan (CH</w:t>
            </w:r>
            <w:r w:rsidRPr="004A268E">
              <w:rPr>
                <w:rFonts w:ascii="Trebuchet MS" w:hAnsi="Trebuchet MS"/>
                <w:vertAlign w:val="subscript"/>
              </w:rPr>
              <w:t>4</w:t>
            </w:r>
            <w:r>
              <w:rPr>
                <w:rFonts w:ascii="Trebuchet MS" w:hAnsi="Trebuchet MS"/>
              </w:rPr>
              <w:t>) en propaan (C</w:t>
            </w:r>
            <w:r w:rsidRPr="004A268E">
              <w:rPr>
                <w:rFonts w:ascii="Trebuchet MS" w:hAnsi="Trebuchet MS"/>
                <w:vertAlign w:val="subscript"/>
              </w:rPr>
              <w:t>3</w:t>
            </w:r>
            <w:r>
              <w:rPr>
                <w:rFonts w:ascii="Trebuchet MS" w:hAnsi="Trebuchet MS"/>
              </w:rPr>
              <w:t>H</w:t>
            </w:r>
            <w:r w:rsidRPr="004A268E">
              <w:rPr>
                <w:rFonts w:ascii="Trebuchet MS" w:hAnsi="Trebuchet MS"/>
                <w:vertAlign w:val="subscript"/>
              </w:rPr>
              <w:t>8</w:t>
            </w:r>
            <w:r>
              <w:rPr>
                <w:rFonts w:ascii="Trebuchet MS" w:hAnsi="Trebuchet MS"/>
              </w:rPr>
              <w:t xml:space="preserve">). Voor de volledige verbranding van dit gasmengsel is 38,0 </w:t>
            </w:r>
            <w:r w:rsidR="001D2D0F">
              <w:rPr>
                <w:rFonts w:ascii="Trebuchet MS" w:hAnsi="Trebuchet MS"/>
              </w:rPr>
              <w:t>dm</w:t>
            </w:r>
            <w:r w:rsidR="001D2D0F">
              <w:rPr>
                <w:rFonts w:ascii="Trebuchet MS" w:hAnsi="Trebuchet MS"/>
                <w:vertAlign w:val="superscript"/>
              </w:rPr>
              <w:t>3</w:t>
            </w:r>
            <w:r>
              <w:rPr>
                <w:rFonts w:ascii="Trebuchet MS" w:hAnsi="Trebuchet MS"/>
              </w:rPr>
              <w:t xml:space="preserve"> zuurstofgas nodig. </w:t>
            </w:r>
          </w:p>
          <w:p w14:paraId="0CD2841B" w14:textId="442C6084" w:rsidR="001D5946" w:rsidRPr="00D16CCB" w:rsidRDefault="001D5946" w:rsidP="001D5946">
            <w:pPr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Wat is het volumepercentage propaan in het oorspronkelijke gasmengsel?</w:t>
            </w:r>
          </w:p>
        </w:tc>
      </w:tr>
      <w:tr w:rsidR="001D5946" w:rsidRPr="00D16CCB" w14:paraId="012B0A75" w14:textId="77777777" w:rsidTr="00472B29">
        <w:tc>
          <w:tcPr>
            <w:tcW w:w="566" w:type="dxa"/>
          </w:tcPr>
          <w:p w14:paraId="649850F3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26664C1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vAlign w:val="center"/>
          </w:tcPr>
          <w:p w14:paraId="6D340EDC" w14:textId="5413C341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30,0 %</w:t>
            </w:r>
          </w:p>
        </w:tc>
      </w:tr>
      <w:tr w:rsidR="001D5946" w:rsidRPr="00D16CCB" w14:paraId="7EB3CA3A" w14:textId="77777777" w:rsidTr="00472B29">
        <w:tc>
          <w:tcPr>
            <w:tcW w:w="566" w:type="dxa"/>
          </w:tcPr>
          <w:p w14:paraId="6B3CD9C8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87BBF1A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vAlign w:val="center"/>
          </w:tcPr>
          <w:p w14:paraId="5E5F079C" w14:textId="153669A9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0,0 %</w:t>
            </w:r>
          </w:p>
        </w:tc>
      </w:tr>
      <w:tr w:rsidR="001D5946" w:rsidRPr="00D16CCB" w14:paraId="2F4BADC9" w14:textId="77777777" w:rsidTr="00472B29">
        <w:tc>
          <w:tcPr>
            <w:tcW w:w="566" w:type="dxa"/>
          </w:tcPr>
          <w:p w14:paraId="52621C1D" w14:textId="77777777" w:rsidR="001D5946" w:rsidRPr="00441093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8DD66EB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vAlign w:val="center"/>
          </w:tcPr>
          <w:p w14:paraId="00C20BCF" w14:textId="63803216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50,0 %</w:t>
            </w:r>
          </w:p>
        </w:tc>
      </w:tr>
      <w:tr w:rsidR="001D5946" w:rsidRPr="00D16CCB" w14:paraId="300E561F" w14:textId="77777777" w:rsidTr="00472B29">
        <w:tc>
          <w:tcPr>
            <w:tcW w:w="566" w:type="dxa"/>
          </w:tcPr>
          <w:p w14:paraId="59A919AC" w14:textId="77777777" w:rsidR="001D5946" w:rsidRPr="00441093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74AB3E6" w14:textId="310AAA5F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vAlign w:val="center"/>
          </w:tcPr>
          <w:p w14:paraId="17E46549" w14:textId="480E70F3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60,0 %</w:t>
            </w:r>
          </w:p>
        </w:tc>
      </w:tr>
      <w:tr w:rsidR="001D5946" w:rsidRPr="00D16CCB" w14:paraId="6C754F7B" w14:textId="77777777" w:rsidTr="00472B29">
        <w:tc>
          <w:tcPr>
            <w:tcW w:w="566" w:type="dxa"/>
          </w:tcPr>
          <w:p w14:paraId="0556CA98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DA6EEA3" w14:textId="2C81CFA0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  <w:vAlign w:val="center"/>
          </w:tcPr>
          <w:p w14:paraId="381DDB5D" w14:textId="6D0FF6E3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70,0 %</w:t>
            </w:r>
          </w:p>
        </w:tc>
      </w:tr>
      <w:tr w:rsidR="001D5946" w:rsidRPr="00D16CCB" w14:paraId="1E26462E" w14:textId="77777777" w:rsidTr="00441093">
        <w:tc>
          <w:tcPr>
            <w:tcW w:w="566" w:type="dxa"/>
          </w:tcPr>
          <w:p w14:paraId="6B771393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5236CBD6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1B36BE11" w14:textId="77777777" w:rsidR="001D5946" w:rsidRPr="00D16CCB" w:rsidRDefault="001D5946" w:rsidP="001D5946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1E2754" w:rsidRPr="00D16CCB" w14:paraId="60FCF283" w14:textId="77777777" w:rsidTr="00167B36">
        <w:tc>
          <w:tcPr>
            <w:tcW w:w="566" w:type="dxa"/>
          </w:tcPr>
          <w:p w14:paraId="78FE6A7D" w14:textId="5D8C214A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53484002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15CC7DA5" w14:textId="2919C960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  <w:b/>
                <w:sz w:val="28"/>
                <w:szCs w:val="28"/>
              </w:rPr>
              <w:t xml:space="preserve">Thermochemie </w:t>
            </w:r>
          </w:p>
        </w:tc>
      </w:tr>
      <w:tr w:rsidR="001E2754" w:rsidRPr="00D16CCB" w14:paraId="214F1759" w14:textId="77777777" w:rsidTr="00167B36">
        <w:tc>
          <w:tcPr>
            <w:tcW w:w="566" w:type="dxa"/>
          </w:tcPr>
          <w:p w14:paraId="62F0880B" w14:textId="435656EC" w:rsidR="001E2754" w:rsidRPr="00D16CCB" w:rsidRDefault="0011130A" w:rsidP="001E275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1</w:t>
            </w:r>
            <w:r w:rsidR="003E5399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6" w:type="dxa"/>
          </w:tcPr>
          <w:p w14:paraId="40A002E2" w14:textId="77777777" w:rsidR="001E2754" w:rsidRPr="00D16CCB" w:rsidRDefault="001E2754" w:rsidP="001E2754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096C4C72" w14:textId="465BEAA0" w:rsidR="008E0268" w:rsidRDefault="008E0268" w:rsidP="001E275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Voor de reactie:</w:t>
            </w:r>
          </w:p>
          <w:p w14:paraId="7AC22002" w14:textId="336578FB" w:rsidR="001E2935" w:rsidRDefault="0093408A" w:rsidP="001E2754">
            <w:pPr>
              <w:keepNext/>
              <w:spacing w:before="60" w:after="60" w:line="276" w:lineRule="auto"/>
              <w:rPr>
                <w:rFonts w:ascii="Trebuchet MS" w:hAnsi="Trebuchet MS" w:cs="Arial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84885" behindDoc="0" locked="0" layoutInCell="1" allowOverlap="1" wp14:anchorId="5E190E04" wp14:editId="4A5D1F91">
                  <wp:simplePos x="0" y="0"/>
                  <wp:positionH relativeFrom="margin">
                    <wp:posOffset>1537335</wp:posOffset>
                  </wp:positionH>
                  <wp:positionV relativeFrom="paragraph">
                    <wp:posOffset>34290</wp:posOffset>
                  </wp:positionV>
                  <wp:extent cx="222885" cy="108585"/>
                  <wp:effectExtent l="0" t="0" r="5715" b="5715"/>
                  <wp:wrapNone/>
                  <wp:docPr id="123200829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E2935" w:rsidRPr="00D16CCB">
              <w:rPr>
                <w:rFonts w:ascii="Trebuchet MS" w:hAnsi="Trebuchet MS"/>
              </w:rPr>
              <w:tab/>
            </w:r>
            <w:r w:rsidR="001E2754" w:rsidRPr="00D16CCB">
              <w:rPr>
                <w:rFonts w:ascii="Trebuchet MS" w:hAnsi="Trebuchet MS"/>
              </w:rPr>
              <w:t>PCl</w:t>
            </w:r>
            <w:r w:rsidR="001E2754" w:rsidRPr="00D16CCB">
              <w:rPr>
                <w:rFonts w:ascii="Trebuchet MS" w:hAnsi="Trebuchet MS"/>
                <w:vertAlign w:val="subscript"/>
              </w:rPr>
              <w:t>3</w:t>
            </w:r>
            <w:r w:rsidR="001E2754" w:rsidRPr="00D16CCB">
              <w:rPr>
                <w:rFonts w:ascii="Trebuchet MS" w:hAnsi="Trebuchet MS"/>
              </w:rPr>
              <w:t xml:space="preserve">(g) </w:t>
            </w:r>
            <w:r w:rsidR="001E2935" w:rsidRPr="00D16CCB">
              <w:rPr>
                <w:rFonts w:ascii="Trebuchet MS" w:hAnsi="Trebuchet MS"/>
              </w:rPr>
              <w:t xml:space="preserve"> </w:t>
            </w:r>
            <w:r w:rsidR="001E2754" w:rsidRPr="00D16CCB">
              <w:rPr>
                <w:rFonts w:ascii="Trebuchet MS" w:hAnsi="Trebuchet MS"/>
              </w:rPr>
              <w:t xml:space="preserve">+ </w:t>
            </w:r>
            <w:r w:rsidR="001E2935" w:rsidRPr="00D16CCB">
              <w:rPr>
                <w:rFonts w:ascii="Trebuchet MS" w:hAnsi="Trebuchet MS"/>
              </w:rPr>
              <w:t xml:space="preserve"> </w:t>
            </w:r>
            <w:r w:rsidR="001E2754" w:rsidRPr="00D16CCB">
              <w:rPr>
                <w:rFonts w:ascii="Trebuchet MS" w:hAnsi="Trebuchet MS"/>
              </w:rPr>
              <w:t>Cl</w:t>
            </w:r>
            <w:r w:rsidR="001E2754" w:rsidRPr="00D16CCB">
              <w:rPr>
                <w:rFonts w:ascii="Trebuchet MS" w:hAnsi="Trebuchet MS"/>
                <w:vertAlign w:val="subscript"/>
              </w:rPr>
              <w:t>2</w:t>
            </w:r>
            <w:r w:rsidR="001E2754" w:rsidRPr="00D16CCB">
              <w:rPr>
                <w:rFonts w:ascii="Trebuchet MS" w:hAnsi="Trebuchet MS"/>
              </w:rPr>
              <w:t>(g)</w:t>
            </w:r>
            <w:r>
              <w:rPr>
                <w:rFonts w:ascii="Trebuchet MS" w:hAnsi="Trebuchet MS"/>
              </w:rPr>
              <w:t xml:space="preserve">     </w:t>
            </w:r>
            <w:r w:rsidR="001E2754" w:rsidRPr="00D16CCB">
              <w:rPr>
                <w:rFonts w:ascii="Trebuchet MS" w:hAnsi="Trebuchet MS"/>
              </w:rPr>
              <w:t xml:space="preserve"> </w:t>
            </w:r>
            <w:r w:rsidR="001E2935" w:rsidRPr="00D16CCB">
              <w:rPr>
                <w:rFonts w:ascii="Trebuchet MS" w:hAnsi="Trebuchet MS"/>
              </w:rPr>
              <w:t xml:space="preserve"> </w:t>
            </w:r>
            <w:r w:rsidR="001E2754" w:rsidRPr="00D16CCB">
              <w:rPr>
                <w:rFonts w:ascii="Trebuchet MS" w:hAnsi="Trebuchet MS" w:cs="Arial"/>
              </w:rPr>
              <w:t xml:space="preserve"> </w:t>
            </w:r>
            <w:r w:rsidR="001E2935" w:rsidRPr="00D16CCB">
              <w:rPr>
                <w:rFonts w:ascii="Trebuchet MS" w:hAnsi="Trebuchet MS" w:cs="Arial"/>
              </w:rPr>
              <w:t xml:space="preserve"> </w:t>
            </w:r>
            <w:r w:rsidR="001E2754" w:rsidRPr="00D16CCB">
              <w:rPr>
                <w:rFonts w:ascii="Trebuchet MS" w:hAnsi="Trebuchet MS" w:cs="Arial"/>
              </w:rPr>
              <w:t>PCl</w:t>
            </w:r>
            <w:r w:rsidR="001E2754" w:rsidRPr="00D16CCB">
              <w:rPr>
                <w:rFonts w:ascii="Trebuchet MS" w:hAnsi="Trebuchet MS" w:cs="Arial"/>
                <w:vertAlign w:val="subscript"/>
              </w:rPr>
              <w:t>5</w:t>
            </w:r>
            <w:r w:rsidR="001E2754" w:rsidRPr="00D16CCB">
              <w:rPr>
                <w:rFonts w:ascii="Trebuchet MS" w:hAnsi="Trebuchet MS" w:cs="Arial"/>
              </w:rPr>
              <w:t>(g)</w:t>
            </w:r>
          </w:p>
          <w:tbl>
            <w:tblPr>
              <w:tblStyle w:val="Tabelraster"/>
              <w:tblpPr w:leftFromText="141" w:rightFromText="141" w:vertAnchor="text" w:horzAnchor="page" w:tblpX="931" w:tblpY="46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1815"/>
              <w:gridCol w:w="1849"/>
            </w:tblGrid>
            <w:tr w:rsidR="00E91925" w:rsidRPr="00D16CCB" w14:paraId="01DD64E0" w14:textId="77777777" w:rsidTr="00816EE8">
              <w:tc>
                <w:tcPr>
                  <w:tcW w:w="988" w:type="dxa"/>
                </w:tcPr>
                <w:p w14:paraId="6258E4D6" w14:textId="77777777" w:rsidR="00E91925" w:rsidRPr="00D16CCB" w:rsidRDefault="00E91925" w:rsidP="00E91925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</w:rPr>
                  </w:pPr>
                </w:p>
              </w:tc>
              <w:tc>
                <w:tcPr>
                  <w:tcW w:w="1815" w:type="dxa"/>
                </w:tcPr>
                <w:p w14:paraId="074FCDF9" w14:textId="7ED4B733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 w:cs="Arial"/>
                      <w:spacing w:val="2"/>
                    </w:rPr>
                    <w:sym w:font="Symbol" w:char="F044"/>
                  </w:r>
                  <w:r w:rsidRPr="00D16CCB">
                    <w:rPr>
                      <w:rFonts w:ascii="Trebuchet MS" w:hAnsi="Trebuchet MS" w:cs="Arial"/>
                      <w:spacing w:val="2"/>
                      <w:vertAlign w:val="subscript"/>
                    </w:rPr>
                    <w:t>f</w:t>
                  </w:r>
                  <w:r w:rsidRPr="00D16CCB">
                    <w:rPr>
                      <w:rFonts w:ascii="Trebuchet MS" w:hAnsi="Trebuchet MS" w:cs="Arial"/>
                      <w:i/>
                      <w:iCs/>
                      <w:spacing w:val="2"/>
                    </w:rPr>
                    <w:t>H</w:t>
                  </w:r>
                  <w:r w:rsidRPr="00D16CCB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0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 xml:space="preserve"> (J</w:t>
                  </w:r>
                  <w:r w:rsidR="0093408A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 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>mol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</w:t>
                  </w:r>
                  <w:r w:rsidRPr="00D16CCB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1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>)</w:t>
                  </w:r>
                </w:p>
              </w:tc>
              <w:tc>
                <w:tcPr>
                  <w:tcW w:w="1849" w:type="dxa"/>
                </w:tcPr>
                <w:p w14:paraId="1B9D6FF9" w14:textId="27906776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 w:cs="Arial"/>
                      <w:i/>
                      <w:iCs/>
                      <w:spacing w:val="2"/>
                    </w:rPr>
                    <w:t>S</w:t>
                  </w:r>
                  <w:r w:rsidRPr="00D16CCB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0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 xml:space="preserve"> (J</w:t>
                  </w:r>
                  <w:r w:rsidR="0093408A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 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>mol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</w:t>
                  </w:r>
                  <w:r w:rsidRPr="00D16CCB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1</w:t>
                  </w:r>
                  <w:r w:rsidR="0093408A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 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>K</w:t>
                  </w:r>
                  <w:r w:rsidRPr="00D16CCB">
                    <w:rPr>
                      <w:rFonts w:ascii="Trebuchet MS" w:hAnsi="Trebuchet MS"/>
                      <w:vertAlign w:val="superscript"/>
                    </w:rPr>
                    <w:t>—</w:t>
                  </w:r>
                  <w:r w:rsidRPr="00D16CCB">
                    <w:rPr>
                      <w:rFonts w:ascii="Trebuchet MS" w:hAnsi="Trebuchet MS" w:cs="Arial"/>
                      <w:spacing w:val="2"/>
                      <w:vertAlign w:val="superscript"/>
                    </w:rPr>
                    <w:t>1</w:t>
                  </w:r>
                  <w:r w:rsidRPr="00D16CCB">
                    <w:rPr>
                      <w:rFonts w:ascii="Trebuchet MS" w:hAnsi="Trebuchet MS" w:cs="Arial"/>
                      <w:spacing w:val="2"/>
                    </w:rPr>
                    <w:t>)</w:t>
                  </w:r>
                </w:p>
              </w:tc>
            </w:tr>
            <w:tr w:rsidR="00E91925" w:rsidRPr="00D16CCB" w14:paraId="45B163C0" w14:textId="77777777" w:rsidTr="00816EE8">
              <w:tc>
                <w:tcPr>
                  <w:tcW w:w="988" w:type="dxa"/>
                </w:tcPr>
                <w:p w14:paraId="25738872" w14:textId="77777777" w:rsidR="00E91925" w:rsidRPr="00D16CCB" w:rsidRDefault="00E91925" w:rsidP="00E91925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Cl</w:t>
                  </w:r>
                  <w:r w:rsidRPr="00D16CCB">
                    <w:rPr>
                      <w:rFonts w:ascii="Trebuchet MS" w:hAnsi="Trebuchet MS"/>
                      <w:vertAlign w:val="subscript"/>
                    </w:rPr>
                    <w:t>2</w:t>
                  </w:r>
                  <w:r w:rsidRPr="00D16CCB">
                    <w:rPr>
                      <w:rFonts w:ascii="Trebuchet MS" w:hAnsi="Trebuchet MS"/>
                    </w:rPr>
                    <w:t>(g)</w:t>
                  </w:r>
                </w:p>
              </w:tc>
              <w:tc>
                <w:tcPr>
                  <w:tcW w:w="1815" w:type="dxa"/>
                </w:tcPr>
                <w:p w14:paraId="5C463131" w14:textId="49B95DE0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0</w:t>
                  </w:r>
                </w:p>
              </w:tc>
              <w:tc>
                <w:tcPr>
                  <w:tcW w:w="1849" w:type="dxa"/>
                </w:tcPr>
                <w:p w14:paraId="0BDA02FD" w14:textId="0063DF20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223,1</w:t>
                  </w:r>
                </w:p>
              </w:tc>
            </w:tr>
            <w:tr w:rsidR="00E91925" w:rsidRPr="00D16CCB" w14:paraId="0BD04B69" w14:textId="77777777" w:rsidTr="00816EE8">
              <w:tc>
                <w:tcPr>
                  <w:tcW w:w="988" w:type="dxa"/>
                </w:tcPr>
                <w:p w14:paraId="414C8D4C" w14:textId="77777777" w:rsidR="00E91925" w:rsidRPr="00D16CCB" w:rsidRDefault="00E91925" w:rsidP="00E91925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PCl</w:t>
                  </w:r>
                  <w:r w:rsidRPr="00D16CCB">
                    <w:rPr>
                      <w:rFonts w:ascii="Trebuchet MS" w:hAnsi="Trebuchet MS"/>
                      <w:vertAlign w:val="subscript"/>
                    </w:rPr>
                    <w:t>3</w:t>
                  </w:r>
                  <w:r w:rsidRPr="00D16CCB">
                    <w:rPr>
                      <w:rFonts w:ascii="Trebuchet MS" w:hAnsi="Trebuchet MS"/>
                    </w:rPr>
                    <w:t>(g)</w:t>
                  </w:r>
                </w:p>
              </w:tc>
              <w:tc>
                <w:tcPr>
                  <w:tcW w:w="1815" w:type="dxa"/>
                </w:tcPr>
                <w:p w14:paraId="30D58091" w14:textId="14BB62DA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—2</w:t>
                  </w:r>
                  <w:r>
                    <w:rPr>
                      <w:rFonts w:ascii="Trebuchet MS" w:hAnsi="Trebuchet MS"/>
                    </w:rPr>
                    <w:t>,</w:t>
                  </w:r>
                  <w:r w:rsidRPr="00D16CCB">
                    <w:rPr>
                      <w:rFonts w:ascii="Trebuchet MS" w:hAnsi="Trebuchet MS"/>
                    </w:rPr>
                    <w:t>870·10</w:t>
                  </w:r>
                  <w:r>
                    <w:rPr>
                      <w:rFonts w:ascii="Trebuchet MS" w:hAnsi="Trebuchet MS"/>
                      <w:vertAlign w:val="superscript"/>
                    </w:rPr>
                    <w:t>5</w:t>
                  </w:r>
                </w:p>
              </w:tc>
              <w:tc>
                <w:tcPr>
                  <w:tcW w:w="1849" w:type="dxa"/>
                </w:tcPr>
                <w:p w14:paraId="09B1F9FE" w14:textId="4AC81243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311,8</w:t>
                  </w:r>
                </w:p>
              </w:tc>
            </w:tr>
            <w:tr w:rsidR="00E91925" w:rsidRPr="00D16CCB" w14:paraId="76995E53" w14:textId="77777777" w:rsidTr="00816EE8">
              <w:tc>
                <w:tcPr>
                  <w:tcW w:w="988" w:type="dxa"/>
                </w:tcPr>
                <w:p w14:paraId="50E9AF38" w14:textId="77777777" w:rsidR="00E91925" w:rsidRPr="00D16CCB" w:rsidRDefault="00E91925" w:rsidP="00E91925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PCl</w:t>
                  </w:r>
                  <w:r w:rsidRPr="00D16CCB">
                    <w:rPr>
                      <w:rFonts w:ascii="Trebuchet MS" w:hAnsi="Trebuchet MS"/>
                      <w:vertAlign w:val="subscript"/>
                    </w:rPr>
                    <w:t>5</w:t>
                  </w:r>
                  <w:r w:rsidRPr="00D16CCB">
                    <w:rPr>
                      <w:rFonts w:ascii="Trebuchet MS" w:hAnsi="Trebuchet MS"/>
                    </w:rPr>
                    <w:t>(g)</w:t>
                  </w:r>
                </w:p>
              </w:tc>
              <w:tc>
                <w:tcPr>
                  <w:tcW w:w="1815" w:type="dxa"/>
                </w:tcPr>
                <w:p w14:paraId="2FF3DA66" w14:textId="47673289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—3</w:t>
                  </w:r>
                  <w:r>
                    <w:rPr>
                      <w:rFonts w:ascii="Trebuchet MS" w:hAnsi="Trebuchet MS"/>
                    </w:rPr>
                    <w:t>,</w:t>
                  </w:r>
                  <w:r w:rsidRPr="00D16CCB">
                    <w:rPr>
                      <w:rFonts w:ascii="Trebuchet MS" w:hAnsi="Trebuchet MS"/>
                    </w:rPr>
                    <w:t>749·10</w:t>
                  </w:r>
                  <w:r>
                    <w:rPr>
                      <w:rFonts w:ascii="Trebuchet MS" w:hAnsi="Trebuchet MS"/>
                      <w:vertAlign w:val="superscript"/>
                    </w:rPr>
                    <w:t>5</w:t>
                  </w:r>
                </w:p>
              </w:tc>
              <w:tc>
                <w:tcPr>
                  <w:tcW w:w="1849" w:type="dxa"/>
                </w:tcPr>
                <w:p w14:paraId="390E59D7" w14:textId="5F1936D2" w:rsidR="00E91925" w:rsidRPr="00D16CCB" w:rsidRDefault="00E91925" w:rsidP="00E91925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</w:rPr>
                  </w:pPr>
                  <w:r w:rsidRPr="00D16CCB">
                    <w:rPr>
                      <w:rFonts w:ascii="Trebuchet MS" w:hAnsi="Trebuchet MS"/>
                    </w:rPr>
                    <w:t>364,4</w:t>
                  </w:r>
                </w:p>
              </w:tc>
            </w:tr>
          </w:tbl>
          <w:p w14:paraId="524C07E5" w14:textId="4AE28836" w:rsidR="00816EE8" w:rsidRDefault="008E0268" w:rsidP="00816EE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geldt</w:t>
            </w:r>
            <w:r w:rsidR="00816EE8" w:rsidRPr="00D16CCB">
              <w:rPr>
                <w:rFonts w:ascii="Trebuchet MS" w:hAnsi="Trebuchet MS"/>
              </w:rPr>
              <w:t xml:space="preserve"> bij 450 K:</w:t>
            </w:r>
          </w:p>
          <w:p w14:paraId="76726501" w14:textId="77777777" w:rsidR="00816EE8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</w:rPr>
            </w:pPr>
          </w:p>
          <w:p w14:paraId="3269D1E4" w14:textId="77777777" w:rsidR="00816EE8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</w:rPr>
            </w:pPr>
          </w:p>
          <w:p w14:paraId="16693EFF" w14:textId="77777777" w:rsidR="00816EE8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</w:rPr>
            </w:pPr>
          </w:p>
          <w:p w14:paraId="1CEF8974" w14:textId="77777777" w:rsidR="00816EE8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</w:rPr>
            </w:pPr>
          </w:p>
          <w:p w14:paraId="3639309C" w14:textId="77777777" w:rsidR="00816EE8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</w:rPr>
            </w:pPr>
          </w:p>
          <w:p w14:paraId="07B7629F" w14:textId="66DB9A63" w:rsidR="001E2754" w:rsidRPr="00816EE8" w:rsidRDefault="00816EE8" w:rsidP="0093408A">
            <w:pPr>
              <w:keepNext/>
              <w:spacing w:before="120" w:after="60"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 xml:space="preserve">Wat is de waarde van de evenwichtsconstante </w:t>
            </w:r>
            <w:proofErr w:type="spellStart"/>
            <w:r w:rsidRPr="00D16CCB">
              <w:rPr>
                <w:rFonts w:ascii="Trebuchet MS" w:hAnsi="Trebuchet MS"/>
                <w:i/>
                <w:iCs/>
              </w:rPr>
              <w:t>K</w:t>
            </w:r>
            <w:r w:rsidR="00FE6A7D" w:rsidRPr="00FE6A7D">
              <w:rPr>
                <w:rFonts w:ascii="Trebuchet MS" w:hAnsi="Trebuchet MS"/>
                <w:i/>
                <w:iCs/>
                <w:vertAlign w:val="subscript"/>
              </w:rPr>
              <w:t>p</w:t>
            </w:r>
            <w:proofErr w:type="spellEnd"/>
            <w:r w:rsidRPr="00D16CCB">
              <w:rPr>
                <w:rFonts w:ascii="Trebuchet MS" w:hAnsi="Trebuchet MS"/>
                <w:i/>
                <w:iCs/>
              </w:rPr>
              <w:t xml:space="preserve"> </w:t>
            </w:r>
            <w:r w:rsidRPr="00D16CCB">
              <w:rPr>
                <w:rFonts w:ascii="Trebuchet MS" w:hAnsi="Trebuchet MS"/>
              </w:rPr>
              <w:t xml:space="preserve">van </w:t>
            </w:r>
            <w:r w:rsidR="008163D4">
              <w:rPr>
                <w:rFonts w:ascii="Trebuchet MS" w:hAnsi="Trebuchet MS"/>
              </w:rPr>
              <w:t>boven</w:t>
            </w:r>
            <w:r w:rsidRPr="00D16CCB">
              <w:rPr>
                <w:rFonts w:ascii="Trebuchet MS" w:hAnsi="Trebuchet MS"/>
              </w:rPr>
              <w:t>staande evenwichtsreactie bij 450 K?</w:t>
            </w:r>
          </w:p>
        </w:tc>
      </w:tr>
      <w:tr w:rsidR="001E2754" w:rsidRPr="00D16CCB" w14:paraId="7688EAE0" w14:textId="77777777" w:rsidTr="00167B36">
        <w:tc>
          <w:tcPr>
            <w:tcW w:w="566" w:type="dxa"/>
          </w:tcPr>
          <w:p w14:paraId="6A9A571B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426" w:type="dxa"/>
            <w:vAlign w:val="center"/>
          </w:tcPr>
          <w:p w14:paraId="3E0C9CBF" w14:textId="2208F8C0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0B9F3A36" w14:textId="404A8161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9,8</w:t>
            </w:r>
          </w:p>
        </w:tc>
      </w:tr>
      <w:tr w:rsidR="001E2754" w:rsidRPr="00D16CCB" w14:paraId="150B3C60" w14:textId="77777777" w:rsidTr="00167B36">
        <w:tc>
          <w:tcPr>
            <w:tcW w:w="566" w:type="dxa"/>
          </w:tcPr>
          <w:p w14:paraId="24D91305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426" w:type="dxa"/>
            <w:vAlign w:val="center"/>
          </w:tcPr>
          <w:p w14:paraId="36BB6814" w14:textId="77777777" w:rsidR="001E2754" w:rsidRPr="00D16CCB" w:rsidRDefault="001E2754" w:rsidP="001E2754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3828ECA5" w14:textId="1AC52042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2,02·10</w:t>
            </w:r>
            <w:r w:rsidRPr="00D16CCB">
              <w:rPr>
                <w:rFonts w:ascii="Trebuchet MS" w:hAnsi="Trebuchet MS"/>
                <w:vertAlign w:val="superscript"/>
              </w:rPr>
              <w:t>4</w:t>
            </w:r>
            <w:r w:rsidRPr="00D16CCB">
              <w:rPr>
                <w:rFonts w:ascii="Trebuchet MS" w:hAnsi="Trebuchet MS"/>
              </w:rPr>
              <w:t> </w:t>
            </w:r>
          </w:p>
        </w:tc>
      </w:tr>
      <w:tr w:rsidR="001E2754" w:rsidRPr="00D16CCB" w14:paraId="64CA3ED6" w14:textId="77777777" w:rsidTr="00167B36">
        <w:tc>
          <w:tcPr>
            <w:tcW w:w="566" w:type="dxa"/>
          </w:tcPr>
          <w:p w14:paraId="2C8DF7F5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426" w:type="dxa"/>
            <w:vAlign w:val="center"/>
          </w:tcPr>
          <w:p w14:paraId="5D6E313E" w14:textId="3DD97A0D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01EFBA49" w14:textId="3B71C6AB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3,17·10</w:t>
            </w:r>
            <w:r w:rsidRPr="00D16CCB">
              <w:rPr>
                <w:rFonts w:ascii="Trebuchet MS" w:hAnsi="Trebuchet MS"/>
                <w:vertAlign w:val="superscript"/>
              </w:rPr>
              <w:t>6</w:t>
            </w:r>
            <w:r w:rsidRPr="00D16CCB">
              <w:rPr>
                <w:rFonts w:ascii="Trebuchet MS" w:hAnsi="Trebuchet MS"/>
              </w:rPr>
              <w:t> </w:t>
            </w:r>
          </w:p>
        </w:tc>
      </w:tr>
      <w:tr w:rsidR="001E2754" w:rsidRPr="00D16CCB" w14:paraId="4672D42D" w14:textId="77777777" w:rsidTr="00167B36">
        <w:tc>
          <w:tcPr>
            <w:tcW w:w="566" w:type="dxa"/>
          </w:tcPr>
          <w:p w14:paraId="6B17FED2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426" w:type="dxa"/>
            <w:vAlign w:val="center"/>
          </w:tcPr>
          <w:p w14:paraId="1297B73A" w14:textId="478C3DAD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43F5C427" w14:textId="72C846D8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,60·10</w:t>
            </w:r>
            <w:r w:rsidRPr="00D16CCB">
              <w:rPr>
                <w:rFonts w:ascii="Trebuchet MS" w:hAnsi="Trebuchet MS"/>
                <w:vertAlign w:val="superscript"/>
              </w:rPr>
              <w:t>10</w:t>
            </w:r>
            <w:r w:rsidRPr="00D16CCB">
              <w:rPr>
                <w:rFonts w:ascii="Trebuchet MS" w:hAnsi="Trebuchet MS"/>
              </w:rPr>
              <w:t> </w:t>
            </w:r>
          </w:p>
        </w:tc>
      </w:tr>
      <w:tr w:rsidR="001E2754" w:rsidRPr="00D16CCB" w14:paraId="398DC644" w14:textId="77777777" w:rsidTr="00167B36">
        <w:tc>
          <w:tcPr>
            <w:tcW w:w="566" w:type="dxa"/>
          </w:tcPr>
          <w:p w14:paraId="774C000A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426" w:type="dxa"/>
            <w:vAlign w:val="center"/>
          </w:tcPr>
          <w:p w14:paraId="39AA6C6E" w14:textId="77777777" w:rsidR="001E2754" w:rsidRPr="00D16CCB" w:rsidRDefault="001E2754" w:rsidP="001E2754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  <w:vAlign w:val="center"/>
          </w:tcPr>
          <w:p w14:paraId="7A80C836" w14:textId="6B0987E6" w:rsidR="001E2754" w:rsidRPr="00D16CCB" w:rsidRDefault="001E2754" w:rsidP="001E2754">
            <w:pPr>
              <w:spacing w:line="276" w:lineRule="auto"/>
              <w:rPr>
                <w:rFonts w:ascii="Trebuchet MS" w:hAnsi="Trebuchet MS"/>
              </w:rPr>
            </w:pPr>
          </w:p>
        </w:tc>
      </w:tr>
    </w:tbl>
    <w:p w14:paraId="4A1FE59A" w14:textId="768B3800" w:rsidR="00BB670D" w:rsidRDefault="00BB670D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2E59F3" w:rsidRPr="00BA0461" w14:paraId="341EACE2" w14:textId="77777777" w:rsidTr="00BA70CA">
        <w:trPr>
          <w:trHeight w:val="299"/>
        </w:trPr>
        <w:tc>
          <w:tcPr>
            <w:tcW w:w="566" w:type="dxa"/>
          </w:tcPr>
          <w:p w14:paraId="7B27B8C5" w14:textId="61EC87BA" w:rsidR="002E59F3" w:rsidRPr="00D16CCB" w:rsidRDefault="003E5399" w:rsidP="00F87DE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19</w:t>
            </w:r>
          </w:p>
        </w:tc>
        <w:tc>
          <w:tcPr>
            <w:tcW w:w="426" w:type="dxa"/>
          </w:tcPr>
          <w:p w14:paraId="3DE861AA" w14:textId="77777777" w:rsidR="002E59F3" w:rsidRPr="00D16CCB" w:rsidRDefault="002E59F3" w:rsidP="00F87DE7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0719604C" w14:textId="77777777" w:rsidR="003930B1" w:rsidRDefault="00D96699" w:rsidP="00D96699">
            <w:pPr>
              <w:spacing w:before="60" w:after="60" w:line="276" w:lineRule="auto"/>
              <w:ind w:right="239"/>
              <w:rPr>
                <w:rFonts w:ascii="Trebuchet MS" w:hAnsi="Trebuchet MS"/>
                <w:bCs/>
              </w:rPr>
            </w:pPr>
            <w:r>
              <w:rPr>
                <w:rFonts w:ascii="Trebuchet MS" w:hAnsi="Trebuchet MS"/>
                <w:bCs/>
              </w:rPr>
              <w:t>Hieronder zijn standaard reactie</w:t>
            </w:r>
            <w:r w:rsidR="003930B1">
              <w:rPr>
                <w:rFonts w:ascii="Trebuchet MS" w:hAnsi="Trebuchet MS"/>
                <w:bCs/>
              </w:rPr>
              <w:t>-</w:t>
            </w:r>
            <w:proofErr w:type="spellStart"/>
            <w:r w:rsidR="003930B1">
              <w:rPr>
                <w:rFonts w:ascii="Trebuchet MS" w:hAnsi="Trebuchet MS"/>
                <w:bCs/>
              </w:rPr>
              <w:t>enthalpieën</w:t>
            </w:r>
            <w:proofErr w:type="spellEnd"/>
            <w:r w:rsidR="003930B1">
              <w:rPr>
                <w:rFonts w:ascii="Trebuchet MS" w:hAnsi="Trebuchet MS"/>
                <w:bCs/>
              </w:rPr>
              <w:t xml:space="preserve"> van drie reacties gegeven.</w:t>
            </w:r>
            <w:r w:rsidRPr="00990F13">
              <w:rPr>
                <w:rFonts w:ascii="Trebuchet MS" w:hAnsi="Trebuchet MS"/>
                <w:bCs/>
              </w:rPr>
              <w:t xml:space="preserve">   </w:t>
            </w:r>
          </w:p>
          <w:p w14:paraId="2EDEC07E" w14:textId="47E57724" w:rsidR="0033042B" w:rsidRPr="008B53EB" w:rsidRDefault="00D96699" w:rsidP="009F0D85">
            <w:pPr>
              <w:spacing w:before="60" w:after="60" w:line="276" w:lineRule="auto"/>
              <w:ind w:right="239"/>
              <w:rPr>
                <w:rFonts w:ascii="Trebuchet MS" w:hAnsi="Trebuchet MS" w:cs="Trebuchet MS"/>
                <w:bCs/>
                <w:spacing w:val="-4"/>
              </w:rPr>
            </w:pPr>
            <w:r w:rsidRPr="00990F13">
              <w:rPr>
                <w:rFonts w:ascii="Trebuchet MS" w:hAnsi="Trebuchet MS"/>
                <w:bCs/>
              </w:rPr>
              <w:t>3 C(s)  +  4 H</w:t>
            </w:r>
            <w:r w:rsidRPr="00990F13">
              <w:rPr>
                <w:rFonts w:ascii="Trebuchet MS" w:hAnsi="Trebuchet MS"/>
                <w:bCs/>
                <w:vertAlign w:val="subscript"/>
              </w:rPr>
              <w:t>2</w:t>
            </w:r>
            <w:r w:rsidRPr="00990F13">
              <w:rPr>
                <w:rFonts w:ascii="Trebuchet MS" w:hAnsi="Trebuchet MS"/>
                <w:bCs/>
              </w:rPr>
              <w:t xml:space="preserve">(g)  + </w:t>
            </w:r>
            <w:r w:rsidR="001E1B5D">
              <w:rPr>
                <w:rFonts w:ascii="Trebuchet MS" w:hAnsi="Trebuchet MS"/>
                <w:bCs/>
              </w:rPr>
              <w:t xml:space="preserve"> </w:t>
            </w:r>
            <w:r w:rsidRPr="00990F13">
              <w:rPr>
                <w:rFonts w:ascii="Trebuchet MS" w:hAnsi="Trebuchet MS"/>
                <w:bCs/>
              </w:rPr>
              <w:t>0,5 O</w:t>
            </w:r>
            <w:r w:rsidRPr="00990F13">
              <w:rPr>
                <w:rFonts w:ascii="Trebuchet MS" w:hAnsi="Trebuchet MS"/>
                <w:bCs/>
                <w:vertAlign w:val="subscript"/>
              </w:rPr>
              <w:t>2</w:t>
            </w:r>
            <w:r w:rsidRPr="00990F13">
              <w:rPr>
                <w:rFonts w:ascii="Trebuchet MS" w:hAnsi="Trebuchet MS"/>
                <w:bCs/>
              </w:rPr>
              <w:t xml:space="preserve">(g) </w:t>
            </w:r>
            <w:r w:rsidR="00822F49">
              <w:rPr>
                <w:rFonts w:ascii="Trebuchet MS" w:hAnsi="Trebuchet MS"/>
                <w:bCs/>
              </w:rPr>
              <w:t xml:space="preserve">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Pr="00990F13">
              <w:rPr>
                <w:rFonts w:ascii="Trebuchet MS" w:hAnsi="Trebuchet MS"/>
                <w:bCs/>
              </w:rPr>
              <w:t xml:space="preserve">  C</w:t>
            </w:r>
            <w:r w:rsidRPr="00990F13">
              <w:rPr>
                <w:rFonts w:ascii="Trebuchet MS" w:hAnsi="Trebuchet MS"/>
                <w:bCs/>
                <w:vertAlign w:val="subscript"/>
              </w:rPr>
              <w:t>3</w:t>
            </w:r>
            <w:r w:rsidRPr="00990F13">
              <w:rPr>
                <w:rFonts w:ascii="Trebuchet MS" w:hAnsi="Trebuchet MS"/>
                <w:bCs/>
              </w:rPr>
              <w:t>H</w:t>
            </w:r>
            <w:r w:rsidRPr="00990F13">
              <w:rPr>
                <w:rFonts w:ascii="Trebuchet MS" w:hAnsi="Trebuchet MS"/>
                <w:bCs/>
                <w:vertAlign w:val="subscript"/>
              </w:rPr>
              <w:t>8</w:t>
            </w:r>
            <w:r w:rsidRPr="00990F13">
              <w:rPr>
                <w:rFonts w:ascii="Trebuchet MS" w:hAnsi="Trebuchet MS"/>
                <w:bCs/>
              </w:rPr>
              <w:t>O(l)</w:t>
            </w:r>
            <w:r w:rsidR="005028B3">
              <w:rPr>
                <w:rFonts w:ascii="Trebuchet MS" w:hAnsi="Trebuchet MS"/>
                <w:bCs/>
              </w:rPr>
              <w:tab/>
            </w:r>
            <w:r w:rsidR="0033042B">
              <w:rPr>
                <w:rFonts w:ascii="Trebuchet MS" w:hAnsi="Trebuchet MS"/>
                <w:bCs/>
              </w:rPr>
              <w:tab/>
            </w:r>
            <w:r w:rsidRPr="00990F13">
              <w:rPr>
                <w:rFonts w:ascii="Trebuchet MS" w:hAnsi="Trebuchet MS"/>
                <w:bCs/>
              </w:rPr>
              <w:t>Δ</w:t>
            </w:r>
            <w:r w:rsidRPr="00990F13">
              <w:rPr>
                <w:rFonts w:ascii="Trebuchet MS" w:hAnsi="Trebuchet MS"/>
                <w:bCs/>
                <w:vertAlign w:val="subscript"/>
              </w:rPr>
              <w:t>r</w:t>
            </w:r>
            <w:r w:rsidRPr="005028B3">
              <w:rPr>
                <w:rFonts w:ascii="Trebuchet MS" w:hAnsi="Trebuchet MS"/>
                <w:bCs/>
                <w:i/>
                <w:iCs/>
              </w:rPr>
              <w:t>H</w:t>
            </w:r>
            <w:r w:rsidRPr="00990F13">
              <w:rPr>
                <w:rFonts w:ascii="Trebuchet MS" w:hAnsi="Trebuchet MS"/>
                <w:bCs/>
                <w:vertAlign w:val="superscript"/>
              </w:rPr>
              <w:t>0</w:t>
            </w:r>
            <w:r w:rsidRPr="00990F13">
              <w:rPr>
                <w:rFonts w:ascii="Trebuchet MS" w:hAnsi="Trebuchet MS"/>
                <w:bCs/>
                <w:vertAlign w:val="subscript"/>
              </w:rPr>
              <w:t>1</w:t>
            </w:r>
            <w:r w:rsidRPr="00990F13">
              <w:rPr>
                <w:rFonts w:ascii="Trebuchet MS" w:hAnsi="Trebuchet MS"/>
                <w:bCs/>
              </w:rPr>
              <w:t xml:space="preserve"> = </w:t>
            </w:r>
            <w:r w:rsidRPr="00990F13">
              <w:t>‒</w:t>
            </w:r>
            <w:r w:rsidRPr="00990F13">
              <w:rPr>
                <w:rFonts w:ascii="Trebuchet MS" w:hAnsi="Trebuchet MS"/>
                <w:bCs/>
              </w:rPr>
              <w:t>3</w:t>
            </w:r>
            <w:r w:rsidR="00D3188F">
              <w:rPr>
                <w:rFonts w:ascii="Trebuchet MS" w:hAnsi="Trebuchet MS"/>
                <w:bCs/>
              </w:rPr>
              <w:t>,</w:t>
            </w:r>
            <w:r w:rsidRPr="00990F13">
              <w:rPr>
                <w:rFonts w:ascii="Trebuchet MS" w:hAnsi="Trebuchet MS"/>
                <w:bCs/>
              </w:rPr>
              <w:t>18</w:t>
            </w:r>
            <w:r w:rsidR="004B2AAD" w:rsidRPr="00624F27">
              <w:rPr>
                <w:rFonts w:ascii="Trebuchet MS" w:hAnsi="Trebuchet MS"/>
              </w:rPr>
              <w:t>·</w:t>
            </w:r>
            <w:r w:rsidR="00D3188F">
              <w:rPr>
                <w:rFonts w:ascii="Trebuchet MS" w:hAnsi="Trebuchet MS"/>
                <w:bCs/>
                <w:iCs/>
              </w:rPr>
              <w:t>10</w:t>
            </w:r>
            <w:r w:rsidR="00D3188F" w:rsidRPr="00BA0461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D3188F" w:rsidRPr="00990F13">
              <w:rPr>
                <w:rFonts w:ascii="Trebuchet MS" w:hAnsi="Trebuchet MS"/>
                <w:bCs/>
                <w:iCs/>
              </w:rPr>
              <w:t xml:space="preserve"> </w:t>
            </w:r>
            <w:r w:rsidRPr="00990F13">
              <w:rPr>
                <w:rFonts w:ascii="Trebuchet MS" w:hAnsi="Trebuchet MS"/>
                <w:bCs/>
              </w:rPr>
              <w:t>J</w:t>
            </w:r>
            <w:r w:rsidR="009C5340">
              <w:rPr>
                <w:rFonts w:ascii="Trebuchet MS" w:hAnsi="Trebuchet MS"/>
                <w:bCs/>
                <w:vertAlign w:val="superscript"/>
              </w:rPr>
              <w:t> </w:t>
            </w:r>
            <w:r w:rsidRPr="00990F13">
              <w:rPr>
                <w:rFonts w:ascii="Trebuchet MS" w:hAnsi="Trebuchet MS"/>
                <w:bCs/>
                <w:spacing w:val="-4"/>
              </w:rPr>
              <w:t>mol</w:t>
            </w:r>
            <w:r w:rsidRPr="00990F13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990F13">
              <w:rPr>
                <w:rFonts w:ascii="Trebuchet MS" w:hAnsi="Trebuchet MS" w:cs="Trebuchet MS"/>
                <w:bCs/>
                <w:spacing w:val="-4"/>
              </w:rPr>
              <w:t>¹</w:t>
            </w:r>
            <w:r w:rsidR="002160CB">
              <w:rPr>
                <w:rFonts w:ascii="Trebuchet MS" w:hAnsi="Trebuchet MS" w:cs="Trebuchet MS"/>
                <w:bCs/>
                <w:spacing w:val="-4"/>
              </w:rPr>
              <w:br/>
            </w:r>
            <w:r w:rsidRPr="008B53EB">
              <w:rPr>
                <w:rFonts w:ascii="Trebuchet MS" w:hAnsi="Trebuchet MS"/>
                <w:bCs/>
              </w:rPr>
              <w:t>C(s)  +  O</w:t>
            </w:r>
            <w:r w:rsidRPr="008B53EB">
              <w:rPr>
                <w:rFonts w:ascii="Trebuchet MS" w:hAnsi="Trebuchet MS"/>
                <w:bCs/>
                <w:vertAlign w:val="subscript"/>
              </w:rPr>
              <w:t>2</w:t>
            </w:r>
            <w:r w:rsidRPr="008B53EB">
              <w:rPr>
                <w:rFonts w:ascii="Trebuchet MS" w:hAnsi="Trebuchet MS"/>
                <w:bCs/>
              </w:rPr>
              <w:t xml:space="preserve">(g) </w:t>
            </w:r>
            <w:r w:rsidR="00822F49" w:rsidRPr="008B53EB">
              <w:rPr>
                <w:rFonts w:ascii="Trebuchet MS" w:hAnsi="Trebuchet MS"/>
                <w:bCs/>
              </w:rPr>
              <w:t xml:space="preserve">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Pr="008B53EB">
              <w:rPr>
                <w:rFonts w:ascii="Trebuchet MS" w:hAnsi="Trebuchet MS"/>
                <w:bCs/>
              </w:rPr>
              <w:t xml:space="preserve">  CO</w:t>
            </w:r>
            <w:r w:rsidRPr="008B53EB">
              <w:rPr>
                <w:rFonts w:ascii="Trebuchet MS" w:hAnsi="Trebuchet MS"/>
                <w:bCs/>
                <w:vertAlign w:val="subscript"/>
              </w:rPr>
              <w:t>2</w:t>
            </w:r>
            <w:r w:rsidRPr="008B53EB">
              <w:rPr>
                <w:rFonts w:ascii="Trebuchet MS" w:hAnsi="Trebuchet MS"/>
                <w:bCs/>
              </w:rPr>
              <w:t xml:space="preserve">(g)                    </w:t>
            </w:r>
            <w:r w:rsidR="005028B3" w:rsidRPr="008B53EB">
              <w:rPr>
                <w:rFonts w:ascii="Trebuchet MS" w:hAnsi="Trebuchet MS"/>
                <w:bCs/>
              </w:rPr>
              <w:tab/>
            </w:r>
            <w:r w:rsidR="0033042B" w:rsidRPr="008B53EB">
              <w:rPr>
                <w:rFonts w:ascii="Trebuchet MS" w:hAnsi="Trebuchet MS"/>
                <w:bCs/>
              </w:rPr>
              <w:tab/>
            </w:r>
            <w:r w:rsidRPr="00990F13">
              <w:rPr>
                <w:rFonts w:ascii="Trebuchet MS" w:hAnsi="Trebuchet MS"/>
                <w:bCs/>
              </w:rPr>
              <w:t>Δ</w:t>
            </w:r>
            <w:r w:rsidRPr="008B53EB">
              <w:rPr>
                <w:rFonts w:ascii="Trebuchet MS" w:hAnsi="Trebuchet MS"/>
                <w:bCs/>
                <w:vertAlign w:val="subscript"/>
              </w:rPr>
              <w:t>r</w:t>
            </w:r>
            <w:r w:rsidRPr="008B53EB">
              <w:rPr>
                <w:rFonts w:ascii="Trebuchet MS" w:hAnsi="Trebuchet MS"/>
                <w:bCs/>
                <w:i/>
                <w:iCs/>
              </w:rPr>
              <w:t>H</w:t>
            </w:r>
            <w:r w:rsidRPr="008B53EB">
              <w:rPr>
                <w:rFonts w:ascii="Trebuchet MS" w:hAnsi="Trebuchet MS"/>
                <w:bCs/>
                <w:vertAlign w:val="superscript"/>
              </w:rPr>
              <w:t>0</w:t>
            </w:r>
            <w:r w:rsidRPr="008B53EB">
              <w:rPr>
                <w:rFonts w:ascii="Trebuchet MS" w:hAnsi="Trebuchet MS"/>
                <w:bCs/>
                <w:vertAlign w:val="subscript"/>
              </w:rPr>
              <w:t>2</w:t>
            </w:r>
            <w:r w:rsidRPr="008B53EB">
              <w:rPr>
                <w:rFonts w:ascii="Trebuchet MS" w:hAnsi="Trebuchet MS"/>
                <w:bCs/>
              </w:rPr>
              <w:t xml:space="preserve"> = </w:t>
            </w:r>
            <w:r w:rsidRPr="008B53EB">
              <w:t>‒</w:t>
            </w:r>
            <w:r w:rsidRPr="008B53EB">
              <w:rPr>
                <w:rFonts w:ascii="Trebuchet MS" w:hAnsi="Trebuchet MS"/>
                <w:bCs/>
              </w:rPr>
              <w:t>3</w:t>
            </w:r>
            <w:r w:rsidR="00D3188F" w:rsidRPr="008B53EB">
              <w:rPr>
                <w:rFonts w:ascii="Trebuchet MS" w:hAnsi="Trebuchet MS"/>
                <w:bCs/>
              </w:rPr>
              <w:t>,</w:t>
            </w:r>
            <w:r w:rsidRPr="008B53EB">
              <w:rPr>
                <w:rFonts w:ascii="Trebuchet MS" w:hAnsi="Trebuchet MS"/>
                <w:bCs/>
              </w:rPr>
              <w:t>94</w:t>
            </w:r>
            <w:r w:rsidR="004B2AAD" w:rsidRPr="008B53EB">
              <w:rPr>
                <w:rFonts w:ascii="Trebuchet MS" w:hAnsi="Trebuchet MS"/>
              </w:rPr>
              <w:t>·</w:t>
            </w:r>
            <w:r w:rsidR="00D3188F" w:rsidRPr="008B53EB">
              <w:rPr>
                <w:rFonts w:ascii="Trebuchet MS" w:hAnsi="Trebuchet MS"/>
                <w:bCs/>
                <w:iCs/>
              </w:rPr>
              <w:t>10</w:t>
            </w:r>
            <w:r w:rsidR="00D3188F" w:rsidRPr="008B53EB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D3188F" w:rsidRPr="008B53EB">
              <w:rPr>
                <w:rFonts w:ascii="Trebuchet MS" w:hAnsi="Trebuchet MS"/>
                <w:bCs/>
                <w:iCs/>
              </w:rPr>
              <w:t xml:space="preserve"> </w:t>
            </w:r>
            <w:r w:rsidRPr="008B53EB">
              <w:rPr>
                <w:rFonts w:ascii="Trebuchet MS" w:hAnsi="Trebuchet MS"/>
                <w:bCs/>
              </w:rPr>
              <w:t>J</w:t>
            </w:r>
            <w:r w:rsidR="009C5340" w:rsidRPr="008B53EB">
              <w:rPr>
                <w:rFonts w:ascii="Trebuchet MS" w:hAnsi="Trebuchet MS"/>
                <w:bCs/>
                <w:vertAlign w:val="superscript"/>
              </w:rPr>
              <w:t> </w:t>
            </w:r>
            <w:r w:rsidRPr="008B53EB">
              <w:rPr>
                <w:rFonts w:ascii="Trebuchet MS" w:hAnsi="Trebuchet MS"/>
                <w:bCs/>
                <w:spacing w:val="-4"/>
              </w:rPr>
              <w:t>mol</w:t>
            </w:r>
            <w:r w:rsidRPr="008B53EB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8B53EB">
              <w:rPr>
                <w:rFonts w:ascii="Trebuchet MS" w:hAnsi="Trebuchet MS" w:cs="Trebuchet MS"/>
                <w:bCs/>
                <w:spacing w:val="-4"/>
              </w:rPr>
              <w:t>¹</w:t>
            </w:r>
            <w:r w:rsidR="002160CB" w:rsidRPr="008B53EB">
              <w:rPr>
                <w:rFonts w:ascii="Trebuchet MS" w:hAnsi="Trebuchet MS" w:cs="Trebuchet MS"/>
                <w:bCs/>
                <w:spacing w:val="-4"/>
              </w:rPr>
              <w:br/>
            </w:r>
            <w:r w:rsidRPr="008B53EB">
              <w:rPr>
                <w:rFonts w:ascii="Trebuchet MS" w:hAnsi="Trebuchet MS"/>
                <w:bCs/>
              </w:rPr>
              <w:t>H</w:t>
            </w:r>
            <w:r w:rsidRPr="008B53EB">
              <w:rPr>
                <w:rFonts w:ascii="Trebuchet MS" w:hAnsi="Trebuchet MS"/>
                <w:bCs/>
                <w:vertAlign w:val="subscript"/>
              </w:rPr>
              <w:t>2</w:t>
            </w:r>
            <w:r w:rsidRPr="008B53EB">
              <w:rPr>
                <w:rFonts w:ascii="Trebuchet MS" w:hAnsi="Trebuchet MS"/>
                <w:bCs/>
              </w:rPr>
              <w:t>(g)  +  0,5 O</w:t>
            </w:r>
            <w:r w:rsidRPr="008B53EB">
              <w:rPr>
                <w:rFonts w:ascii="Trebuchet MS" w:hAnsi="Trebuchet MS"/>
                <w:bCs/>
                <w:vertAlign w:val="subscript"/>
              </w:rPr>
              <w:t>2</w:t>
            </w:r>
            <w:r w:rsidRPr="008B53EB">
              <w:rPr>
                <w:rFonts w:ascii="Trebuchet MS" w:hAnsi="Trebuchet MS"/>
                <w:bCs/>
              </w:rPr>
              <w:t>(g)</w:t>
            </w:r>
            <w:r w:rsidR="00822F49" w:rsidRPr="008B53EB">
              <w:rPr>
                <w:rFonts w:ascii="Trebuchet MS" w:hAnsi="Trebuchet MS"/>
                <w:bCs/>
              </w:rPr>
              <w:t xml:space="preserve"> </w:t>
            </w:r>
            <w:r w:rsidRPr="008B53EB">
              <w:rPr>
                <w:rFonts w:ascii="Trebuchet MS" w:hAnsi="Trebuchet MS"/>
                <w:bCs/>
              </w:rPr>
              <w:t xml:space="preserve">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Pr="008B53EB">
              <w:rPr>
                <w:rFonts w:ascii="Trebuchet MS" w:hAnsi="Trebuchet MS"/>
                <w:bCs/>
              </w:rPr>
              <w:t xml:space="preserve">  H</w:t>
            </w:r>
            <w:r w:rsidRPr="008B53EB">
              <w:rPr>
                <w:rFonts w:ascii="Trebuchet MS" w:hAnsi="Trebuchet MS"/>
                <w:bCs/>
                <w:vertAlign w:val="subscript"/>
              </w:rPr>
              <w:t>2</w:t>
            </w:r>
            <w:r w:rsidRPr="008B53EB">
              <w:rPr>
                <w:rFonts w:ascii="Trebuchet MS" w:hAnsi="Trebuchet MS"/>
                <w:bCs/>
              </w:rPr>
              <w:t xml:space="preserve">O(l)             </w:t>
            </w:r>
            <w:r w:rsidR="005028B3" w:rsidRPr="008B53EB">
              <w:rPr>
                <w:rFonts w:ascii="Trebuchet MS" w:hAnsi="Trebuchet MS"/>
                <w:bCs/>
              </w:rPr>
              <w:tab/>
            </w:r>
            <w:r w:rsidR="0033042B" w:rsidRPr="008B53EB">
              <w:rPr>
                <w:rFonts w:ascii="Trebuchet MS" w:hAnsi="Trebuchet MS"/>
                <w:bCs/>
              </w:rPr>
              <w:tab/>
            </w:r>
            <w:r w:rsidRPr="00990F13">
              <w:rPr>
                <w:rFonts w:ascii="Trebuchet MS" w:hAnsi="Trebuchet MS"/>
                <w:bCs/>
              </w:rPr>
              <w:t>Δ</w:t>
            </w:r>
            <w:r w:rsidRPr="008B53EB">
              <w:rPr>
                <w:rFonts w:ascii="Trebuchet MS" w:hAnsi="Trebuchet MS"/>
                <w:bCs/>
                <w:vertAlign w:val="subscript"/>
              </w:rPr>
              <w:t>r</w:t>
            </w:r>
            <w:r w:rsidRPr="008B53EB">
              <w:rPr>
                <w:rFonts w:ascii="Trebuchet MS" w:hAnsi="Trebuchet MS"/>
                <w:bCs/>
                <w:i/>
                <w:iCs/>
              </w:rPr>
              <w:t>H</w:t>
            </w:r>
            <w:r w:rsidRPr="008B53EB">
              <w:rPr>
                <w:rFonts w:ascii="Trebuchet MS" w:hAnsi="Trebuchet MS"/>
                <w:bCs/>
                <w:vertAlign w:val="superscript"/>
              </w:rPr>
              <w:t>0</w:t>
            </w:r>
            <w:r w:rsidRPr="008B53EB">
              <w:rPr>
                <w:rFonts w:ascii="Trebuchet MS" w:hAnsi="Trebuchet MS"/>
                <w:bCs/>
                <w:vertAlign w:val="subscript"/>
              </w:rPr>
              <w:t>3</w:t>
            </w:r>
            <w:r w:rsidRPr="008B53EB">
              <w:rPr>
                <w:rFonts w:ascii="Trebuchet MS" w:hAnsi="Trebuchet MS"/>
                <w:bCs/>
              </w:rPr>
              <w:t xml:space="preserve"> = </w:t>
            </w:r>
            <w:r w:rsidRPr="008B53EB">
              <w:t>‒</w:t>
            </w:r>
            <w:r w:rsidRPr="008B53EB">
              <w:rPr>
                <w:rFonts w:ascii="Trebuchet MS" w:hAnsi="Trebuchet MS"/>
                <w:bCs/>
              </w:rPr>
              <w:t>2</w:t>
            </w:r>
            <w:r w:rsidR="00D3188F" w:rsidRPr="008B53EB">
              <w:rPr>
                <w:rFonts w:ascii="Trebuchet MS" w:hAnsi="Trebuchet MS"/>
                <w:bCs/>
              </w:rPr>
              <w:t>,</w:t>
            </w:r>
            <w:r w:rsidRPr="008B53EB">
              <w:rPr>
                <w:rFonts w:ascii="Trebuchet MS" w:hAnsi="Trebuchet MS"/>
                <w:bCs/>
              </w:rPr>
              <w:t>86</w:t>
            </w:r>
            <w:r w:rsidR="004B2AAD" w:rsidRPr="008B53EB">
              <w:rPr>
                <w:rFonts w:ascii="Trebuchet MS" w:hAnsi="Trebuchet MS"/>
              </w:rPr>
              <w:t>·</w:t>
            </w:r>
            <w:r w:rsidR="00D3188F" w:rsidRPr="008B53EB">
              <w:rPr>
                <w:rFonts w:ascii="Trebuchet MS" w:hAnsi="Trebuchet MS"/>
                <w:bCs/>
                <w:iCs/>
              </w:rPr>
              <w:t>10</w:t>
            </w:r>
            <w:r w:rsidR="00D3188F" w:rsidRPr="008B53EB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D3188F" w:rsidRPr="008B53EB">
              <w:rPr>
                <w:rFonts w:ascii="Trebuchet MS" w:hAnsi="Trebuchet MS"/>
                <w:bCs/>
                <w:iCs/>
              </w:rPr>
              <w:t xml:space="preserve"> </w:t>
            </w:r>
            <w:r w:rsidRPr="008B53EB">
              <w:rPr>
                <w:rFonts w:ascii="Trebuchet MS" w:hAnsi="Trebuchet MS"/>
                <w:bCs/>
              </w:rPr>
              <w:t>J</w:t>
            </w:r>
            <w:r w:rsidR="009C5340" w:rsidRPr="008B53EB">
              <w:rPr>
                <w:rFonts w:ascii="Trebuchet MS" w:hAnsi="Trebuchet MS"/>
                <w:bCs/>
                <w:vertAlign w:val="superscript"/>
              </w:rPr>
              <w:t> </w:t>
            </w:r>
            <w:r w:rsidRPr="008B53EB">
              <w:rPr>
                <w:rFonts w:ascii="Trebuchet MS" w:hAnsi="Trebuchet MS"/>
                <w:bCs/>
                <w:spacing w:val="-4"/>
              </w:rPr>
              <w:t>mol</w:t>
            </w:r>
            <w:r w:rsidRPr="008B53EB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8B53EB">
              <w:rPr>
                <w:rFonts w:ascii="Trebuchet MS" w:hAnsi="Trebuchet MS" w:cs="Trebuchet MS"/>
                <w:bCs/>
                <w:spacing w:val="-4"/>
              </w:rPr>
              <w:t>¹</w:t>
            </w:r>
          </w:p>
          <w:p w14:paraId="33CBFFBC" w14:textId="48DF3701" w:rsidR="002E59F3" w:rsidRPr="00BA0461" w:rsidRDefault="00D96699" w:rsidP="002160CB">
            <w:pPr>
              <w:spacing w:before="60" w:after="60" w:line="276" w:lineRule="auto"/>
              <w:ind w:right="239"/>
              <w:rPr>
                <w:rFonts w:ascii="Trebuchet MS" w:hAnsi="Trebuchet MS"/>
                <w:lang w:val="en-US"/>
              </w:rPr>
            </w:pPr>
            <w:r w:rsidRPr="00990F13">
              <w:rPr>
                <w:rFonts w:ascii="Trebuchet MS" w:hAnsi="Trebuchet MS"/>
                <w:bCs/>
              </w:rPr>
              <w:t xml:space="preserve">Wat </w:t>
            </w:r>
            <w:r w:rsidR="00383614">
              <w:rPr>
                <w:rFonts w:ascii="Trebuchet MS" w:hAnsi="Trebuchet MS"/>
                <w:bCs/>
              </w:rPr>
              <w:t>is</w:t>
            </w:r>
            <w:r w:rsidRPr="00990F13">
              <w:rPr>
                <w:rFonts w:ascii="Trebuchet MS" w:hAnsi="Trebuchet MS"/>
                <w:bCs/>
              </w:rPr>
              <w:t xml:space="preserve"> de standaard reactie-enthalpie</w:t>
            </w:r>
            <w:r w:rsidR="00383614">
              <w:rPr>
                <w:rFonts w:ascii="Trebuchet MS" w:hAnsi="Trebuchet MS"/>
                <w:bCs/>
              </w:rPr>
              <w:t xml:space="preserve"> </w:t>
            </w:r>
            <w:r w:rsidRPr="00990F13">
              <w:rPr>
                <w:rFonts w:ascii="Trebuchet MS" w:hAnsi="Trebuchet MS"/>
                <w:bCs/>
              </w:rPr>
              <w:t xml:space="preserve">voor de </w:t>
            </w:r>
            <w:r w:rsidR="00773B79">
              <w:rPr>
                <w:rFonts w:ascii="Trebuchet MS" w:hAnsi="Trebuchet MS"/>
                <w:bCs/>
              </w:rPr>
              <w:t xml:space="preserve">onderstaande </w:t>
            </w:r>
            <w:r w:rsidRPr="00990F13">
              <w:rPr>
                <w:rFonts w:ascii="Trebuchet MS" w:hAnsi="Trebuchet MS"/>
                <w:bCs/>
              </w:rPr>
              <w:t>verbranding</w:t>
            </w:r>
            <w:r w:rsidR="00FE2B06">
              <w:rPr>
                <w:rFonts w:ascii="Trebuchet MS" w:hAnsi="Trebuchet MS"/>
                <w:bCs/>
              </w:rPr>
              <w:t>?</w:t>
            </w:r>
            <w:r w:rsidR="002160CB">
              <w:rPr>
                <w:rFonts w:ascii="Trebuchet MS" w:hAnsi="Trebuchet MS"/>
                <w:bCs/>
              </w:rPr>
              <w:br/>
            </w:r>
            <w:r w:rsidRPr="00BA0461">
              <w:rPr>
                <w:rFonts w:ascii="Trebuchet MS" w:hAnsi="Trebuchet MS"/>
                <w:bCs/>
                <w:lang w:val="en-US"/>
              </w:rPr>
              <w:t>C</w:t>
            </w:r>
            <w:r w:rsidRPr="00BA0461">
              <w:rPr>
                <w:rFonts w:ascii="Trebuchet MS" w:hAnsi="Trebuchet MS"/>
                <w:bCs/>
                <w:vertAlign w:val="subscript"/>
                <w:lang w:val="en-US"/>
              </w:rPr>
              <w:t>3</w:t>
            </w:r>
            <w:r w:rsidRPr="00BA0461">
              <w:rPr>
                <w:rFonts w:ascii="Trebuchet MS" w:hAnsi="Trebuchet MS"/>
                <w:bCs/>
                <w:lang w:val="en-US"/>
              </w:rPr>
              <w:t>H</w:t>
            </w:r>
            <w:r w:rsidRPr="00BA0461">
              <w:rPr>
                <w:rFonts w:ascii="Trebuchet MS" w:hAnsi="Trebuchet MS"/>
                <w:bCs/>
                <w:vertAlign w:val="subscript"/>
                <w:lang w:val="en-US"/>
              </w:rPr>
              <w:t>8</w:t>
            </w:r>
            <w:r w:rsidRPr="00BA0461">
              <w:rPr>
                <w:rFonts w:ascii="Trebuchet MS" w:hAnsi="Trebuchet MS"/>
                <w:bCs/>
                <w:lang w:val="en-US"/>
              </w:rPr>
              <w:t xml:space="preserve">O(l) </w:t>
            </w:r>
            <w:r w:rsidR="009F0D85" w:rsidRPr="00BA0461">
              <w:rPr>
                <w:rFonts w:ascii="Trebuchet MS" w:hAnsi="Trebuchet MS"/>
                <w:bCs/>
                <w:lang w:val="en-US"/>
              </w:rPr>
              <w:t xml:space="preserve"> </w:t>
            </w:r>
            <w:r w:rsidRPr="00BA0461">
              <w:rPr>
                <w:rFonts w:ascii="Trebuchet MS" w:hAnsi="Trebuchet MS"/>
                <w:bCs/>
                <w:lang w:val="en-US"/>
              </w:rPr>
              <w:t>+  4,5 O</w:t>
            </w:r>
            <w:r w:rsidRPr="00BA0461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BA0461">
              <w:rPr>
                <w:rFonts w:ascii="Trebuchet MS" w:hAnsi="Trebuchet MS"/>
                <w:bCs/>
                <w:lang w:val="en-US"/>
              </w:rPr>
              <w:t xml:space="preserve">(g) </w:t>
            </w:r>
            <w:r w:rsidR="009F0D85" w:rsidRPr="00BA0461">
              <w:rPr>
                <w:rFonts w:ascii="Trebuchet MS" w:hAnsi="Trebuchet MS"/>
                <w:bCs/>
                <w:lang w:val="en-US"/>
              </w:rPr>
              <w:t xml:space="preserve"> </w:t>
            </w:r>
            <w:r w:rsidR="00822F49" w:rsidRPr="00A25DBF">
              <w:rPr>
                <w:rFonts w:ascii="Trebuchet MS" w:hAnsi="Trebuchet MS"/>
              </w:rPr>
              <w:sym w:font="Symbol" w:char="00AE"/>
            </w:r>
            <w:r w:rsidRPr="00BA0461">
              <w:rPr>
                <w:rFonts w:ascii="Trebuchet MS" w:hAnsi="Trebuchet MS"/>
                <w:bCs/>
                <w:lang w:val="en-US"/>
              </w:rPr>
              <w:t xml:space="preserve">  3 CO</w:t>
            </w:r>
            <w:r w:rsidRPr="00BA0461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BA0461">
              <w:rPr>
                <w:rFonts w:ascii="Trebuchet MS" w:hAnsi="Trebuchet MS"/>
                <w:bCs/>
                <w:lang w:val="en-US"/>
              </w:rPr>
              <w:t>(g)  +  4 H</w:t>
            </w:r>
            <w:r w:rsidRPr="00BA0461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BA0461">
              <w:rPr>
                <w:rFonts w:ascii="Trebuchet MS" w:hAnsi="Trebuchet MS"/>
                <w:bCs/>
                <w:lang w:val="en-US"/>
              </w:rPr>
              <w:t>O(l)</w:t>
            </w:r>
          </w:p>
        </w:tc>
      </w:tr>
      <w:tr w:rsidR="00CE79B3" w:rsidRPr="00D16CCB" w14:paraId="4CB389B9" w14:textId="77777777" w:rsidTr="00BA70CA">
        <w:trPr>
          <w:trHeight w:val="299"/>
        </w:trPr>
        <w:tc>
          <w:tcPr>
            <w:tcW w:w="566" w:type="dxa"/>
          </w:tcPr>
          <w:p w14:paraId="17DB2EEC" w14:textId="77777777" w:rsidR="00CE79B3" w:rsidRPr="00BA0461" w:rsidRDefault="00CE79B3" w:rsidP="00CE79B3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6" w:type="dxa"/>
            <w:vAlign w:val="center"/>
          </w:tcPr>
          <w:p w14:paraId="4EA3DEE3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</w:tcPr>
          <w:p w14:paraId="7FAA8B6B" w14:textId="1EAABF24" w:rsidR="00CE79B3" w:rsidRPr="00D16CCB" w:rsidRDefault="00851A1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>
              <w:rPr>
                <w:lang w:val="en-GB"/>
              </w:rPr>
              <w:t xml:space="preserve">  </w:t>
            </w:r>
            <w:r w:rsidR="00CE79B3" w:rsidRPr="00990F13">
              <w:rPr>
                <w:lang w:val="en-GB"/>
              </w:rPr>
              <w:t>‒</w:t>
            </w:r>
            <w:r w:rsidR="00CE79B3" w:rsidRPr="00990F13">
              <w:rPr>
                <w:rFonts w:ascii="Trebuchet MS" w:hAnsi="Trebuchet MS"/>
                <w:bCs/>
                <w:iCs/>
              </w:rPr>
              <w:t>3</w:t>
            </w:r>
            <w:r w:rsidR="00BA0461">
              <w:rPr>
                <w:rFonts w:ascii="Trebuchet MS" w:hAnsi="Trebuchet MS"/>
                <w:bCs/>
                <w:iCs/>
              </w:rPr>
              <w:t>,</w:t>
            </w:r>
            <w:r w:rsidR="00CE79B3" w:rsidRPr="00990F13">
              <w:rPr>
                <w:rFonts w:ascii="Trebuchet MS" w:hAnsi="Trebuchet MS"/>
                <w:bCs/>
                <w:iCs/>
              </w:rPr>
              <w:t>62</w:t>
            </w:r>
            <w:r w:rsidR="004B2AAD" w:rsidRPr="00624F27">
              <w:rPr>
                <w:rFonts w:ascii="Trebuchet MS" w:hAnsi="Trebuchet MS"/>
              </w:rPr>
              <w:t>·</w:t>
            </w:r>
            <w:r w:rsidR="00BA0461">
              <w:rPr>
                <w:rFonts w:ascii="Trebuchet MS" w:hAnsi="Trebuchet MS"/>
                <w:bCs/>
                <w:iCs/>
              </w:rPr>
              <w:t>10</w:t>
            </w:r>
            <w:r w:rsidR="00BA0461" w:rsidRPr="00BA0461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CE79B3" w:rsidRPr="00990F13">
              <w:rPr>
                <w:rFonts w:ascii="Trebuchet MS" w:hAnsi="Trebuchet MS"/>
                <w:bCs/>
                <w:iCs/>
              </w:rPr>
              <w:t xml:space="preserve"> J</w:t>
            </w:r>
            <w:r w:rsidR="00822F49">
              <w:rPr>
                <w:rFonts w:ascii="Trebuchet MS" w:hAnsi="Trebuchet MS"/>
                <w:bCs/>
                <w:iCs/>
                <w:vertAlign w:val="superscript"/>
              </w:rPr>
              <w:t> </w:t>
            </w:r>
            <w:r w:rsidR="00CE79B3" w:rsidRPr="00990F13">
              <w:rPr>
                <w:rFonts w:ascii="Trebuchet MS" w:hAnsi="Trebuchet MS"/>
                <w:bCs/>
                <w:spacing w:val="-4"/>
              </w:rPr>
              <w:t>mol</w:t>
            </w:r>
            <w:r w:rsidR="00CE79B3" w:rsidRPr="00990F13">
              <w:rPr>
                <w:rFonts w:ascii="Cambria Math" w:hAnsi="Cambria Math" w:cs="Cambria Math"/>
                <w:bCs/>
                <w:spacing w:val="-4"/>
              </w:rPr>
              <w:t>⁻</w:t>
            </w:r>
            <w:r w:rsidR="00CE79B3" w:rsidRPr="00990F13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CE79B3" w:rsidRPr="00D16CCB" w14:paraId="63A4DD9A" w14:textId="77777777" w:rsidTr="00BA70CA">
        <w:trPr>
          <w:trHeight w:val="299"/>
        </w:trPr>
        <w:tc>
          <w:tcPr>
            <w:tcW w:w="566" w:type="dxa"/>
          </w:tcPr>
          <w:p w14:paraId="1EB74FCE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797D6441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</w:tcPr>
          <w:p w14:paraId="5A7C0A52" w14:textId="48A4B6BA" w:rsidR="00CE79B3" w:rsidRPr="00D16CCB" w:rsidRDefault="00851A1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>
              <w:rPr>
                <w:lang w:val="en-GB"/>
              </w:rPr>
              <w:t xml:space="preserve">  </w:t>
            </w:r>
            <w:r w:rsidR="00CE79B3" w:rsidRPr="00CB1AC8">
              <w:rPr>
                <w:lang w:val="en-GB"/>
              </w:rPr>
              <w:t>‒</w:t>
            </w:r>
            <w:r w:rsidR="00CE79B3">
              <w:rPr>
                <w:rFonts w:ascii="Trebuchet MS" w:hAnsi="Trebuchet MS"/>
                <w:bCs/>
              </w:rPr>
              <w:t>9</w:t>
            </w:r>
            <w:r w:rsidR="00BA0461">
              <w:rPr>
                <w:rFonts w:ascii="Trebuchet MS" w:hAnsi="Trebuchet MS"/>
                <w:bCs/>
              </w:rPr>
              <w:t>,</w:t>
            </w:r>
            <w:r w:rsidR="00CE79B3">
              <w:rPr>
                <w:rFonts w:ascii="Trebuchet MS" w:hAnsi="Trebuchet MS"/>
                <w:bCs/>
              </w:rPr>
              <w:t>98</w:t>
            </w:r>
            <w:r w:rsidR="004B2AAD" w:rsidRPr="00624F27">
              <w:rPr>
                <w:rFonts w:ascii="Trebuchet MS" w:hAnsi="Trebuchet MS"/>
              </w:rPr>
              <w:t>·</w:t>
            </w:r>
            <w:r w:rsidR="00BA0461">
              <w:rPr>
                <w:rFonts w:ascii="Trebuchet MS" w:hAnsi="Trebuchet MS"/>
                <w:bCs/>
                <w:iCs/>
              </w:rPr>
              <w:t>10</w:t>
            </w:r>
            <w:r w:rsidR="00BA0461" w:rsidRPr="00BA0461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BA0461" w:rsidRPr="00990F13">
              <w:rPr>
                <w:rFonts w:ascii="Trebuchet MS" w:hAnsi="Trebuchet MS"/>
                <w:bCs/>
                <w:iCs/>
              </w:rPr>
              <w:t xml:space="preserve"> </w:t>
            </w:r>
            <w:r w:rsidR="00CE79B3">
              <w:rPr>
                <w:rFonts w:ascii="Trebuchet MS" w:hAnsi="Trebuchet MS"/>
                <w:bCs/>
              </w:rPr>
              <w:t>J</w:t>
            </w:r>
            <w:r w:rsidR="00822F49">
              <w:rPr>
                <w:rFonts w:ascii="Trebuchet MS" w:hAnsi="Trebuchet MS"/>
                <w:bCs/>
                <w:vertAlign w:val="superscript"/>
              </w:rPr>
              <w:t> </w:t>
            </w:r>
            <w:r w:rsidR="00CE79B3" w:rsidRPr="00EE41FA">
              <w:rPr>
                <w:rFonts w:ascii="Trebuchet MS" w:hAnsi="Trebuchet MS"/>
                <w:bCs/>
                <w:spacing w:val="-4"/>
              </w:rPr>
              <w:t>mol</w:t>
            </w:r>
            <w:r w:rsidR="00CE79B3" w:rsidRPr="00EE41FA">
              <w:rPr>
                <w:rFonts w:ascii="Cambria Math" w:hAnsi="Cambria Math" w:cs="Cambria Math"/>
                <w:bCs/>
                <w:spacing w:val="-4"/>
              </w:rPr>
              <w:t>⁻</w:t>
            </w:r>
            <w:r w:rsidR="00CE79B3" w:rsidRPr="00EE41FA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CE79B3" w:rsidRPr="00D16CCB" w14:paraId="2B0AA438" w14:textId="77777777" w:rsidTr="00BA70CA">
        <w:trPr>
          <w:trHeight w:val="299"/>
        </w:trPr>
        <w:tc>
          <w:tcPr>
            <w:tcW w:w="566" w:type="dxa"/>
          </w:tcPr>
          <w:p w14:paraId="46D659C7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283EF24C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</w:tcPr>
          <w:p w14:paraId="11E220A2" w14:textId="712B9308" w:rsidR="00CE79B3" w:rsidRPr="00D16CCB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CB1AC8">
              <w:rPr>
                <w:lang w:val="en-GB"/>
              </w:rPr>
              <w:t>‒</w:t>
            </w:r>
            <w:r w:rsidRPr="007570A4">
              <w:rPr>
                <w:rFonts w:ascii="Trebuchet MS" w:hAnsi="Trebuchet MS"/>
                <w:bCs/>
                <w:iCs/>
              </w:rPr>
              <w:t>20</w:t>
            </w:r>
            <w:r w:rsidR="00BA0461">
              <w:rPr>
                <w:rFonts w:ascii="Trebuchet MS" w:hAnsi="Trebuchet MS"/>
                <w:bCs/>
                <w:iCs/>
              </w:rPr>
              <w:t>,</w:t>
            </w:r>
            <w:r w:rsidRPr="007570A4">
              <w:rPr>
                <w:rFonts w:ascii="Trebuchet MS" w:hAnsi="Trebuchet MS"/>
                <w:bCs/>
                <w:iCs/>
              </w:rPr>
              <w:t>08</w:t>
            </w:r>
            <w:r w:rsidR="004B2AAD" w:rsidRPr="00624F27">
              <w:rPr>
                <w:rFonts w:ascii="Trebuchet MS" w:hAnsi="Trebuchet MS"/>
              </w:rPr>
              <w:t>·</w:t>
            </w:r>
            <w:r w:rsidR="00BA0461">
              <w:rPr>
                <w:rFonts w:ascii="Trebuchet MS" w:hAnsi="Trebuchet MS"/>
                <w:bCs/>
                <w:iCs/>
              </w:rPr>
              <w:t>10</w:t>
            </w:r>
            <w:r w:rsidR="00BA0461" w:rsidRPr="00BA0461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BA0461" w:rsidRPr="00990F13">
              <w:rPr>
                <w:rFonts w:ascii="Trebuchet MS" w:hAnsi="Trebuchet MS"/>
                <w:bCs/>
                <w:iCs/>
              </w:rPr>
              <w:t xml:space="preserve"> </w:t>
            </w:r>
            <w:r w:rsidRPr="007570A4">
              <w:rPr>
                <w:rFonts w:ascii="Trebuchet MS" w:hAnsi="Trebuchet MS"/>
                <w:bCs/>
                <w:iCs/>
              </w:rPr>
              <w:t>J</w:t>
            </w:r>
            <w:r w:rsidR="00822F49">
              <w:rPr>
                <w:rFonts w:ascii="Trebuchet MS" w:hAnsi="Trebuchet MS"/>
                <w:bCs/>
                <w:iCs/>
                <w:vertAlign w:val="superscript"/>
              </w:rPr>
              <w:t> </w:t>
            </w:r>
            <w:r w:rsidRPr="007570A4">
              <w:rPr>
                <w:rFonts w:ascii="Trebuchet MS" w:hAnsi="Trebuchet MS"/>
                <w:bCs/>
                <w:spacing w:val="-4"/>
              </w:rPr>
              <w:t>mol</w:t>
            </w:r>
            <w:r w:rsidRPr="007570A4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7570A4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CE79B3" w:rsidRPr="00D16CCB" w14:paraId="687E336A" w14:textId="77777777" w:rsidTr="00BA70CA">
        <w:trPr>
          <w:trHeight w:val="299"/>
        </w:trPr>
        <w:tc>
          <w:tcPr>
            <w:tcW w:w="566" w:type="dxa"/>
          </w:tcPr>
          <w:p w14:paraId="589F17E5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6A649A69" w14:textId="4C8750E9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</w:tcPr>
          <w:p w14:paraId="30848F67" w14:textId="3B869894" w:rsidR="00CE79B3" w:rsidRPr="00D16CCB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CB1AC8">
              <w:rPr>
                <w:lang w:val="en-GB"/>
              </w:rPr>
              <w:t>‒</w:t>
            </w:r>
            <w:r w:rsidRPr="008F6BED">
              <w:rPr>
                <w:rFonts w:ascii="Trebuchet MS" w:hAnsi="Trebuchet MS"/>
                <w:bCs/>
                <w:iCs/>
              </w:rPr>
              <w:t>21</w:t>
            </w:r>
            <w:r w:rsidR="00BA0461">
              <w:rPr>
                <w:rFonts w:ascii="Trebuchet MS" w:hAnsi="Trebuchet MS"/>
                <w:bCs/>
                <w:iCs/>
              </w:rPr>
              <w:t>,</w:t>
            </w:r>
            <w:r w:rsidRPr="008F6BED">
              <w:rPr>
                <w:rFonts w:ascii="Trebuchet MS" w:hAnsi="Trebuchet MS"/>
                <w:bCs/>
                <w:iCs/>
              </w:rPr>
              <w:t>16</w:t>
            </w:r>
            <w:r w:rsidR="004B2AAD" w:rsidRPr="00624F27">
              <w:rPr>
                <w:rFonts w:ascii="Trebuchet MS" w:hAnsi="Trebuchet MS"/>
              </w:rPr>
              <w:t>·</w:t>
            </w:r>
            <w:r w:rsidR="00BA0461">
              <w:rPr>
                <w:rFonts w:ascii="Trebuchet MS" w:hAnsi="Trebuchet MS"/>
                <w:bCs/>
                <w:iCs/>
              </w:rPr>
              <w:t>10</w:t>
            </w:r>
            <w:r w:rsidR="00BA0461" w:rsidRPr="00BA0461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BA0461" w:rsidRPr="00990F13">
              <w:rPr>
                <w:rFonts w:ascii="Trebuchet MS" w:hAnsi="Trebuchet MS"/>
                <w:bCs/>
                <w:iCs/>
              </w:rPr>
              <w:t xml:space="preserve"> </w:t>
            </w:r>
            <w:r w:rsidRPr="008F6BED">
              <w:rPr>
                <w:rFonts w:ascii="Trebuchet MS" w:hAnsi="Trebuchet MS"/>
                <w:bCs/>
                <w:iCs/>
              </w:rPr>
              <w:t>J</w:t>
            </w:r>
            <w:r w:rsidR="00822F49">
              <w:rPr>
                <w:rFonts w:ascii="Trebuchet MS" w:hAnsi="Trebuchet MS"/>
                <w:bCs/>
                <w:iCs/>
                <w:vertAlign w:val="superscript"/>
              </w:rPr>
              <w:t> </w:t>
            </w:r>
            <w:r w:rsidRPr="00EE41FA">
              <w:rPr>
                <w:rFonts w:ascii="Trebuchet MS" w:hAnsi="Trebuchet MS"/>
                <w:bCs/>
                <w:spacing w:val="-4"/>
              </w:rPr>
              <w:t>mol</w:t>
            </w:r>
            <w:r w:rsidRPr="00EE41FA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EE41FA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CE79B3" w:rsidRPr="00D16CCB" w14:paraId="478325FC" w14:textId="77777777" w:rsidTr="00BA70CA">
        <w:trPr>
          <w:trHeight w:val="299"/>
        </w:trPr>
        <w:tc>
          <w:tcPr>
            <w:tcW w:w="566" w:type="dxa"/>
          </w:tcPr>
          <w:p w14:paraId="524AC91E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A125666" w14:textId="3CF100F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06" w:type="dxa"/>
          </w:tcPr>
          <w:p w14:paraId="4C893A01" w14:textId="2C9091B3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  <w:r w:rsidRPr="00CB1AC8">
              <w:rPr>
                <w:lang w:val="en-GB"/>
              </w:rPr>
              <w:t>‒</w:t>
            </w:r>
            <w:r w:rsidRPr="008F6BED">
              <w:rPr>
                <w:rFonts w:ascii="Trebuchet MS" w:hAnsi="Trebuchet MS"/>
                <w:bCs/>
                <w:iCs/>
              </w:rPr>
              <w:t>40</w:t>
            </w:r>
            <w:r w:rsidR="00BA0461">
              <w:rPr>
                <w:rFonts w:ascii="Trebuchet MS" w:hAnsi="Trebuchet MS"/>
                <w:bCs/>
                <w:iCs/>
              </w:rPr>
              <w:t>,</w:t>
            </w:r>
            <w:r w:rsidRPr="008F6BED">
              <w:rPr>
                <w:rFonts w:ascii="Trebuchet MS" w:hAnsi="Trebuchet MS"/>
                <w:bCs/>
                <w:iCs/>
              </w:rPr>
              <w:t>16</w:t>
            </w:r>
            <w:r w:rsidR="004B2AAD" w:rsidRPr="00624F27">
              <w:rPr>
                <w:rFonts w:ascii="Trebuchet MS" w:hAnsi="Trebuchet MS"/>
              </w:rPr>
              <w:t>·</w:t>
            </w:r>
            <w:r w:rsidR="00BA0461">
              <w:rPr>
                <w:rFonts w:ascii="Trebuchet MS" w:hAnsi="Trebuchet MS"/>
                <w:bCs/>
                <w:iCs/>
              </w:rPr>
              <w:t>10</w:t>
            </w:r>
            <w:r w:rsidR="00BA0461" w:rsidRPr="00BA0461">
              <w:rPr>
                <w:rFonts w:ascii="Trebuchet MS" w:hAnsi="Trebuchet MS"/>
                <w:bCs/>
                <w:iCs/>
                <w:vertAlign w:val="superscript"/>
              </w:rPr>
              <w:t>5</w:t>
            </w:r>
            <w:r w:rsidR="00BA0461" w:rsidRPr="00990F13">
              <w:rPr>
                <w:rFonts w:ascii="Trebuchet MS" w:hAnsi="Trebuchet MS"/>
                <w:bCs/>
                <w:iCs/>
              </w:rPr>
              <w:t xml:space="preserve"> </w:t>
            </w:r>
            <w:r w:rsidRPr="008F6BED">
              <w:rPr>
                <w:rFonts w:ascii="Trebuchet MS" w:hAnsi="Trebuchet MS"/>
                <w:bCs/>
                <w:iCs/>
              </w:rPr>
              <w:t>J</w:t>
            </w:r>
            <w:r w:rsidR="00822F49">
              <w:rPr>
                <w:rFonts w:ascii="Trebuchet MS" w:hAnsi="Trebuchet MS"/>
                <w:bCs/>
                <w:iCs/>
                <w:vertAlign w:val="superscript"/>
              </w:rPr>
              <w:t> </w:t>
            </w:r>
            <w:r w:rsidRPr="00EE41FA">
              <w:rPr>
                <w:rFonts w:ascii="Trebuchet MS" w:hAnsi="Trebuchet MS"/>
                <w:bCs/>
                <w:spacing w:val="-4"/>
              </w:rPr>
              <w:t>mol</w:t>
            </w:r>
            <w:r w:rsidRPr="00EE41FA">
              <w:rPr>
                <w:rFonts w:ascii="Cambria Math" w:hAnsi="Cambria Math" w:cs="Cambria Math"/>
                <w:bCs/>
                <w:spacing w:val="-4"/>
              </w:rPr>
              <w:t>⁻</w:t>
            </w:r>
            <w:r w:rsidRPr="00EE41FA">
              <w:rPr>
                <w:rFonts w:ascii="Trebuchet MS" w:hAnsi="Trebuchet MS" w:cs="Trebuchet MS"/>
                <w:bCs/>
                <w:spacing w:val="-4"/>
              </w:rPr>
              <w:t>¹</w:t>
            </w:r>
          </w:p>
        </w:tc>
      </w:tr>
      <w:tr w:rsidR="00CE79B3" w:rsidRPr="00D16CCB" w14:paraId="55073091" w14:textId="77777777" w:rsidTr="00F87DE7">
        <w:trPr>
          <w:trHeight w:val="299"/>
        </w:trPr>
        <w:tc>
          <w:tcPr>
            <w:tcW w:w="566" w:type="dxa"/>
          </w:tcPr>
          <w:p w14:paraId="0D55046D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11976ED7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7983EC25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CE79B3" w:rsidRPr="00D16CCB" w14:paraId="116D9F1F" w14:textId="77777777" w:rsidTr="00167B36">
        <w:trPr>
          <w:trHeight w:val="299"/>
        </w:trPr>
        <w:tc>
          <w:tcPr>
            <w:tcW w:w="566" w:type="dxa"/>
          </w:tcPr>
          <w:p w14:paraId="7016A539" w14:textId="62AEFFA1" w:rsidR="00CE79B3" w:rsidRPr="00D16CCB" w:rsidRDefault="00CE79B3" w:rsidP="00CE79B3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426" w:type="dxa"/>
          </w:tcPr>
          <w:p w14:paraId="2FCD6608" w14:textId="77777777" w:rsidR="00CE79B3" w:rsidRPr="00D16CCB" w:rsidRDefault="00CE79B3" w:rsidP="00CE79B3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5E1A2365" w14:textId="2E38CAA4" w:rsidR="00CE79B3" w:rsidRPr="00D16CCB" w:rsidRDefault="00CE79B3" w:rsidP="00CE79B3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Voor een bepaalde reactie geldt ∆</w:t>
            </w:r>
            <w:r w:rsidRPr="00D16CCB">
              <w:rPr>
                <w:rFonts w:ascii="Trebuchet MS" w:hAnsi="Trebuchet MS"/>
                <w:i/>
                <w:iCs/>
              </w:rPr>
              <w:t>H</w:t>
            </w:r>
            <w:r w:rsidRPr="00D16CCB">
              <w:rPr>
                <w:rFonts w:ascii="Trebuchet MS" w:hAnsi="Trebuchet MS"/>
                <w:vertAlign w:val="superscript"/>
              </w:rPr>
              <w:t>0</w:t>
            </w:r>
            <w:r w:rsidRPr="004410E8">
              <w:rPr>
                <w:rFonts w:ascii="Trebuchet MS" w:hAnsi="Trebuchet MS"/>
              </w:rPr>
              <w:t xml:space="preserve"> </w:t>
            </w:r>
            <w:r w:rsidRPr="00D16CCB">
              <w:rPr>
                <w:rFonts w:ascii="Trebuchet MS" w:hAnsi="Trebuchet MS"/>
              </w:rPr>
              <w:t>= —3</w:t>
            </w:r>
            <w:r w:rsidR="005C492A">
              <w:rPr>
                <w:rFonts w:ascii="Trebuchet MS" w:hAnsi="Trebuchet MS"/>
              </w:rPr>
              <w:t>,</w:t>
            </w:r>
            <w:r w:rsidRPr="00D16CCB">
              <w:rPr>
                <w:rFonts w:ascii="Trebuchet MS" w:hAnsi="Trebuchet MS"/>
              </w:rPr>
              <w:t>83</w:t>
            </w:r>
            <w:r w:rsidR="005D3E92">
              <w:rPr>
                <w:rFonts w:ascii="Trebuchet MS" w:hAnsi="Trebuchet MS"/>
                <w:lang w:val="es-ES_tradnl"/>
              </w:rPr>
              <w:t>·10</w:t>
            </w:r>
            <w:r w:rsidR="005C492A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5D3E92">
              <w:rPr>
                <w:rFonts w:ascii="Trebuchet MS" w:hAnsi="Trebuchet MS"/>
                <w:bCs/>
              </w:rPr>
              <w:t xml:space="preserve"> </w:t>
            </w:r>
            <w:r w:rsidRPr="00D16CCB">
              <w:rPr>
                <w:rFonts w:ascii="Trebuchet MS" w:hAnsi="Trebuchet MS"/>
              </w:rPr>
              <w:t>J</w:t>
            </w:r>
            <w:r w:rsidR="00822F49">
              <w:rPr>
                <w:rFonts w:ascii="Trebuchet MS" w:hAnsi="Trebuchet MS"/>
                <w:vertAlign w:val="superscript"/>
              </w:rPr>
              <w:t> </w:t>
            </w:r>
            <w:r w:rsidRPr="00D16CCB">
              <w:rPr>
                <w:rFonts w:ascii="Trebuchet MS" w:hAnsi="Trebuchet MS"/>
                <w:bCs/>
                <w:spacing w:val="-4"/>
              </w:rPr>
              <w:t>mol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 w:cs="Trebuchet MS"/>
                <w:bCs/>
                <w:spacing w:val="-4"/>
              </w:rPr>
              <w:t xml:space="preserve">¹ </w:t>
            </w:r>
            <w:r w:rsidRPr="00D16CCB">
              <w:rPr>
                <w:rFonts w:ascii="Trebuchet MS" w:hAnsi="Trebuchet MS"/>
              </w:rPr>
              <w:t xml:space="preserve">en </w:t>
            </w:r>
            <w:r w:rsidR="00FC1D20">
              <w:rPr>
                <w:rFonts w:ascii="Trebuchet MS" w:hAnsi="Trebuchet MS"/>
              </w:rPr>
              <w:br/>
            </w:r>
            <w:r w:rsidRPr="00D16CCB">
              <w:rPr>
                <w:rFonts w:ascii="Trebuchet MS" w:hAnsi="Trebuchet MS"/>
              </w:rPr>
              <w:t>∆</w:t>
            </w:r>
            <w:r w:rsidRPr="00D16CCB">
              <w:rPr>
                <w:rFonts w:ascii="Trebuchet MS" w:hAnsi="Trebuchet MS"/>
                <w:i/>
                <w:iCs/>
              </w:rPr>
              <w:t>S</w:t>
            </w:r>
            <w:r w:rsidRPr="00D16CCB">
              <w:rPr>
                <w:rFonts w:ascii="Trebuchet MS" w:hAnsi="Trebuchet MS"/>
                <w:vertAlign w:val="superscript"/>
              </w:rPr>
              <w:t>0</w:t>
            </w:r>
            <w:r w:rsidRPr="004410E8">
              <w:rPr>
                <w:rFonts w:ascii="Trebuchet MS" w:hAnsi="Trebuchet MS"/>
              </w:rPr>
              <w:t xml:space="preserve"> </w:t>
            </w:r>
            <w:r w:rsidRPr="00D16CCB">
              <w:rPr>
                <w:rFonts w:ascii="Trebuchet MS" w:hAnsi="Trebuchet MS"/>
              </w:rPr>
              <w:t>= —113 J</w:t>
            </w:r>
            <w:r w:rsidR="00822F49">
              <w:rPr>
                <w:rFonts w:ascii="Trebuchet MS" w:hAnsi="Trebuchet MS"/>
                <w:bCs/>
                <w:spacing w:val="-4"/>
                <w:vertAlign w:val="superscript"/>
              </w:rPr>
              <w:t> </w:t>
            </w:r>
            <w:r w:rsidRPr="00D16CCB">
              <w:rPr>
                <w:rFonts w:ascii="Trebuchet MS" w:hAnsi="Trebuchet MS"/>
                <w:bCs/>
                <w:spacing w:val="-4"/>
              </w:rPr>
              <w:t>mol</w:t>
            </w:r>
            <w:r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 w:cs="Trebuchet MS"/>
                <w:bCs/>
                <w:spacing w:val="-4"/>
              </w:rPr>
              <w:t>¹</w:t>
            </w:r>
            <w:r w:rsidR="00822F49">
              <w:rPr>
                <w:rFonts w:ascii="Trebuchet MS" w:hAnsi="Trebuchet MS"/>
                <w:vertAlign w:val="superscript"/>
              </w:rPr>
              <w:t> </w:t>
            </w:r>
            <w:r w:rsidRPr="00D16CCB">
              <w:rPr>
                <w:rFonts w:ascii="Trebuchet MS" w:hAnsi="Trebuchet MS"/>
              </w:rPr>
              <w:t>K</w:t>
            </w:r>
            <w:r w:rsidRPr="00D16CCB">
              <w:rPr>
                <w:rFonts w:ascii="Trebuchet MS" w:hAnsi="Trebuchet MS"/>
                <w:vertAlign w:val="superscript"/>
              </w:rPr>
              <w:t>—1</w:t>
            </w:r>
            <w:r w:rsidRPr="00D16CCB">
              <w:rPr>
                <w:rFonts w:ascii="Trebuchet MS" w:hAnsi="Trebuchet MS"/>
              </w:rPr>
              <w:t>. Ga er bij deze vraag van</w:t>
            </w:r>
            <w:r w:rsidR="00822F49">
              <w:rPr>
                <w:rFonts w:ascii="Trebuchet MS" w:hAnsi="Trebuchet MS"/>
              </w:rPr>
              <w:t xml:space="preserve"> </w:t>
            </w:r>
            <w:r w:rsidRPr="00D16CCB">
              <w:rPr>
                <w:rFonts w:ascii="Trebuchet MS" w:hAnsi="Trebuchet MS"/>
              </w:rPr>
              <w:t>uit dat ∆</w:t>
            </w:r>
            <w:r w:rsidRPr="00D16CCB">
              <w:rPr>
                <w:rFonts w:ascii="Trebuchet MS" w:hAnsi="Trebuchet MS"/>
                <w:i/>
                <w:iCs/>
              </w:rPr>
              <w:t>H</w:t>
            </w:r>
            <w:r w:rsidRPr="00D16CCB">
              <w:rPr>
                <w:rFonts w:ascii="Trebuchet MS" w:hAnsi="Trebuchet MS"/>
                <w:vertAlign w:val="superscript"/>
              </w:rPr>
              <w:t>0</w:t>
            </w:r>
            <w:r w:rsidRPr="004410E8">
              <w:rPr>
                <w:rFonts w:ascii="Trebuchet MS" w:hAnsi="Trebuchet MS"/>
              </w:rPr>
              <w:t xml:space="preserve"> </w:t>
            </w:r>
            <w:r w:rsidRPr="00D16CCB">
              <w:rPr>
                <w:rFonts w:ascii="Trebuchet MS" w:hAnsi="Trebuchet MS"/>
              </w:rPr>
              <w:t>en ∆</w:t>
            </w:r>
            <w:r w:rsidRPr="00D16CCB">
              <w:rPr>
                <w:rFonts w:ascii="Trebuchet MS" w:hAnsi="Trebuchet MS"/>
                <w:i/>
                <w:iCs/>
              </w:rPr>
              <w:t>S</w:t>
            </w:r>
            <w:r w:rsidRPr="00D16CCB">
              <w:rPr>
                <w:rFonts w:ascii="Trebuchet MS" w:hAnsi="Trebuchet MS"/>
                <w:vertAlign w:val="superscript"/>
              </w:rPr>
              <w:t>0</w:t>
            </w:r>
            <w:r w:rsidRPr="00D16CCB">
              <w:rPr>
                <w:rFonts w:ascii="Trebuchet MS" w:hAnsi="Trebuchet MS"/>
              </w:rPr>
              <w:t xml:space="preserve"> onafhankelijk zijn van de temperatuur.</w:t>
            </w:r>
          </w:p>
          <w:p w14:paraId="06449DFD" w14:textId="002766E5" w:rsidR="00CE79B3" w:rsidRPr="00D16CCB" w:rsidRDefault="00CE79B3" w:rsidP="00CE79B3">
            <w:pPr>
              <w:spacing w:before="60" w:after="60" w:line="276" w:lineRule="auto"/>
              <w:ind w:right="239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Welke van onderstaande beweringen is juist?</w:t>
            </w:r>
          </w:p>
        </w:tc>
      </w:tr>
      <w:tr w:rsidR="00CE79B3" w:rsidRPr="00D16CCB" w14:paraId="3BB95FBB" w14:textId="77777777" w:rsidTr="00434D7F">
        <w:trPr>
          <w:trHeight w:val="299"/>
        </w:trPr>
        <w:tc>
          <w:tcPr>
            <w:tcW w:w="566" w:type="dxa"/>
          </w:tcPr>
          <w:p w14:paraId="357E222F" w14:textId="29D898D4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2F22836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06" w:type="dxa"/>
            <w:vAlign w:val="center"/>
          </w:tcPr>
          <w:p w14:paraId="5EFD6FDD" w14:textId="435AB336" w:rsidR="00CE79B3" w:rsidRPr="00D16CCB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</w:rPr>
              <w:t>De reactie verloopt bij alle temperaturen</w:t>
            </w:r>
            <w:r>
              <w:rPr>
                <w:rFonts w:ascii="Trebuchet MS" w:hAnsi="Trebuchet MS"/>
              </w:rPr>
              <w:t>.</w:t>
            </w:r>
          </w:p>
        </w:tc>
      </w:tr>
      <w:tr w:rsidR="00CE79B3" w:rsidRPr="00D16CCB" w14:paraId="029BDE4D" w14:textId="77777777" w:rsidTr="00434D7F">
        <w:trPr>
          <w:trHeight w:val="299"/>
        </w:trPr>
        <w:tc>
          <w:tcPr>
            <w:tcW w:w="566" w:type="dxa"/>
          </w:tcPr>
          <w:p w14:paraId="519A58BB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294AE8EF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06" w:type="dxa"/>
            <w:vAlign w:val="center"/>
          </w:tcPr>
          <w:p w14:paraId="39D6DAFD" w14:textId="7A03EB42" w:rsidR="00CE79B3" w:rsidRPr="00D16CCB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</w:rPr>
              <w:t>De reactie verloopt alleen bij temperaturen lager dan 66</w:t>
            </w:r>
            <w:r w:rsidRPr="00100F04">
              <w:rPr>
                <w:rFonts w:ascii="Trebuchet MS" w:hAnsi="Trebuchet MS"/>
              </w:rPr>
              <w:t xml:space="preserve"> </w:t>
            </w:r>
            <w:proofErr w:type="spellStart"/>
            <w:r w:rsidRPr="00D16CCB">
              <w:rPr>
                <w:rFonts w:ascii="Trebuchet MS" w:hAnsi="Trebuchet MS"/>
                <w:vertAlign w:val="superscript"/>
              </w:rPr>
              <w:t>o</w:t>
            </w:r>
            <w:r w:rsidRPr="00D16CCB">
              <w:rPr>
                <w:rFonts w:ascii="Trebuchet MS" w:hAnsi="Trebuchet MS"/>
              </w:rPr>
              <w:t>C</w:t>
            </w:r>
            <w:proofErr w:type="spellEnd"/>
            <w:r>
              <w:rPr>
                <w:rFonts w:ascii="Trebuchet MS" w:hAnsi="Trebuchet MS"/>
              </w:rPr>
              <w:t>.</w:t>
            </w:r>
          </w:p>
        </w:tc>
      </w:tr>
      <w:tr w:rsidR="00CE79B3" w:rsidRPr="00D16CCB" w14:paraId="02535641" w14:textId="77777777" w:rsidTr="00434D7F">
        <w:trPr>
          <w:trHeight w:val="299"/>
        </w:trPr>
        <w:tc>
          <w:tcPr>
            <w:tcW w:w="566" w:type="dxa"/>
          </w:tcPr>
          <w:p w14:paraId="30ABE0E7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CDFC8D9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06" w:type="dxa"/>
            <w:vAlign w:val="center"/>
          </w:tcPr>
          <w:p w14:paraId="40290FE3" w14:textId="732DBE55" w:rsidR="00CE79B3" w:rsidRPr="00D16CCB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D16CCB">
              <w:rPr>
                <w:rFonts w:ascii="Trebuchet MS" w:hAnsi="Trebuchet MS"/>
              </w:rPr>
              <w:t xml:space="preserve">De reactie verloopt alleen bij temperaturen hoger dan 66 </w:t>
            </w:r>
            <w:proofErr w:type="spellStart"/>
            <w:r w:rsidRPr="00D16CCB">
              <w:rPr>
                <w:rFonts w:ascii="Trebuchet MS" w:hAnsi="Trebuchet MS"/>
                <w:vertAlign w:val="superscript"/>
              </w:rPr>
              <w:t>o</w:t>
            </w:r>
            <w:r w:rsidRPr="00D16CCB">
              <w:rPr>
                <w:rFonts w:ascii="Trebuchet MS" w:hAnsi="Trebuchet MS"/>
              </w:rPr>
              <w:t>C</w:t>
            </w:r>
            <w:proofErr w:type="spellEnd"/>
            <w:r w:rsidRPr="00D16CCB">
              <w:rPr>
                <w:rFonts w:ascii="Trebuchet MS" w:hAnsi="Trebuchet MS"/>
              </w:rPr>
              <w:t>.</w:t>
            </w:r>
          </w:p>
        </w:tc>
      </w:tr>
      <w:tr w:rsidR="00CE79B3" w:rsidRPr="00D16CCB" w14:paraId="65BA1007" w14:textId="77777777" w:rsidTr="00434D7F">
        <w:trPr>
          <w:trHeight w:val="299"/>
        </w:trPr>
        <w:tc>
          <w:tcPr>
            <w:tcW w:w="566" w:type="dxa"/>
          </w:tcPr>
          <w:p w14:paraId="5220A679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499F45E7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  <w:r w:rsidRPr="00D16CC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06" w:type="dxa"/>
            <w:vAlign w:val="center"/>
          </w:tcPr>
          <w:p w14:paraId="7E498681" w14:textId="37CD857E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De reactie verloopt bij geen enkele temperatuur.</w:t>
            </w:r>
          </w:p>
        </w:tc>
      </w:tr>
      <w:tr w:rsidR="00CE79B3" w:rsidRPr="00D16CCB" w14:paraId="01BE316B" w14:textId="77777777" w:rsidTr="00167B36">
        <w:trPr>
          <w:trHeight w:val="299"/>
        </w:trPr>
        <w:tc>
          <w:tcPr>
            <w:tcW w:w="566" w:type="dxa"/>
          </w:tcPr>
          <w:p w14:paraId="2E05BE7A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6" w:type="dxa"/>
            <w:vAlign w:val="center"/>
          </w:tcPr>
          <w:p w14:paraId="2D69114F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06" w:type="dxa"/>
          </w:tcPr>
          <w:p w14:paraId="32C9C603" w14:textId="77777777" w:rsidR="00CE79B3" w:rsidRPr="00D16CCB" w:rsidRDefault="00CE79B3" w:rsidP="00CE79B3">
            <w:pPr>
              <w:spacing w:line="276" w:lineRule="auto"/>
              <w:rPr>
                <w:rFonts w:ascii="Trebuchet MS" w:hAnsi="Trebuchet MS"/>
              </w:rPr>
            </w:pPr>
          </w:p>
        </w:tc>
      </w:tr>
    </w:tbl>
    <w:p w14:paraId="4369BC38" w14:textId="77777777" w:rsidR="00863000" w:rsidRPr="00D16CCB" w:rsidRDefault="00863000" w:rsidP="00DA2D0B"/>
    <w:p w14:paraId="58B956CD" w14:textId="77777777" w:rsidR="00A12A9A" w:rsidRPr="00D16CCB" w:rsidRDefault="00A12A9A" w:rsidP="00526221">
      <w:pPr>
        <w:pStyle w:val="Kop1"/>
        <w:framePr w:wrap="around"/>
        <w:sectPr w:rsidR="00A12A9A" w:rsidRPr="00D16CCB" w:rsidSect="001331E0">
          <w:footerReference w:type="default" r:id="rId34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2F68FDC7" w14:textId="77777777" w:rsidR="004C6EAE" w:rsidRPr="00D16CCB" w:rsidRDefault="004C6EAE">
      <w:pPr>
        <w:rPr>
          <w:rFonts w:ascii="Trebuchet MS" w:hAnsi="Trebuchet MS"/>
          <w:b/>
          <w:sz w:val="28"/>
          <w:szCs w:val="28"/>
        </w:rPr>
      </w:pPr>
      <w:r w:rsidRPr="00D16CCB">
        <w:br w:type="page"/>
      </w:r>
    </w:p>
    <w:p w14:paraId="5943CF1D" w14:textId="0E16E62C" w:rsidR="00A12A9A" w:rsidRPr="00D16CCB" w:rsidRDefault="00863000" w:rsidP="00F20944">
      <w:pPr>
        <w:pStyle w:val="Kop1"/>
        <w:framePr w:wrap="around" w:x="1420" w:y="-606"/>
      </w:pPr>
      <w:r w:rsidRPr="00D16CCB">
        <w:lastRenderedPageBreak/>
        <w:t xml:space="preserve">Open </w:t>
      </w:r>
      <w:r w:rsidR="001E736C" w:rsidRPr="00D16CCB">
        <w:t>vragen</w:t>
      </w:r>
      <w:r w:rsidR="00A12A9A" w:rsidRPr="00D16CCB">
        <w:tab/>
        <w:t xml:space="preserve">totaal </w:t>
      </w:r>
      <w:r w:rsidR="002B5733">
        <w:t>54</w:t>
      </w:r>
      <w:r w:rsidR="00A12A9A" w:rsidRPr="00D16CCB">
        <w:t xml:space="preserve"> punten</w:t>
      </w:r>
    </w:p>
    <w:p w14:paraId="1810CEF6" w14:textId="3D2A700E" w:rsidR="001677F5" w:rsidRPr="00D16CCB" w:rsidRDefault="0073787C" w:rsidP="008B3F62">
      <w:pPr>
        <w:pStyle w:val="opgave"/>
        <w:numPr>
          <w:ilvl w:val="0"/>
          <w:numId w:val="5"/>
        </w:numPr>
        <w:spacing w:before="120" w:line="276" w:lineRule="auto"/>
        <w:ind w:right="-567"/>
        <w:rPr>
          <w:rFonts w:ascii="Trebuchet MS" w:hAnsi="Trebuchet MS"/>
        </w:rPr>
      </w:pPr>
      <w:r w:rsidRPr="00D16CCB">
        <w:rPr>
          <w:rFonts w:ascii="Trebuchet MS" w:hAnsi="Trebuchet MS"/>
        </w:rPr>
        <w:t>Carbonzuur</w:t>
      </w:r>
      <w:r w:rsidR="001677F5" w:rsidRPr="00D16CCB">
        <w:rPr>
          <w:rFonts w:ascii="Trebuchet MS" w:hAnsi="Trebuchet MS"/>
        </w:rPr>
        <w:tab/>
        <w:t>(</w:t>
      </w:r>
      <w:r w:rsidR="00CE655E" w:rsidRPr="00D16CCB">
        <w:rPr>
          <w:rFonts w:ascii="Trebuchet MS" w:hAnsi="Trebuchet MS"/>
        </w:rPr>
        <w:t>1</w:t>
      </w:r>
      <w:r w:rsidR="00460906" w:rsidRPr="00D16CCB">
        <w:rPr>
          <w:rFonts w:ascii="Trebuchet MS" w:hAnsi="Trebuchet MS"/>
        </w:rPr>
        <w:t>6</w:t>
      </w:r>
      <w:r w:rsidR="001677F5" w:rsidRPr="00D16CCB">
        <w:rPr>
          <w:rFonts w:ascii="Trebuchet MS" w:hAnsi="Trebuchet MS"/>
        </w:rPr>
        <w:t xml:space="preserve"> punten)</w:t>
      </w:r>
    </w:p>
    <w:p w14:paraId="09B2AF37" w14:textId="70782CEE" w:rsidR="00624251" w:rsidRPr="00D16CCB" w:rsidRDefault="00A011DB" w:rsidP="000F653C">
      <w:pPr>
        <w:spacing w:before="120" w:after="120" w:line="276" w:lineRule="auto"/>
        <w:rPr>
          <w:rFonts w:ascii="Trebuchet MS" w:hAnsi="Trebuchet MS" w:cs="Arial"/>
          <w:spacing w:val="2"/>
        </w:rPr>
      </w:pPr>
      <w:r w:rsidRPr="00D16CCB">
        <w:rPr>
          <w:rFonts w:ascii="Trebuchet MS" w:hAnsi="Trebuchet MS" w:cs="Arial"/>
          <w:spacing w:val="2"/>
        </w:rPr>
        <w:t>C</w:t>
      </w:r>
      <w:r w:rsidR="000F653C" w:rsidRPr="00D16CCB">
        <w:rPr>
          <w:rFonts w:ascii="Trebuchet MS" w:hAnsi="Trebuchet MS" w:cs="Arial"/>
          <w:spacing w:val="2"/>
        </w:rPr>
        <w:t>arbonzuren worden op grote schaal industrieel geproduceerd</w:t>
      </w:r>
      <w:r w:rsidR="00D72517" w:rsidRPr="00D16CCB">
        <w:rPr>
          <w:rFonts w:ascii="Trebuchet MS" w:hAnsi="Trebuchet MS" w:cs="Arial"/>
          <w:spacing w:val="2"/>
        </w:rPr>
        <w:t>,</w:t>
      </w:r>
      <w:r w:rsidR="0027192F" w:rsidRPr="00D16CCB">
        <w:rPr>
          <w:rFonts w:ascii="Trebuchet MS" w:hAnsi="Trebuchet MS" w:cs="Arial"/>
          <w:spacing w:val="2"/>
        </w:rPr>
        <w:t xml:space="preserve"> </w:t>
      </w:r>
      <w:r w:rsidR="007B15A3">
        <w:rPr>
          <w:rFonts w:ascii="Trebuchet MS" w:hAnsi="Trebuchet MS" w:cs="Arial"/>
          <w:spacing w:val="2"/>
        </w:rPr>
        <w:t>o</w:t>
      </w:r>
      <w:r w:rsidR="0027192F" w:rsidRPr="00D16CCB">
        <w:rPr>
          <w:rFonts w:ascii="Trebuchet MS" w:hAnsi="Trebuchet MS" w:cs="Arial"/>
          <w:spacing w:val="2"/>
        </w:rPr>
        <w:t xml:space="preserve">nder andere voor de </w:t>
      </w:r>
      <w:r w:rsidR="000F653C" w:rsidRPr="00D16CCB">
        <w:rPr>
          <w:rFonts w:ascii="Trebuchet MS" w:hAnsi="Trebuchet MS" w:cs="Arial"/>
          <w:spacing w:val="2"/>
        </w:rPr>
        <w:t>synthese van aminozuren.</w:t>
      </w:r>
    </w:p>
    <w:p w14:paraId="57E07394" w14:textId="4F156274" w:rsidR="001677F5" w:rsidRPr="00D16CCB" w:rsidRDefault="000F653C" w:rsidP="000F653C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 w:cs="Arial"/>
          <w:spacing w:val="2"/>
        </w:rPr>
        <w:t>Om alanine te synthetiseren</w:t>
      </w:r>
      <w:r w:rsidR="009C5340">
        <w:rPr>
          <w:rFonts w:ascii="Trebuchet MS" w:hAnsi="Trebuchet MS" w:cs="Arial"/>
          <w:spacing w:val="2"/>
        </w:rPr>
        <w:t>,</w:t>
      </w:r>
      <w:r w:rsidRPr="00D16CCB">
        <w:rPr>
          <w:rFonts w:ascii="Trebuchet MS" w:hAnsi="Trebuchet MS" w:cs="Arial"/>
          <w:spacing w:val="2"/>
        </w:rPr>
        <w:t xml:space="preserve"> reageert een </w:t>
      </w:r>
      <w:r w:rsidR="00B35B44" w:rsidRPr="00D16CCB">
        <w:rPr>
          <w:rFonts w:ascii="Trebuchet MS" w:hAnsi="Trebuchet MS" w:cs="Arial"/>
          <w:spacing w:val="2"/>
        </w:rPr>
        <w:t xml:space="preserve">bepaald </w:t>
      </w:r>
      <w:r w:rsidRPr="00D16CCB">
        <w:rPr>
          <w:rFonts w:ascii="Trebuchet MS" w:hAnsi="Trebuchet MS" w:cs="Arial"/>
          <w:spacing w:val="2"/>
        </w:rPr>
        <w:t>carbonzuur met Br</w:t>
      </w:r>
      <w:r w:rsidRPr="00D16CCB">
        <w:rPr>
          <w:rFonts w:ascii="Trebuchet MS" w:hAnsi="Trebuchet MS" w:cs="Arial"/>
          <w:spacing w:val="2"/>
          <w:vertAlign w:val="subscript"/>
        </w:rPr>
        <w:t>2</w:t>
      </w:r>
      <w:r w:rsidRPr="00D16CCB">
        <w:rPr>
          <w:rFonts w:ascii="Trebuchet MS" w:hAnsi="Trebuchet MS" w:cs="Arial"/>
          <w:spacing w:val="2"/>
        </w:rPr>
        <w:t xml:space="preserve"> en vervolgens met NH</w:t>
      </w:r>
      <w:r w:rsidRPr="00D16CCB">
        <w:rPr>
          <w:rFonts w:ascii="Trebuchet MS" w:hAnsi="Trebuchet MS" w:cs="Arial"/>
          <w:spacing w:val="2"/>
          <w:vertAlign w:val="subscript"/>
        </w:rPr>
        <w:t>3</w:t>
      </w:r>
      <w:r w:rsidRPr="00D16CCB">
        <w:rPr>
          <w:rFonts w:ascii="Trebuchet MS" w:hAnsi="Trebuchet MS" w:cs="Arial"/>
          <w:spacing w:val="2"/>
        </w:rPr>
        <w:t xml:space="preserve"> volgens onderstaande syntheseschema:</w:t>
      </w:r>
    </w:p>
    <w:p w14:paraId="2EDD15E2" w14:textId="7875FE44" w:rsidR="001677F5" w:rsidRPr="00D16CCB" w:rsidRDefault="00AD18B7" w:rsidP="001677F5">
      <w:pPr>
        <w:spacing w:before="120" w:after="120" w:line="276" w:lineRule="auto"/>
        <w:rPr>
          <w:rFonts w:ascii="Trebuchet MS" w:hAnsi="Trebuchet MS"/>
          <w:szCs w:val="20"/>
        </w:rPr>
      </w:pPr>
      <w:r w:rsidRPr="00D16CCB">
        <w:rPr>
          <w:rFonts w:ascii="Trebuchet MS" w:hAnsi="Trebuchet MS"/>
          <w:noProof/>
        </w:rPr>
        <w:drawing>
          <wp:inline distT="0" distB="0" distL="0" distR="0" wp14:anchorId="73D20E66" wp14:editId="61A86C6A">
            <wp:extent cx="2570122" cy="887195"/>
            <wp:effectExtent l="0" t="0" r="1905" b="8255"/>
            <wp:docPr id="2085643738" name="Afbeelding 2085643738" descr="Afbeelding met Lettertype, tekst, wit, lijn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643738" name="Afbeelding 2085643738" descr="Afbeelding met Lettertype, tekst, wit, lijn&#10;&#10;Door AI gegenereerde inhoud is mogelijk onjuist.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122" cy="887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848DA" w14:textId="77777777" w:rsidR="00624251" w:rsidRPr="00D16CCB" w:rsidRDefault="008D62A3" w:rsidP="00100F04">
      <w:pPr>
        <w:pStyle w:val="vraag"/>
        <w:tabs>
          <w:tab w:val="clear" w:pos="0"/>
          <w:tab w:val="clear" w:pos="720"/>
          <w:tab w:val="clear" w:pos="9072"/>
          <w:tab w:val="right" w:pos="9631"/>
        </w:tabs>
        <w:spacing w:before="120" w:after="0" w:line="276" w:lineRule="auto"/>
        <w:ind w:left="0" w:right="-567" w:hanging="567"/>
        <w:rPr>
          <w:rFonts w:ascii="Trebuchet MS" w:hAnsi="Trebuchet MS"/>
          <w:szCs w:val="22"/>
        </w:rPr>
      </w:pPr>
      <w:r w:rsidRPr="00D16CCB">
        <w:rPr>
          <w:rFonts w:ascii="Trebuchet MS" w:hAnsi="Trebuchet MS"/>
          <w:szCs w:val="22"/>
        </w:rPr>
        <w:t>Voer de volgende opdrachten uit:</w:t>
      </w:r>
    </w:p>
    <w:p w14:paraId="58C124EA" w14:textId="6CC2820A" w:rsidR="007C68D6" w:rsidRPr="00D16CCB" w:rsidRDefault="004C1985" w:rsidP="00100F04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</w:rPr>
      </w:pPr>
      <w:r w:rsidRPr="00D16CCB">
        <w:rPr>
          <w:rFonts w:ascii="Trebuchet MS" w:hAnsi="Trebuchet MS"/>
          <w:szCs w:val="22"/>
        </w:rPr>
        <w:t>T</w:t>
      </w:r>
      <w:r w:rsidR="008D62A3" w:rsidRPr="00D16CCB">
        <w:rPr>
          <w:rFonts w:ascii="Trebuchet MS" w:hAnsi="Trebuchet MS"/>
          <w:szCs w:val="22"/>
        </w:rPr>
        <w:t>eken de structuurformule</w:t>
      </w:r>
      <w:r w:rsidR="00D73506" w:rsidRPr="00D16CCB">
        <w:rPr>
          <w:rFonts w:ascii="Trebuchet MS" w:hAnsi="Trebuchet MS"/>
          <w:szCs w:val="22"/>
        </w:rPr>
        <w:t>s</w:t>
      </w:r>
      <w:r w:rsidR="008D62A3" w:rsidRPr="00D16CCB">
        <w:rPr>
          <w:rFonts w:ascii="Trebuchet MS" w:hAnsi="Trebuchet MS"/>
          <w:szCs w:val="22"/>
        </w:rPr>
        <w:t xml:space="preserve"> van A en B.</w:t>
      </w:r>
    </w:p>
    <w:p w14:paraId="24A4B307" w14:textId="105F56B3" w:rsidR="007C68D6" w:rsidRPr="00D16CCB" w:rsidRDefault="004C1985" w:rsidP="00100F04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</w:rPr>
      </w:pPr>
      <w:r w:rsidRPr="00D16CCB">
        <w:rPr>
          <w:rFonts w:ascii="Trebuchet MS" w:hAnsi="Trebuchet MS"/>
          <w:szCs w:val="22"/>
        </w:rPr>
        <w:t>G</w:t>
      </w:r>
      <w:r w:rsidR="008D62A3" w:rsidRPr="00D16CCB">
        <w:rPr>
          <w:rFonts w:ascii="Trebuchet MS" w:hAnsi="Trebuchet MS"/>
          <w:szCs w:val="22"/>
        </w:rPr>
        <w:t>eef de molecuulformule van X.</w:t>
      </w:r>
    </w:p>
    <w:p w14:paraId="1C56F88E" w14:textId="18141960" w:rsidR="00CE4BE9" w:rsidRPr="00D16CCB" w:rsidRDefault="004C1985" w:rsidP="00100F04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  <w:szCs w:val="22"/>
        </w:rPr>
      </w:pPr>
      <w:r w:rsidRPr="00D16CCB">
        <w:rPr>
          <w:rFonts w:ascii="Trebuchet MS" w:hAnsi="Trebuchet MS"/>
          <w:szCs w:val="22"/>
        </w:rPr>
        <w:t>G</w:t>
      </w:r>
      <w:r w:rsidR="005053A5" w:rsidRPr="00D16CCB">
        <w:rPr>
          <w:rFonts w:ascii="Trebuchet MS" w:hAnsi="Trebuchet MS"/>
          <w:szCs w:val="22"/>
        </w:rPr>
        <w:t xml:space="preserve">eef de naam van het </w:t>
      </w:r>
      <w:r w:rsidR="008D62A3" w:rsidRPr="00D16CCB">
        <w:rPr>
          <w:rFonts w:ascii="Trebuchet MS" w:hAnsi="Trebuchet MS"/>
          <w:szCs w:val="22"/>
        </w:rPr>
        <w:t xml:space="preserve">type reactie </w:t>
      </w:r>
      <w:r w:rsidR="005053A5" w:rsidRPr="00D16CCB">
        <w:rPr>
          <w:rFonts w:ascii="Trebuchet MS" w:hAnsi="Trebuchet MS"/>
          <w:szCs w:val="22"/>
        </w:rPr>
        <w:t>dat op</w:t>
      </w:r>
      <w:r w:rsidR="008D62A3" w:rsidRPr="00D16CCB">
        <w:rPr>
          <w:rFonts w:ascii="Trebuchet MS" w:hAnsi="Trebuchet MS"/>
          <w:szCs w:val="22"/>
        </w:rPr>
        <w:t>treedt in stap 2 in bovenstaand syntheseschema</w:t>
      </w:r>
      <w:r w:rsidR="00124F4C" w:rsidRPr="00D16CCB">
        <w:rPr>
          <w:rFonts w:ascii="Trebuchet MS" w:hAnsi="Trebuchet MS"/>
          <w:szCs w:val="22"/>
        </w:rPr>
        <w:t>. Kies uit</w:t>
      </w:r>
      <w:r w:rsidR="00F31E2B" w:rsidRPr="00D16CCB">
        <w:rPr>
          <w:rFonts w:ascii="Trebuchet MS" w:hAnsi="Trebuchet MS"/>
          <w:szCs w:val="22"/>
        </w:rPr>
        <w:t>:</w:t>
      </w:r>
      <w:r w:rsidR="00CE4BE9" w:rsidRPr="00D16CCB">
        <w:rPr>
          <w:rFonts w:ascii="Trebuchet MS" w:hAnsi="Trebuchet MS"/>
          <w:szCs w:val="22"/>
        </w:rPr>
        <w:t xml:space="preserve"> </w:t>
      </w:r>
      <w:r w:rsidR="008D62A3" w:rsidRPr="00D16CCB">
        <w:rPr>
          <w:rFonts w:ascii="Trebuchet MS" w:hAnsi="Trebuchet MS"/>
          <w:i/>
          <w:szCs w:val="22"/>
        </w:rPr>
        <w:t xml:space="preserve">additiereactie, eliminatiereactie </w:t>
      </w:r>
      <w:r w:rsidR="00F31E2B" w:rsidRPr="000C008B">
        <w:rPr>
          <w:rFonts w:ascii="Trebuchet MS" w:hAnsi="Trebuchet MS"/>
          <w:iCs/>
          <w:szCs w:val="22"/>
        </w:rPr>
        <w:t>en</w:t>
      </w:r>
      <w:r w:rsidR="008D62A3" w:rsidRPr="00D16CCB">
        <w:rPr>
          <w:rFonts w:ascii="Trebuchet MS" w:hAnsi="Trebuchet MS"/>
          <w:i/>
          <w:szCs w:val="22"/>
        </w:rPr>
        <w:t xml:space="preserve"> substitutiereactie.</w:t>
      </w:r>
    </w:p>
    <w:p w14:paraId="729D4049" w14:textId="500AE9AC" w:rsidR="001677F5" w:rsidRPr="00D16CCB" w:rsidRDefault="00B35B44" w:rsidP="00100F04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</w:rPr>
      </w:pPr>
      <w:r w:rsidRPr="00D16CCB">
        <w:rPr>
          <w:rFonts w:ascii="Trebuchet MS" w:hAnsi="Trebuchet MS"/>
          <w:szCs w:val="22"/>
        </w:rPr>
        <w:t xml:space="preserve">Behalve </w:t>
      </w:r>
      <w:r w:rsidR="008D62A3" w:rsidRPr="00D16CCB">
        <w:rPr>
          <w:rFonts w:ascii="Trebuchet MS" w:hAnsi="Trebuchet MS"/>
          <w:szCs w:val="22"/>
        </w:rPr>
        <w:t xml:space="preserve">alanine ontstaat nog een ander </w:t>
      </w:r>
      <w:r w:rsidR="00160F4E" w:rsidRPr="00D16CCB">
        <w:rPr>
          <w:rFonts w:ascii="Trebuchet MS" w:hAnsi="Trebuchet MS"/>
          <w:szCs w:val="22"/>
        </w:rPr>
        <w:t>aminozuur</w:t>
      </w:r>
      <w:r w:rsidR="008D62A3" w:rsidRPr="00D16CCB">
        <w:rPr>
          <w:rFonts w:ascii="Trebuchet MS" w:hAnsi="Trebuchet MS"/>
          <w:szCs w:val="22"/>
        </w:rPr>
        <w:t xml:space="preserve">. Teken de structuurformule </w:t>
      </w:r>
      <w:r w:rsidR="00CE4BE9" w:rsidRPr="00D16CCB">
        <w:rPr>
          <w:rFonts w:ascii="Trebuchet MS" w:hAnsi="Trebuchet MS"/>
          <w:szCs w:val="22"/>
        </w:rPr>
        <w:br/>
      </w:r>
      <w:r w:rsidR="008D62A3" w:rsidRPr="00D16CCB">
        <w:rPr>
          <w:rFonts w:ascii="Trebuchet MS" w:hAnsi="Trebuchet MS"/>
          <w:szCs w:val="22"/>
        </w:rPr>
        <w:t xml:space="preserve">van dit andere </w:t>
      </w:r>
      <w:r w:rsidR="00181A2C" w:rsidRPr="00D16CCB">
        <w:rPr>
          <w:rFonts w:ascii="Trebuchet MS" w:hAnsi="Trebuchet MS"/>
          <w:szCs w:val="22"/>
        </w:rPr>
        <w:t>aminozuur</w:t>
      </w:r>
      <w:r w:rsidR="008D62A3" w:rsidRPr="00D16CCB">
        <w:rPr>
          <w:rFonts w:ascii="Trebuchet MS" w:hAnsi="Trebuchet MS"/>
          <w:szCs w:val="22"/>
        </w:rPr>
        <w:t>.</w:t>
      </w:r>
      <w:r w:rsidR="001677F5" w:rsidRPr="00D16CCB">
        <w:rPr>
          <w:rFonts w:ascii="Trebuchet MS" w:hAnsi="Trebuchet MS"/>
          <w:szCs w:val="22"/>
        </w:rPr>
        <w:tab/>
      </w:r>
      <w:r w:rsidR="00926D6C" w:rsidRPr="00D16CCB">
        <w:rPr>
          <w:rFonts w:ascii="Trebuchet MS" w:hAnsi="Trebuchet MS"/>
          <w:szCs w:val="22"/>
        </w:rPr>
        <w:t>5</w:t>
      </w:r>
    </w:p>
    <w:p w14:paraId="0493C863" w14:textId="0D392489" w:rsidR="009D115E" w:rsidRPr="00D16CCB" w:rsidRDefault="007A4BCE" w:rsidP="00100F04">
      <w:pPr>
        <w:spacing w:before="120" w:after="120" w:line="276" w:lineRule="auto"/>
        <w:rPr>
          <w:rFonts w:ascii="Trebuchet MS" w:hAnsi="Trebuchet MS" w:cs="Arial"/>
          <w:spacing w:val="2"/>
        </w:rPr>
      </w:pPr>
      <w:r w:rsidRPr="00D16CCB">
        <w:rPr>
          <w:rFonts w:ascii="Trebuchet MS" w:hAnsi="Trebuchet MS" w:cs="Arial"/>
          <w:spacing w:val="2"/>
        </w:rPr>
        <w:t xml:space="preserve">E280 is een conserveermiddel </w:t>
      </w:r>
      <w:r w:rsidR="00160F4E" w:rsidRPr="00D16CCB">
        <w:rPr>
          <w:rFonts w:ascii="Trebuchet MS" w:hAnsi="Trebuchet MS" w:cs="Arial"/>
          <w:spacing w:val="2"/>
        </w:rPr>
        <w:t>waarvan het hoofdbestanddeel</w:t>
      </w:r>
      <w:r w:rsidRPr="00D16CCB">
        <w:rPr>
          <w:rFonts w:ascii="Trebuchet MS" w:hAnsi="Trebuchet MS" w:cs="Arial"/>
          <w:spacing w:val="2"/>
        </w:rPr>
        <w:t xml:space="preserve"> een carbonzuur </w:t>
      </w:r>
      <w:r w:rsidR="00160F4E" w:rsidRPr="00D16CCB">
        <w:rPr>
          <w:rFonts w:ascii="Trebuchet MS" w:hAnsi="Trebuchet MS" w:cs="Arial"/>
          <w:spacing w:val="2"/>
        </w:rPr>
        <w:t xml:space="preserve">is </w:t>
      </w:r>
      <w:r w:rsidRPr="00D16CCB">
        <w:rPr>
          <w:rFonts w:ascii="Trebuchet MS" w:hAnsi="Trebuchet MS" w:cs="Arial"/>
          <w:spacing w:val="2"/>
        </w:rPr>
        <w:t xml:space="preserve">met molecuulformule </w:t>
      </w:r>
      <w:bookmarkStart w:id="1" w:name="_Hlk206425443"/>
      <w:r w:rsidRPr="00D16CCB">
        <w:rPr>
          <w:rFonts w:ascii="Trebuchet MS" w:hAnsi="Trebuchet MS" w:cs="Arial"/>
          <w:spacing w:val="2"/>
        </w:rPr>
        <w:t>C</w:t>
      </w:r>
      <w:r w:rsidRPr="00D16CCB">
        <w:rPr>
          <w:rFonts w:ascii="Trebuchet MS" w:hAnsi="Trebuchet MS" w:cs="Arial"/>
          <w:spacing w:val="2"/>
          <w:vertAlign w:val="subscript"/>
        </w:rPr>
        <w:t>2</w:t>
      </w:r>
      <w:r w:rsidRPr="00D16CCB">
        <w:rPr>
          <w:rFonts w:ascii="Trebuchet MS" w:hAnsi="Trebuchet MS" w:cs="Arial"/>
          <w:spacing w:val="2"/>
        </w:rPr>
        <w:t>H</w:t>
      </w:r>
      <w:r w:rsidRPr="00D16CCB">
        <w:rPr>
          <w:rFonts w:ascii="Trebuchet MS" w:hAnsi="Trebuchet MS" w:cs="Arial"/>
          <w:spacing w:val="2"/>
          <w:vertAlign w:val="subscript"/>
        </w:rPr>
        <w:t>5</w:t>
      </w:r>
      <w:r w:rsidRPr="00D16CCB">
        <w:rPr>
          <w:rFonts w:ascii="Trebuchet MS" w:hAnsi="Trebuchet MS" w:cs="Arial"/>
          <w:spacing w:val="2"/>
        </w:rPr>
        <w:t>COOH</w:t>
      </w:r>
      <w:bookmarkEnd w:id="1"/>
      <w:r w:rsidRPr="00D16CCB">
        <w:rPr>
          <w:rFonts w:ascii="Trebuchet MS" w:hAnsi="Trebuchet MS" w:cs="Arial"/>
          <w:spacing w:val="2"/>
        </w:rPr>
        <w:t>. Het gebruik van een conserveermiddel vereist een hoge zuiverheid. Het gehalte C</w:t>
      </w:r>
      <w:r w:rsidRPr="00D16CCB">
        <w:rPr>
          <w:rFonts w:ascii="Trebuchet MS" w:hAnsi="Trebuchet MS" w:cs="Arial"/>
          <w:spacing w:val="2"/>
          <w:vertAlign w:val="subscript"/>
        </w:rPr>
        <w:t>2</w:t>
      </w:r>
      <w:r w:rsidRPr="00D16CCB">
        <w:rPr>
          <w:rFonts w:ascii="Trebuchet MS" w:hAnsi="Trebuchet MS" w:cs="Arial"/>
          <w:spacing w:val="2"/>
        </w:rPr>
        <w:t>H</w:t>
      </w:r>
      <w:r w:rsidRPr="00D16CCB">
        <w:rPr>
          <w:rFonts w:ascii="Trebuchet MS" w:hAnsi="Trebuchet MS" w:cs="Arial"/>
          <w:spacing w:val="2"/>
          <w:vertAlign w:val="subscript"/>
        </w:rPr>
        <w:t>5</w:t>
      </w:r>
      <w:r w:rsidRPr="00D16CCB">
        <w:rPr>
          <w:rFonts w:ascii="Trebuchet MS" w:hAnsi="Trebuchet MS" w:cs="Arial"/>
          <w:spacing w:val="2"/>
        </w:rPr>
        <w:t xml:space="preserve">COOH in een monster E280 kan met een </w:t>
      </w:r>
      <w:proofErr w:type="spellStart"/>
      <w:r w:rsidRPr="00D16CCB">
        <w:rPr>
          <w:rFonts w:ascii="Trebuchet MS" w:hAnsi="Trebuchet MS" w:cs="Arial"/>
          <w:spacing w:val="2"/>
        </w:rPr>
        <w:t>jodometrische</w:t>
      </w:r>
      <w:proofErr w:type="spellEnd"/>
      <w:r w:rsidRPr="00D16CCB">
        <w:rPr>
          <w:rFonts w:ascii="Trebuchet MS" w:hAnsi="Trebuchet MS" w:cs="Arial"/>
          <w:spacing w:val="2"/>
        </w:rPr>
        <w:t xml:space="preserve"> titratie worden bepaald.</w:t>
      </w:r>
    </w:p>
    <w:p w14:paraId="422736B6" w14:textId="7D42DF01" w:rsidR="009D115E" w:rsidRPr="00D16CCB" w:rsidRDefault="007A4BCE" w:rsidP="00100F04">
      <w:pPr>
        <w:spacing w:before="120" w:after="120" w:line="276" w:lineRule="auto"/>
        <w:rPr>
          <w:rFonts w:ascii="Trebuchet MS" w:hAnsi="Trebuchet MS" w:cs="Arial"/>
          <w:spacing w:val="2"/>
        </w:rPr>
      </w:pPr>
      <w:r w:rsidRPr="00D16CCB">
        <w:rPr>
          <w:rFonts w:ascii="Trebuchet MS" w:hAnsi="Trebuchet MS" w:cs="Arial"/>
          <w:spacing w:val="2"/>
        </w:rPr>
        <w:t xml:space="preserve">In een erlenmeyer wordt 200 mg van </w:t>
      </w:r>
      <w:r w:rsidR="005C75C7">
        <w:rPr>
          <w:rFonts w:ascii="Trebuchet MS" w:hAnsi="Trebuchet MS" w:cs="Arial"/>
          <w:spacing w:val="2"/>
        </w:rPr>
        <w:t>een</w:t>
      </w:r>
      <w:r w:rsidRPr="00D16CCB">
        <w:rPr>
          <w:rFonts w:ascii="Trebuchet MS" w:hAnsi="Trebuchet MS" w:cs="Arial"/>
          <w:spacing w:val="2"/>
        </w:rPr>
        <w:t xml:space="preserve"> monster E280 overgebracht en opgelost in water.</w:t>
      </w:r>
      <w:r w:rsidRPr="00D16CCB">
        <w:rPr>
          <w:rFonts w:ascii="Trebuchet MS" w:hAnsi="Trebuchet MS"/>
        </w:rPr>
        <w:t xml:space="preserve"> Aan de oplossing word</w:t>
      </w:r>
      <w:r w:rsidR="00EF2025" w:rsidRPr="00D16CCB">
        <w:rPr>
          <w:rFonts w:ascii="Trebuchet MS" w:hAnsi="Trebuchet MS"/>
        </w:rPr>
        <w:t>en</w:t>
      </w:r>
      <w:r w:rsidRPr="00D16CCB">
        <w:rPr>
          <w:rFonts w:ascii="Trebuchet MS" w:hAnsi="Trebuchet MS"/>
        </w:rPr>
        <w:t xml:space="preserve"> een overmaat jodide-ionen en een overmaat </w:t>
      </w:r>
      <w:proofErr w:type="spellStart"/>
      <w:r w:rsidRPr="00D16CCB">
        <w:rPr>
          <w:rFonts w:ascii="Trebuchet MS" w:hAnsi="Trebuchet MS"/>
        </w:rPr>
        <w:t>jodaationen</w:t>
      </w:r>
      <w:proofErr w:type="spellEnd"/>
      <w:r w:rsidRPr="00D16CCB">
        <w:rPr>
          <w:rFonts w:ascii="Trebuchet MS" w:hAnsi="Trebuchet MS" w:cs="Arial"/>
          <w:spacing w:val="2"/>
        </w:rPr>
        <w:t xml:space="preserve"> toegevoegd. De vergelijking van de reactie die optreedt</w:t>
      </w:r>
      <w:r w:rsidR="00160F4E" w:rsidRPr="00D16CCB">
        <w:rPr>
          <w:rFonts w:ascii="Trebuchet MS" w:hAnsi="Trebuchet MS" w:cs="Arial"/>
          <w:spacing w:val="2"/>
        </w:rPr>
        <w:t>,</w:t>
      </w:r>
      <w:r w:rsidRPr="00D16CCB">
        <w:rPr>
          <w:rFonts w:ascii="Trebuchet MS" w:hAnsi="Trebuchet MS" w:cs="Arial"/>
          <w:spacing w:val="2"/>
        </w:rPr>
        <w:t xml:space="preserve"> is:</w:t>
      </w:r>
    </w:p>
    <w:p w14:paraId="010A4263" w14:textId="768CD4D6" w:rsidR="007A4BCE" w:rsidRPr="00D16CCB" w:rsidRDefault="009D115E" w:rsidP="00B42CC4">
      <w:pPr>
        <w:spacing w:before="120" w:after="120" w:line="276" w:lineRule="auto"/>
        <w:rPr>
          <w:rFonts w:ascii="Trebuchet MS" w:hAnsi="Trebuchet MS"/>
          <w:color w:val="000000"/>
        </w:rPr>
      </w:pPr>
      <w:r w:rsidRPr="00D16CCB">
        <w:rPr>
          <w:rFonts w:ascii="Trebuchet MS" w:hAnsi="Trebuchet MS"/>
        </w:rPr>
        <w:tab/>
      </w:r>
      <w:r w:rsidR="007A4BCE" w:rsidRPr="00D16CCB">
        <w:rPr>
          <w:rFonts w:ascii="Trebuchet MS" w:hAnsi="Trebuchet MS"/>
        </w:rPr>
        <w:t xml:space="preserve">6 </w:t>
      </w:r>
      <w:r w:rsidR="007A4BCE" w:rsidRPr="00D16CCB">
        <w:rPr>
          <w:rFonts w:ascii="Trebuchet MS" w:hAnsi="Trebuchet MS" w:cs="Arial"/>
          <w:spacing w:val="2"/>
        </w:rPr>
        <w:t>C</w:t>
      </w:r>
      <w:r w:rsidR="007A4BCE" w:rsidRPr="00D16CCB">
        <w:rPr>
          <w:rFonts w:ascii="Trebuchet MS" w:hAnsi="Trebuchet MS" w:cs="Arial"/>
          <w:spacing w:val="2"/>
          <w:vertAlign w:val="subscript"/>
        </w:rPr>
        <w:t>2</w:t>
      </w:r>
      <w:r w:rsidR="007A4BCE" w:rsidRPr="00D16CCB">
        <w:rPr>
          <w:rFonts w:ascii="Trebuchet MS" w:hAnsi="Trebuchet MS" w:cs="Arial"/>
          <w:spacing w:val="2"/>
        </w:rPr>
        <w:t>H</w:t>
      </w:r>
      <w:r w:rsidR="007A4BCE" w:rsidRPr="00D16CCB">
        <w:rPr>
          <w:rFonts w:ascii="Trebuchet MS" w:hAnsi="Trebuchet MS" w:cs="Arial"/>
          <w:spacing w:val="2"/>
          <w:vertAlign w:val="subscript"/>
        </w:rPr>
        <w:t>5</w:t>
      </w:r>
      <w:r w:rsidR="007A4BCE" w:rsidRPr="00D16CCB">
        <w:rPr>
          <w:rFonts w:ascii="Trebuchet MS" w:hAnsi="Trebuchet MS" w:cs="Arial"/>
          <w:spacing w:val="2"/>
        </w:rPr>
        <w:t>COOH</w:t>
      </w:r>
      <w:r w:rsidR="007A4BCE"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 xml:space="preserve"> </w:t>
      </w:r>
      <w:r w:rsidR="007A4BCE" w:rsidRPr="00D16CCB">
        <w:rPr>
          <w:rFonts w:ascii="Trebuchet MS" w:hAnsi="Trebuchet MS"/>
        </w:rPr>
        <w:t xml:space="preserve">+ </w:t>
      </w:r>
      <w:r w:rsidRPr="00D16CCB">
        <w:rPr>
          <w:rFonts w:ascii="Trebuchet MS" w:hAnsi="Trebuchet MS"/>
        </w:rPr>
        <w:t xml:space="preserve"> </w:t>
      </w:r>
      <w:r w:rsidR="007A4BCE" w:rsidRPr="00D16CCB">
        <w:rPr>
          <w:rFonts w:ascii="Trebuchet MS" w:hAnsi="Trebuchet MS"/>
        </w:rPr>
        <w:t>IO</w:t>
      </w:r>
      <w:r w:rsidR="007A4BCE" w:rsidRPr="00D16CCB">
        <w:rPr>
          <w:rFonts w:ascii="Trebuchet MS" w:hAnsi="Trebuchet MS"/>
          <w:vertAlign w:val="subscript"/>
        </w:rPr>
        <w:t>3</w:t>
      </w:r>
      <w:r w:rsidR="007A4BCE" w:rsidRPr="00D16CCB">
        <w:rPr>
          <w:rFonts w:ascii="Trebuchet MS" w:hAnsi="Trebuchet MS"/>
          <w:vertAlign w:val="superscript"/>
        </w:rPr>
        <w:t>—</w:t>
      </w:r>
      <w:r w:rsidR="007A4BCE"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 xml:space="preserve"> </w:t>
      </w:r>
      <w:r w:rsidR="007A4BCE" w:rsidRPr="00D16CCB">
        <w:rPr>
          <w:rFonts w:ascii="Trebuchet MS" w:hAnsi="Trebuchet MS"/>
        </w:rPr>
        <w:t xml:space="preserve">+ </w:t>
      </w:r>
      <w:bookmarkStart w:id="2" w:name="_Hlk205824589"/>
      <w:r w:rsidRPr="00D16CCB">
        <w:rPr>
          <w:rFonts w:ascii="Trebuchet MS" w:hAnsi="Trebuchet MS"/>
        </w:rPr>
        <w:t xml:space="preserve"> </w:t>
      </w:r>
      <w:r w:rsidR="007A4BCE" w:rsidRPr="00D16CCB">
        <w:rPr>
          <w:rFonts w:ascii="Trebuchet MS" w:hAnsi="Trebuchet MS"/>
        </w:rPr>
        <w:t>5 I</w:t>
      </w:r>
      <w:r w:rsidR="007A4BCE" w:rsidRPr="00D16CCB">
        <w:rPr>
          <w:rFonts w:ascii="Trebuchet MS" w:hAnsi="Trebuchet MS"/>
          <w:vertAlign w:val="superscript"/>
        </w:rPr>
        <w:t>—</w:t>
      </w:r>
      <w:r w:rsidR="007A4BCE"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 xml:space="preserve"> </w:t>
      </w:r>
      <w:r w:rsidR="007A4BCE" w:rsidRPr="00D16CCB">
        <w:rPr>
          <w:rFonts w:ascii="Trebuchet MS" w:eastAsia="Calibri" w:hAnsi="Trebuchet MS"/>
          <w:lang w:eastAsia="en-US"/>
        </w:rPr>
        <w:sym w:font="Symbol" w:char="F0AE"/>
      </w:r>
      <w:r w:rsidR="007A4BCE" w:rsidRPr="00D16CCB">
        <w:rPr>
          <w:rFonts w:ascii="Trebuchet MS" w:hAnsi="Trebuchet MS"/>
          <w:color w:val="000000"/>
        </w:rPr>
        <w:t xml:space="preserve"> </w:t>
      </w:r>
      <w:bookmarkStart w:id="3" w:name="_Hlk208838001"/>
      <w:bookmarkEnd w:id="2"/>
      <w:r w:rsidRPr="00D16CCB">
        <w:rPr>
          <w:rFonts w:ascii="Trebuchet MS" w:hAnsi="Trebuchet MS"/>
          <w:color w:val="000000"/>
        </w:rPr>
        <w:t xml:space="preserve"> </w:t>
      </w:r>
      <w:r w:rsidR="007A4BCE" w:rsidRPr="00D16CCB">
        <w:rPr>
          <w:rFonts w:ascii="Trebuchet MS" w:hAnsi="Trebuchet MS"/>
          <w:color w:val="000000"/>
        </w:rPr>
        <w:t xml:space="preserve">6 </w:t>
      </w:r>
      <w:r w:rsidR="007A4BCE" w:rsidRPr="00D16CCB">
        <w:rPr>
          <w:rFonts w:ascii="Trebuchet MS" w:hAnsi="Trebuchet MS" w:cs="Arial"/>
          <w:spacing w:val="2"/>
        </w:rPr>
        <w:t>C</w:t>
      </w:r>
      <w:r w:rsidR="007A4BCE" w:rsidRPr="00D16CCB">
        <w:rPr>
          <w:rFonts w:ascii="Trebuchet MS" w:hAnsi="Trebuchet MS" w:cs="Arial"/>
          <w:spacing w:val="2"/>
          <w:vertAlign w:val="subscript"/>
        </w:rPr>
        <w:t>2</w:t>
      </w:r>
      <w:r w:rsidR="007A4BCE" w:rsidRPr="00D16CCB">
        <w:rPr>
          <w:rFonts w:ascii="Trebuchet MS" w:hAnsi="Trebuchet MS" w:cs="Arial"/>
          <w:spacing w:val="2"/>
        </w:rPr>
        <w:t>H</w:t>
      </w:r>
      <w:r w:rsidR="007A4BCE" w:rsidRPr="00D16CCB">
        <w:rPr>
          <w:rFonts w:ascii="Trebuchet MS" w:hAnsi="Trebuchet MS" w:cs="Arial"/>
          <w:spacing w:val="2"/>
          <w:vertAlign w:val="subscript"/>
        </w:rPr>
        <w:t>5</w:t>
      </w:r>
      <w:r w:rsidR="007A4BCE" w:rsidRPr="00D16CCB">
        <w:rPr>
          <w:rFonts w:ascii="Trebuchet MS" w:hAnsi="Trebuchet MS"/>
          <w:color w:val="000000"/>
        </w:rPr>
        <w:t>COO</w:t>
      </w:r>
      <w:r w:rsidR="007A4BCE" w:rsidRPr="00D16CCB">
        <w:rPr>
          <w:rFonts w:ascii="Trebuchet MS" w:hAnsi="Trebuchet MS"/>
          <w:vertAlign w:val="superscript"/>
        </w:rPr>
        <w:t>—</w:t>
      </w:r>
      <w:r w:rsidR="007A4BCE" w:rsidRPr="00D16CCB">
        <w:rPr>
          <w:rFonts w:ascii="Trebuchet MS" w:hAnsi="Trebuchet MS"/>
          <w:color w:val="000000"/>
        </w:rPr>
        <w:t xml:space="preserve">  +  3 I</w:t>
      </w:r>
      <w:r w:rsidR="007A4BCE" w:rsidRPr="00D16CCB">
        <w:rPr>
          <w:rFonts w:ascii="Trebuchet MS" w:hAnsi="Trebuchet MS"/>
          <w:color w:val="000000"/>
          <w:vertAlign w:val="subscript"/>
        </w:rPr>
        <w:t>2</w:t>
      </w:r>
      <w:r w:rsidR="007A4BCE" w:rsidRPr="00D16CCB">
        <w:rPr>
          <w:rFonts w:ascii="Trebuchet MS" w:hAnsi="Trebuchet MS"/>
          <w:color w:val="000000"/>
        </w:rPr>
        <w:t xml:space="preserve"> </w:t>
      </w:r>
      <w:r w:rsidRPr="00D16CCB">
        <w:rPr>
          <w:rFonts w:ascii="Trebuchet MS" w:hAnsi="Trebuchet MS"/>
          <w:color w:val="000000"/>
        </w:rPr>
        <w:t xml:space="preserve"> </w:t>
      </w:r>
      <w:r w:rsidR="007A4BCE" w:rsidRPr="00D16CCB">
        <w:rPr>
          <w:rFonts w:ascii="Trebuchet MS" w:hAnsi="Trebuchet MS"/>
          <w:color w:val="000000"/>
        </w:rPr>
        <w:t>+  3 H</w:t>
      </w:r>
      <w:r w:rsidR="007A4BCE" w:rsidRPr="00D16CCB">
        <w:rPr>
          <w:rFonts w:ascii="Trebuchet MS" w:hAnsi="Trebuchet MS"/>
          <w:color w:val="000000"/>
          <w:vertAlign w:val="subscript"/>
        </w:rPr>
        <w:t>2</w:t>
      </w:r>
      <w:r w:rsidR="007A4BCE" w:rsidRPr="00D16CCB">
        <w:rPr>
          <w:rFonts w:ascii="Trebuchet MS" w:hAnsi="Trebuchet MS"/>
          <w:color w:val="000000"/>
        </w:rPr>
        <w:t>O</w:t>
      </w:r>
      <w:bookmarkEnd w:id="3"/>
      <w:r w:rsidR="006F0FA3" w:rsidRPr="00D16CCB">
        <w:rPr>
          <w:rFonts w:ascii="Trebuchet MS" w:hAnsi="Trebuchet MS"/>
          <w:color w:val="000000"/>
        </w:rPr>
        <w:tab/>
        <w:t>reactie 1</w:t>
      </w:r>
    </w:p>
    <w:p w14:paraId="7A97888A" w14:textId="0C7A5A11" w:rsidR="006674C3" w:rsidRPr="00D16CCB" w:rsidRDefault="0035058D" w:rsidP="006674C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F15BF8">
        <w:rPr>
          <w:rFonts w:ascii="Trebuchet MS" w:hAnsi="Trebuchet MS"/>
        </w:rPr>
        <w:t xml:space="preserve">Geef de vergelijking van de </w:t>
      </w:r>
      <w:proofErr w:type="spellStart"/>
      <w:r w:rsidRPr="00F15BF8">
        <w:rPr>
          <w:rFonts w:ascii="Trebuchet MS" w:hAnsi="Trebuchet MS"/>
        </w:rPr>
        <w:t>halfreactie</w:t>
      </w:r>
      <w:proofErr w:type="spellEnd"/>
      <w:r w:rsidRPr="00F15BF8">
        <w:rPr>
          <w:rFonts w:ascii="Trebuchet MS" w:hAnsi="Trebuchet MS"/>
        </w:rPr>
        <w:t xml:space="preserve"> </w:t>
      </w:r>
      <w:r w:rsidR="00930B07" w:rsidRPr="00F15BF8">
        <w:rPr>
          <w:rFonts w:ascii="Trebuchet MS" w:hAnsi="Trebuchet MS"/>
        </w:rPr>
        <w:t>waarbij</w:t>
      </w:r>
      <w:r w:rsidRPr="00F15BF8">
        <w:rPr>
          <w:rFonts w:ascii="Trebuchet MS" w:hAnsi="Trebuchet MS"/>
        </w:rPr>
        <w:t xml:space="preserve"> IO</w:t>
      </w:r>
      <w:r w:rsidRPr="00F15BF8">
        <w:rPr>
          <w:rFonts w:ascii="Trebuchet MS" w:hAnsi="Trebuchet MS"/>
          <w:vertAlign w:val="subscript"/>
        </w:rPr>
        <w:t>3</w:t>
      </w:r>
      <w:r w:rsidRPr="00F15BF8">
        <w:rPr>
          <w:rFonts w:ascii="Trebuchet MS" w:hAnsi="Trebuchet MS"/>
          <w:vertAlign w:val="superscript"/>
        </w:rPr>
        <w:t>—</w:t>
      </w:r>
      <w:r w:rsidR="00930B07" w:rsidRPr="00F15BF8">
        <w:rPr>
          <w:rFonts w:ascii="Trebuchet MS" w:hAnsi="Trebuchet MS"/>
        </w:rPr>
        <w:t xml:space="preserve"> wordt omgezet tot I</w:t>
      </w:r>
      <w:r w:rsidR="00930B07" w:rsidRPr="00F15BF8">
        <w:rPr>
          <w:rFonts w:ascii="Trebuchet MS" w:hAnsi="Trebuchet MS"/>
          <w:vertAlign w:val="subscript"/>
        </w:rPr>
        <w:t>2</w:t>
      </w:r>
      <w:r w:rsidR="00930B07" w:rsidRPr="00F15BF8">
        <w:rPr>
          <w:rFonts w:ascii="Trebuchet MS" w:hAnsi="Trebuchet MS"/>
        </w:rPr>
        <w:t xml:space="preserve">. In deze </w:t>
      </w:r>
      <w:r w:rsidR="00D867BE" w:rsidRPr="00F15BF8">
        <w:rPr>
          <w:rFonts w:ascii="Trebuchet MS" w:hAnsi="Trebuchet MS"/>
        </w:rPr>
        <w:br/>
      </w:r>
      <w:proofErr w:type="spellStart"/>
      <w:r w:rsidR="00930B07" w:rsidRPr="00F15BF8">
        <w:rPr>
          <w:rFonts w:ascii="Trebuchet MS" w:hAnsi="Trebuchet MS"/>
        </w:rPr>
        <w:t>halfreactie</w:t>
      </w:r>
      <w:proofErr w:type="spellEnd"/>
      <w:r w:rsidR="00930B07" w:rsidRPr="00F15BF8">
        <w:rPr>
          <w:rFonts w:ascii="Trebuchet MS" w:hAnsi="Trebuchet MS"/>
        </w:rPr>
        <w:t xml:space="preserve"> komen </w:t>
      </w:r>
      <w:r w:rsidR="00DD518E" w:rsidRPr="00F15BF8">
        <w:rPr>
          <w:rFonts w:ascii="Trebuchet MS" w:hAnsi="Trebuchet MS"/>
        </w:rPr>
        <w:t>uitsluitend</w:t>
      </w:r>
      <w:r w:rsidR="00DE5DBF" w:rsidRPr="00F15BF8">
        <w:rPr>
          <w:rFonts w:ascii="Trebuchet MS" w:hAnsi="Trebuchet MS"/>
        </w:rPr>
        <w:t xml:space="preserve"> de deeltjes</w:t>
      </w:r>
      <w:r w:rsidR="00DD518E" w:rsidRPr="00F15BF8">
        <w:rPr>
          <w:rFonts w:ascii="Trebuchet MS" w:hAnsi="Trebuchet MS"/>
        </w:rPr>
        <w:t xml:space="preserve"> IO</w:t>
      </w:r>
      <w:r w:rsidR="00DD518E" w:rsidRPr="00F15BF8">
        <w:rPr>
          <w:rFonts w:ascii="Trebuchet MS" w:hAnsi="Trebuchet MS"/>
          <w:vertAlign w:val="subscript"/>
        </w:rPr>
        <w:t>3</w:t>
      </w:r>
      <w:r w:rsidR="00DE5DBF" w:rsidRPr="00F15BF8">
        <w:rPr>
          <w:rFonts w:ascii="Trebuchet MS" w:hAnsi="Trebuchet MS"/>
          <w:vertAlign w:val="superscript"/>
        </w:rPr>
        <w:t>—</w:t>
      </w:r>
      <w:r w:rsidR="00DD518E" w:rsidRPr="00F15BF8">
        <w:rPr>
          <w:rFonts w:ascii="Trebuchet MS" w:hAnsi="Trebuchet MS"/>
        </w:rPr>
        <w:t>, I</w:t>
      </w:r>
      <w:r w:rsidR="00DD518E" w:rsidRPr="00F15BF8">
        <w:rPr>
          <w:rFonts w:ascii="Trebuchet MS" w:hAnsi="Trebuchet MS"/>
          <w:vertAlign w:val="subscript"/>
        </w:rPr>
        <w:t>2</w:t>
      </w:r>
      <w:r w:rsidR="00DD518E" w:rsidRPr="00F15BF8">
        <w:rPr>
          <w:rFonts w:ascii="Trebuchet MS" w:hAnsi="Trebuchet MS"/>
        </w:rPr>
        <w:t>, C</w:t>
      </w:r>
      <w:r w:rsidR="00DD518E" w:rsidRPr="00F15BF8">
        <w:rPr>
          <w:rFonts w:ascii="Trebuchet MS" w:hAnsi="Trebuchet MS"/>
          <w:vertAlign w:val="subscript"/>
        </w:rPr>
        <w:t>2</w:t>
      </w:r>
      <w:r w:rsidR="00DD518E" w:rsidRPr="00F15BF8">
        <w:rPr>
          <w:rFonts w:ascii="Trebuchet MS" w:hAnsi="Trebuchet MS"/>
        </w:rPr>
        <w:t>H</w:t>
      </w:r>
      <w:r w:rsidR="00DD518E" w:rsidRPr="00F15BF8">
        <w:rPr>
          <w:rFonts w:ascii="Trebuchet MS" w:hAnsi="Trebuchet MS"/>
          <w:vertAlign w:val="subscript"/>
        </w:rPr>
        <w:t>5</w:t>
      </w:r>
      <w:r w:rsidR="00DD518E" w:rsidRPr="00F15BF8">
        <w:rPr>
          <w:rFonts w:ascii="Trebuchet MS" w:hAnsi="Trebuchet MS"/>
        </w:rPr>
        <w:t>COOH</w:t>
      </w:r>
      <w:r w:rsidR="00DE5DBF" w:rsidRPr="00F15BF8">
        <w:rPr>
          <w:rFonts w:ascii="Trebuchet MS" w:hAnsi="Trebuchet MS"/>
        </w:rPr>
        <w:t xml:space="preserve">, </w:t>
      </w:r>
      <w:r w:rsidR="00287EE0" w:rsidRPr="00F15BF8">
        <w:rPr>
          <w:rFonts w:ascii="Trebuchet MS" w:hAnsi="Trebuchet MS"/>
        </w:rPr>
        <w:t>C</w:t>
      </w:r>
      <w:r w:rsidR="00287EE0" w:rsidRPr="00F15BF8">
        <w:rPr>
          <w:rFonts w:ascii="Trebuchet MS" w:hAnsi="Trebuchet MS"/>
          <w:vertAlign w:val="subscript"/>
        </w:rPr>
        <w:t>2</w:t>
      </w:r>
      <w:r w:rsidR="00287EE0" w:rsidRPr="00F15BF8">
        <w:rPr>
          <w:rFonts w:ascii="Trebuchet MS" w:hAnsi="Trebuchet MS"/>
        </w:rPr>
        <w:t>H</w:t>
      </w:r>
      <w:r w:rsidR="00287EE0" w:rsidRPr="00F15BF8">
        <w:rPr>
          <w:rFonts w:ascii="Trebuchet MS" w:hAnsi="Trebuchet MS"/>
          <w:vertAlign w:val="subscript"/>
        </w:rPr>
        <w:t>5</w:t>
      </w:r>
      <w:r w:rsidR="00287EE0" w:rsidRPr="00F15BF8">
        <w:rPr>
          <w:rFonts w:ascii="Trebuchet MS" w:hAnsi="Trebuchet MS"/>
        </w:rPr>
        <w:t>COO</w:t>
      </w:r>
      <w:r w:rsidR="00287EE0" w:rsidRPr="00F15BF8">
        <w:rPr>
          <w:rFonts w:ascii="Trebuchet MS" w:hAnsi="Trebuchet MS"/>
          <w:vertAlign w:val="superscript"/>
        </w:rPr>
        <w:t>—</w:t>
      </w:r>
      <w:r w:rsidR="00903F55" w:rsidRPr="00F15BF8">
        <w:rPr>
          <w:rFonts w:ascii="Trebuchet MS" w:hAnsi="Trebuchet MS"/>
        </w:rPr>
        <w:t>,</w:t>
      </w:r>
      <w:r w:rsidR="00287EE0" w:rsidRPr="00F15BF8">
        <w:rPr>
          <w:rFonts w:ascii="Trebuchet MS" w:hAnsi="Trebuchet MS"/>
        </w:rPr>
        <w:t xml:space="preserve"> H</w:t>
      </w:r>
      <w:r w:rsidR="00287EE0" w:rsidRPr="00F15BF8">
        <w:rPr>
          <w:rFonts w:ascii="Trebuchet MS" w:hAnsi="Trebuchet MS"/>
          <w:vertAlign w:val="subscript"/>
        </w:rPr>
        <w:t>2</w:t>
      </w:r>
      <w:r w:rsidR="00287EE0" w:rsidRPr="00F15BF8">
        <w:rPr>
          <w:rFonts w:ascii="Trebuchet MS" w:hAnsi="Trebuchet MS"/>
        </w:rPr>
        <w:t>O</w:t>
      </w:r>
      <w:r w:rsidR="00903F55" w:rsidRPr="00F15BF8">
        <w:rPr>
          <w:rFonts w:ascii="Trebuchet MS" w:hAnsi="Trebuchet MS"/>
        </w:rPr>
        <w:t xml:space="preserve"> en e</w:t>
      </w:r>
      <w:r w:rsidR="002E7D6F" w:rsidRPr="00F15BF8">
        <w:rPr>
          <w:rFonts w:ascii="Trebuchet MS" w:hAnsi="Trebuchet MS"/>
          <w:vertAlign w:val="superscript"/>
        </w:rPr>
        <w:t>—</w:t>
      </w:r>
      <w:r w:rsidR="00287EE0" w:rsidRPr="00F15BF8">
        <w:rPr>
          <w:rFonts w:ascii="Trebuchet MS" w:hAnsi="Trebuchet MS"/>
        </w:rPr>
        <w:t xml:space="preserve"> voor</w:t>
      </w:r>
      <w:r w:rsidR="002E7D6F" w:rsidRPr="00F15BF8">
        <w:rPr>
          <w:rFonts w:ascii="Trebuchet MS" w:hAnsi="Trebuchet MS"/>
        </w:rPr>
        <w:t>.</w:t>
      </w:r>
      <w:r w:rsidR="001677F5" w:rsidRPr="00D16CCB">
        <w:rPr>
          <w:rFonts w:ascii="Trebuchet MS" w:hAnsi="Trebuchet MS"/>
        </w:rPr>
        <w:tab/>
      </w:r>
      <w:r w:rsidR="00460906" w:rsidRPr="00D16CCB">
        <w:rPr>
          <w:rFonts w:ascii="Trebuchet MS" w:hAnsi="Trebuchet MS"/>
        </w:rPr>
        <w:t>4</w:t>
      </w:r>
    </w:p>
    <w:p w14:paraId="4C9935E9" w14:textId="2AA5C633" w:rsidR="006674C3" w:rsidRPr="00D16CCB" w:rsidRDefault="009A2CB6" w:rsidP="00B42CC4">
      <w:pPr>
        <w:spacing w:before="120" w:after="120" w:line="276" w:lineRule="auto"/>
        <w:rPr>
          <w:rFonts w:ascii="Trebuchet MS" w:hAnsi="Trebuchet MS" w:cs="Arial"/>
          <w:spacing w:val="2"/>
        </w:rPr>
      </w:pPr>
      <w:r w:rsidRPr="00D16CCB">
        <w:rPr>
          <w:rFonts w:ascii="Trebuchet MS" w:hAnsi="Trebuchet MS" w:cs="Arial"/>
          <w:spacing w:val="2"/>
        </w:rPr>
        <w:t>Aan de oplossing wordt vervolgens 35,0 mL 0,100 M natriumthiosulfaatoplossing toegevoegd.</w:t>
      </w:r>
    </w:p>
    <w:p w14:paraId="0B364ABA" w14:textId="48891F9D" w:rsidR="009A2CB6" w:rsidRPr="00D16CCB" w:rsidRDefault="009A2CB6" w:rsidP="00B42CC4">
      <w:pPr>
        <w:spacing w:before="120" w:after="120" w:line="276" w:lineRule="auto"/>
        <w:rPr>
          <w:rFonts w:ascii="Trebuchet MS" w:hAnsi="Trebuchet MS" w:cs="Arial"/>
          <w:spacing w:val="2"/>
        </w:rPr>
      </w:pPr>
      <w:r w:rsidRPr="00D16CCB">
        <w:rPr>
          <w:rFonts w:ascii="Trebuchet MS" w:hAnsi="Trebuchet MS" w:cs="Arial"/>
          <w:spacing w:val="2"/>
        </w:rPr>
        <w:t>De vergelijking van de reactie die dan optreedt</w:t>
      </w:r>
      <w:r w:rsidR="00160F4E" w:rsidRPr="00D16CCB">
        <w:rPr>
          <w:rFonts w:ascii="Trebuchet MS" w:hAnsi="Trebuchet MS" w:cs="Arial"/>
          <w:spacing w:val="2"/>
        </w:rPr>
        <w:t>,</w:t>
      </w:r>
      <w:r w:rsidRPr="00D16CCB">
        <w:rPr>
          <w:rFonts w:ascii="Trebuchet MS" w:hAnsi="Trebuchet MS" w:cs="Arial"/>
          <w:spacing w:val="2"/>
        </w:rPr>
        <w:t xml:space="preserve"> is:</w:t>
      </w:r>
    </w:p>
    <w:p w14:paraId="5DC3BA4E" w14:textId="6EA63175" w:rsidR="006674C3" w:rsidRPr="00514396" w:rsidRDefault="006674C3" w:rsidP="00B42CC4">
      <w:pPr>
        <w:spacing w:before="120" w:after="120" w:line="276" w:lineRule="auto"/>
        <w:rPr>
          <w:rFonts w:ascii="Trebuchet MS" w:hAnsi="Trebuchet MS" w:cs="Arial"/>
          <w:spacing w:val="2"/>
          <w:lang w:val="en-US"/>
        </w:rPr>
      </w:pPr>
      <w:r w:rsidRPr="00D16CCB">
        <w:rPr>
          <w:rFonts w:ascii="Trebuchet MS" w:hAnsi="Trebuchet MS" w:cs="Arial"/>
          <w:spacing w:val="2"/>
        </w:rPr>
        <w:tab/>
      </w:r>
      <w:r w:rsidR="009A2CB6" w:rsidRPr="00514396">
        <w:rPr>
          <w:rFonts w:ascii="Trebuchet MS" w:hAnsi="Trebuchet MS" w:cs="Arial"/>
          <w:spacing w:val="2"/>
          <w:lang w:val="en-US"/>
        </w:rPr>
        <w:t>I</w:t>
      </w:r>
      <w:r w:rsidR="009A2CB6" w:rsidRPr="00514396">
        <w:rPr>
          <w:rFonts w:ascii="Trebuchet MS" w:hAnsi="Trebuchet MS" w:cs="Arial"/>
          <w:spacing w:val="2"/>
          <w:vertAlign w:val="subscript"/>
          <w:lang w:val="en-US"/>
        </w:rPr>
        <w:t>2</w:t>
      </w:r>
      <w:r w:rsidR="009A2CB6" w:rsidRPr="00514396">
        <w:rPr>
          <w:rFonts w:ascii="Trebuchet MS" w:hAnsi="Trebuchet MS" w:cs="Arial"/>
          <w:spacing w:val="2"/>
          <w:lang w:val="en-US"/>
        </w:rPr>
        <w:t xml:space="preserve"> </w:t>
      </w:r>
      <w:r w:rsidRPr="00514396">
        <w:rPr>
          <w:rFonts w:ascii="Trebuchet MS" w:hAnsi="Trebuchet MS" w:cs="Arial"/>
          <w:spacing w:val="2"/>
          <w:lang w:val="en-US"/>
        </w:rPr>
        <w:t xml:space="preserve"> </w:t>
      </w:r>
      <w:r w:rsidR="009A2CB6" w:rsidRPr="00514396">
        <w:rPr>
          <w:rFonts w:ascii="Trebuchet MS" w:hAnsi="Trebuchet MS" w:cs="Arial"/>
          <w:spacing w:val="2"/>
          <w:lang w:val="en-US"/>
        </w:rPr>
        <w:t xml:space="preserve">+ </w:t>
      </w:r>
      <w:r w:rsidRPr="00514396">
        <w:rPr>
          <w:rFonts w:ascii="Trebuchet MS" w:hAnsi="Trebuchet MS" w:cs="Arial"/>
          <w:spacing w:val="2"/>
          <w:lang w:val="en-US"/>
        </w:rPr>
        <w:t xml:space="preserve"> </w:t>
      </w:r>
      <w:r w:rsidR="009A2CB6" w:rsidRPr="00514396">
        <w:rPr>
          <w:rFonts w:ascii="Trebuchet MS" w:hAnsi="Trebuchet MS" w:cs="Arial"/>
          <w:spacing w:val="2"/>
          <w:lang w:val="en-US"/>
        </w:rPr>
        <w:t>2 S</w:t>
      </w:r>
      <w:r w:rsidR="009A2CB6" w:rsidRPr="00514396">
        <w:rPr>
          <w:rFonts w:ascii="Trebuchet MS" w:hAnsi="Trebuchet MS" w:cs="Arial"/>
          <w:spacing w:val="2"/>
          <w:vertAlign w:val="subscript"/>
          <w:lang w:val="en-US"/>
        </w:rPr>
        <w:t>2</w:t>
      </w:r>
      <w:r w:rsidR="009A2CB6" w:rsidRPr="00514396">
        <w:rPr>
          <w:rFonts w:ascii="Trebuchet MS" w:hAnsi="Trebuchet MS" w:cs="Arial"/>
          <w:spacing w:val="2"/>
          <w:lang w:val="en-US"/>
        </w:rPr>
        <w:t>O</w:t>
      </w:r>
      <w:r w:rsidR="009A2CB6" w:rsidRPr="00514396">
        <w:rPr>
          <w:rFonts w:ascii="Trebuchet MS" w:hAnsi="Trebuchet MS" w:cs="Arial"/>
          <w:spacing w:val="2"/>
          <w:vertAlign w:val="subscript"/>
          <w:lang w:val="en-US"/>
        </w:rPr>
        <w:t>3</w:t>
      </w:r>
      <w:r w:rsidR="009A2CB6" w:rsidRPr="00514396">
        <w:rPr>
          <w:rFonts w:ascii="Trebuchet MS" w:hAnsi="Trebuchet MS" w:cs="Arial"/>
          <w:spacing w:val="2"/>
          <w:vertAlign w:val="superscript"/>
          <w:lang w:val="en-US"/>
        </w:rPr>
        <w:t>2—</w:t>
      </w:r>
      <w:r w:rsidRPr="00514396">
        <w:rPr>
          <w:rFonts w:ascii="Trebuchet MS" w:hAnsi="Trebuchet MS" w:cs="Arial"/>
          <w:spacing w:val="2"/>
          <w:lang w:val="en-US"/>
        </w:rPr>
        <w:t xml:space="preserve">  </w:t>
      </w:r>
      <w:r w:rsidR="009A2CB6" w:rsidRPr="00D16CCB">
        <w:rPr>
          <w:rFonts w:ascii="Trebuchet MS" w:hAnsi="Trebuchet MS" w:cs="Arial"/>
          <w:spacing w:val="2"/>
        </w:rPr>
        <w:sym w:font="Symbol" w:char="F0AE"/>
      </w:r>
      <w:r w:rsidR="009A2CB6" w:rsidRPr="00514396">
        <w:rPr>
          <w:rFonts w:ascii="Trebuchet MS" w:hAnsi="Trebuchet MS" w:cs="Arial"/>
          <w:spacing w:val="2"/>
          <w:lang w:val="en-US"/>
        </w:rPr>
        <w:t xml:space="preserve"> </w:t>
      </w:r>
      <w:r w:rsidRPr="00514396">
        <w:rPr>
          <w:rFonts w:ascii="Trebuchet MS" w:hAnsi="Trebuchet MS" w:cs="Arial"/>
          <w:spacing w:val="2"/>
          <w:lang w:val="en-US"/>
        </w:rPr>
        <w:t xml:space="preserve"> </w:t>
      </w:r>
      <w:r w:rsidR="009A2CB6" w:rsidRPr="00514396">
        <w:rPr>
          <w:rFonts w:ascii="Trebuchet MS" w:hAnsi="Trebuchet MS" w:cs="Arial"/>
          <w:spacing w:val="2"/>
          <w:lang w:val="en-US"/>
        </w:rPr>
        <w:t>2 I</w:t>
      </w:r>
      <w:r w:rsidR="009A2CB6" w:rsidRPr="00514396">
        <w:rPr>
          <w:rFonts w:ascii="Trebuchet MS" w:hAnsi="Trebuchet MS" w:cs="Arial"/>
          <w:spacing w:val="2"/>
          <w:vertAlign w:val="superscript"/>
          <w:lang w:val="en-US"/>
        </w:rPr>
        <w:t>—</w:t>
      </w:r>
      <w:r w:rsidR="009A2CB6" w:rsidRPr="00514396">
        <w:rPr>
          <w:rFonts w:ascii="Trebuchet MS" w:hAnsi="Trebuchet MS" w:cs="Arial"/>
          <w:spacing w:val="2"/>
          <w:lang w:val="en-US"/>
        </w:rPr>
        <w:t xml:space="preserve"> </w:t>
      </w:r>
      <w:r w:rsidRPr="00514396">
        <w:rPr>
          <w:rFonts w:ascii="Trebuchet MS" w:hAnsi="Trebuchet MS" w:cs="Arial"/>
          <w:spacing w:val="2"/>
          <w:lang w:val="en-US"/>
        </w:rPr>
        <w:t xml:space="preserve"> </w:t>
      </w:r>
      <w:r w:rsidR="009A2CB6" w:rsidRPr="00514396">
        <w:rPr>
          <w:rFonts w:ascii="Trebuchet MS" w:hAnsi="Trebuchet MS" w:cs="Arial"/>
          <w:spacing w:val="2"/>
          <w:lang w:val="en-US"/>
        </w:rPr>
        <w:t>+</w:t>
      </w:r>
      <w:r w:rsidRPr="00514396">
        <w:rPr>
          <w:rFonts w:ascii="Trebuchet MS" w:hAnsi="Trebuchet MS" w:cs="Arial"/>
          <w:spacing w:val="2"/>
          <w:lang w:val="en-US"/>
        </w:rPr>
        <w:t xml:space="preserve"> </w:t>
      </w:r>
      <w:r w:rsidR="009A2CB6" w:rsidRPr="00514396">
        <w:rPr>
          <w:rFonts w:ascii="Trebuchet MS" w:hAnsi="Trebuchet MS" w:cs="Arial"/>
          <w:spacing w:val="2"/>
          <w:lang w:val="en-US"/>
        </w:rPr>
        <w:t xml:space="preserve"> S</w:t>
      </w:r>
      <w:r w:rsidR="009A2CB6" w:rsidRPr="00514396">
        <w:rPr>
          <w:rFonts w:ascii="Trebuchet MS" w:hAnsi="Trebuchet MS" w:cs="Arial"/>
          <w:spacing w:val="2"/>
          <w:vertAlign w:val="subscript"/>
          <w:lang w:val="en-US"/>
        </w:rPr>
        <w:t>4</w:t>
      </w:r>
      <w:r w:rsidR="009A2CB6" w:rsidRPr="00514396">
        <w:rPr>
          <w:rFonts w:ascii="Trebuchet MS" w:hAnsi="Trebuchet MS" w:cs="Arial"/>
          <w:spacing w:val="2"/>
          <w:lang w:val="en-US"/>
        </w:rPr>
        <w:t>O</w:t>
      </w:r>
      <w:r w:rsidR="009A2CB6" w:rsidRPr="00514396">
        <w:rPr>
          <w:rFonts w:ascii="Trebuchet MS" w:hAnsi="Trebuchet MS" w:cs="Arial"/>
          <w:spacing w:val="2"/>
          <w:vertAlign w:val="subscript"/>
          <w:lang w:val="en-US"/>
        </w:rPr>
        <w:t>6</w:t>
      </w:r>
      <w:r w:rsidR="009A2CB6" w:rsidRPr="00514396">
        <w:rPr>
          <w:rFonts w:ascii="Trebuchet MS" w:hAnsi="Trebuchet MS" w:cs="Arial"/>
          <w:spacing w:val="2"/>
          <w:vertAlign w:val="superscript"/>
          <w:lang w:val="en-US"/>
        </w:rPr>
        <w:t>2—</w:t>
      </w:r>
      <w:r w:rsidR="006F0FA3" w:rsidRPr="00514396">
        <w:rPr>
          <w:rFonts w:ascii="Trebuchet MS" w:hAnsi="Trebuchet MS" w:cs="Arial"/>
          <w:spacing w:val="2"/>
          <w:lang w:val="en-US"/>
        </w:rPr>
        <w:tab/>
      </w:r>
      <w:r w:rsidR="006F0FA3" w:rsidRPr="00514396">
        <w:rPr>
          <w:rFonts w:ascii="Trebuchet MS" w:hAnsi="Trebuchet MS" w:cs="Arial"/>
          <w:spacing w:val="2"/>
          <w:lang w:val="en-US"/>
        </w:rPr>
        <w:tab/>
      </w:r>
      <w:r w:rsidR="006F0FA3" w:rsidRPr="00514396">
        <w:rPr>
          <w:rFonts w:ascii="Trebuchet MS" w:hAnsi="Trebuchet MS" w:cs="Arial"/>
          <w:spacing w:val="2"/>
          <w:lang w:val="en-US"/>
        </w:rPr>
        <w:tab/>
      </w:r>
      <w:r w:rsidR="006F0FA3" w:rsidRPr="00514396">
        <w:rPr>
          <w:rFonts w:ascii="Trebuchet MS" w:hAnsi="Trebuchet MS" w:cs="Arial"/>
          <w:spacing w:val="2"/>
          <w:lang w:val="en-US"/>
        </w:rPr>
        <w:tab/>
      </w:r>
      <w:r w:rsidR="006F0FA3" w:rsidRPr="00514396">
        <w:rPr>
          <w:rFonts w:ascii="Trebuchet MS" w:hAnsi="Trebuchet MS" w:cs="Arial"/>
          <w:spacing w:val="2"/>
          <w:lang w:val="en-US"/>
        </w:rPr>
        <w:tab/>
      </w:r>
      <w:proofErr w:type="spellStart"/>
      <w:r w:rsidR="006F0FA3" w:rsidRPr="00514396">
        <w:rPr>
          <w:rFonts w:ascii="Trebuchet MS" w:hAnsi="Trebuchet MS" w:cs="Arial"/>
          <w:spacing w:val="2"/>
          <w:lang w:val="en-US"/>
        </w:rPr>
        <w:t>reactie</w:t>
      </w:r>
      <w:proofErr w:type="spellEnd"/>
      <w:r w:rsidR="006F0FA3" w:rsidRPr="00514396">
        <w:rPr>
          <w:rFonts w:ascii="Trebuchet MS" w:hAnsi="Trebuchet MS" w:cs="Arial"/>
          <w:spacing w:val="2"/>
          <w:lang w:val="en-US"/>
        </w:rPr>
        <w:t xml:space="preserve"> 2</w:t>
      </w:r>
    </w:p>
    <w:p w14:paraId="19C483F2" w14:textId="72AAEFFC" w:rsidR="001677F5" w:rsidRPr="00D16CCB" w:rsidRDefault="007D7B1B" w:rsidP="00B42CC4">
      <w:pPr>
        <w:spacing w:before="120" w:after="120" w:line="276" w:lineRule="auto"/>
        <w:rPr>
          <w:rFonts w:ascii="Trebuchet MS" w:hAnsi="Trebuchet MS" w:cs="Arial"/>
          <w:spacing w:val="2"/>
        </w:rPr>
      </w:pPr>
      <w:r w:rsidRPr="00D16CCB">
        <w:rPr>
          <w:rFonts w:ascii="Trebuchet MS" w:hAnsi="Trebuchet MS" w:cs="Arial"/>
          <w:spacing w:val="2"/>
        </w:rPr>
        <w:t>H</w:t>
      </w:r>
      <w:r w:rsidR="009A2CB6" w:rsidRPr="00D16CCB">
        <w:rPr>
          <w:rFonts w:ascii="Trebuchet MS" w:hAnsi="Trebuchet MS" w:cs="Arial"/>
          <w:spacing w:val="2"/>
        </w:rPr>
        <w:t>et</w:t>
      </w:r>
      <w:r w:rsidRPr="00D16CCB">
        <w:rPr>
          <w:rFonts w:ascii="Trebuchet MS" w:hAnsi="Trebuchet MS" w:cs="Arial"/>
          <w:spacing w:val="2"/>
        </w:rPr>
        <w:t xml:space="preserve"> ontstane</w:t>
      </w:r>
      <w:r w:rsidR="009A2CB6" w:rsidRPr="00D16CCB">
        <w:rPr>
          <w:rFonts w:ascii="Trebuchet MS" w:hAnsi="Trebuchet MS" w:cs="Arial"/>
          <w:spacing w:val="2"/>
        </w:rPr>
        <w:t xml:space="preserve"> mengsel</w:t>
      </w:r>
      <w:r w:rsidRPr="00D16CCB">
        <w:rPr>
          <w:rFonts w:ascii="Trebuchet MS" w:hAnsi="Trebuchet MS" w:cs="Arial"/>
          <w:spacing w:val="2"/>
        </w:rPr>
        <w:t xml:space="preserve"> wordt</w:t>
      </w:r>
      <w:r w:rsidR="009A2CB6" w:rsidRPr="00D16CCB">
        <w:rPr>
          <w:rFonts w:ascii="Trebuchet MS" w:hAnsi="Trebuchet MS" w:cs="Arial"/>
          <w:spacing w:val="2"/>
        </w:rPr>
        <w:t xml:space="preserve"> getitreerd met een 0,0500 M I</w:t>
      </w:r>
      <w:r w:rsidR="009A2CB6" w:rsidRPr="00D16CCB">
        <w:rPr>
          <w:rFonts w:ascii="Trebuchet MS" w:hAnsi="Trebuchet MS" w:cs="Arial"/>
          <w:spacing w:val="2"/>
          <w:vertAlign w:val="subscript"/>
        </w:rPr>
        <w:t>2</w:t>
      </w:r>
      <w:r w:rsidR="009A2CB6" w:rsidRPr="00D16CCB">
        <w:rPr>
          <w:rFonts w:ascii="Trebuchet MS" w:hAnsi="Trebuchet MS" w:cs="Arial"/>
          <w:spacing w:val="2"/>
        </w:rPr>
        <w:t xml:space="preserve"> oplossing.</w:t>
      </w:r>
      <w:r w:rsidR="00DC031F" w:rsidRPr="00D16CCB">
        <w:rPr>
          <w:rFonts w:ascii="Trebuchet MS" w:hAnsi="Trebuchet MS" w:cs="Arial"/>
          <w:spacing w:val="2"/>
        </w:rPr>
        <w:t xml:space="preserve"> Van deze I</w:t>
      </w:r>
      <w:r w:rsidR="00DC031F" w:rsidRPr="00D16CCB">
        <w:rPr>
          <w:rFonts w:ascii="Trebuchet MS" w:hAnsi="Trebuchet MS" w:cs="Arial"/>
          <w:spacing w:val="2"/>
          <w:vertAlign w:val="subscript"/>
        </w:rPr>
        <w:t>2</w:t>
      </w:r>
      <w:r w:rsidR="00100F04">
        <w:rPr>
          <w:rFonts w:ascii="Trebuchet MS" w:hAnsi="Trebuchet MS" w:cs="Arial"/>
          <w:spacing w:val="2"/>
        </w:rPr>
        <w:t> </w:t>
      </w:r>
      <w:r w:rsidR="00DC031F" w:rsidRPr="00D16CCB">
        <w:rPr>
          <w:rFonts w:ascii="Trebuchet MS" w:hAnsi="Trebuchet MS" w:cs="Arial"/>
          <w:spacing w:val="2"/>
        </w:rPr>
        <w:t>oplossing was</w:t>
      </w:r>
      <w:r w:rsidR="009A2CB6" w:rsidRPr="00D16CCB">
        <w:rPr>
          <w:rFonts w:ascii="Trebuchet MS" w:hAnsi="Trebuchet MS" w:cs="Arial"/>
          <w:spacing w:val="2"/>
        </w:rPr>
        <w:t xml:space="preserve"> 9,75 mL nodig</w:t>
      </w:r>
      <w:r w:rsidR="00841D8E" w:rsidRPr="00D16CCB">
        <w:rPr>
          <w:rFonts w:ascii="Trebuchet MS" w:hAnsi="Trebuchet MS" w:cs="Arial"/>
          <w:spacing w:val="2"/>
        </w:rPr>
        <w:t xml:space="preserve"> om met het overgebleven thiosulfaat te reageren.</w:t>
      </w:r>
    </w:p>
    <w:p w14:paraId="4F9F6C55" w14:textId="7C1F0FFC" w:rsidR="001677F5" w:rsidRPr="00D16CCB" w:rsidRDefault="00297F72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  <w:szCs w:val="22"/>
        </w:rPr>
        <w:t xml:space="preserve">Bereken het massapercentage </w:t>
      </w:r>
      <w:r w:rsidRPr="00D16CCB">
        <w:rPr>
          <w:rFonts w:ascii="Trebuchet MS" w:hAnsi="Trebuchet MS" w:cs="Arial"/>
          <w:spacing w:val="2"/>
        </w:rPr>
        <w:t>C</w:t>
      </w:r>
      <w:r w:rsidRPr="00D16CCB">
        <w:rPr>
          <w:rFonts w:ascii="Trebuchet MS" w:hAnsi="Trebuchet MS" w:cs="Arial"/>
          <w:spacing w:val="2"/>
          <w:vertAlign w:val="subscript"/>
        </w:rPr>
        <w:t>2</w:t>
      </w:r>
      <w:r w:rsidRPr="00D16CCB">
        <w:rPr>
          <w:rFonts w:ascii="Trebuchet MS" w:hAnsi="Trebuchet MS" w:cs="Arial"/>
          <w:spacing w:val="2"/>
        </w:rPr>
        <w:t>H</w:t>
      </w:r>
      <w:r w:rsidRPr="00D16CCB">
        <w:rPr>
          <w:rFonts w:ascii="Trebuchet MS" w:hAnsi="Trebuchet MS" w:cs="Arial"/>
          <w:spacing w:val="2"/>
          <w:vertAlign w:val="subscript"/>
        </w:rPr>
        <w:t>5</w:t>
      </w:r>
      <w:r w:rsidRPr="00D16CCB">
        <w:rPr>
          <w:rFonts w:ascii="Trebuchet MS" w:hAnsi="Trebuchet MS" w:cs="Arial"/>
          <w:spacing w:val="2"/>
        </w:rPr>
        <w:t>COOH</w:t>
      </w:r>
      <w:r w:rsidRPr="00D16CCB">
        <w:rPr>
          <w:rFonts w:ascii="Trebuchet MS" w:hAnsi="Trebuchet MS"/>
          <w:szCs w:val="22"/>
        </w:rPr>
        <w:t xml:space="preserve"> in het onderzochte monster E280.</w:t>
      </w:r>
      <w:r w:rsidR="001677F5" w:rsidRPr="00D16CCB">
        <w:rPr>
          <w:rFonts w:ascii="Trebuchet MS" w:hAnsi="Trebuchet MS"/>
        </w:rPr>
        <w:tab/>
      </w:r>
      <w:r w:rsidRPr="00D16CCB">
        <w:rPr>
          <w:rFonts w:ascii="Trebuchet MS" w:hAnsi="Trebuchet MS"/>
        </w:rPr>
        <w:t>7</w:t>
      </w:r>
    </w:p>
    <w:p w14:paraId="0629171C" w14:textId="77777777" w:rsidR="003B0AB6" w:rsidRPr="00D16CCB" w:rsidRDefault="003B0AB6">
      <w:pPr>
        <w:rPr>
          <w:rFonts w:ascii="Trebuchet MS" w:hAnsi="Trebuchet MS"/>
          <w:color w:val="000000"/>
        </w:rPr>
      </w:pPr>
      <w:r w:rsidRPr="00D16CCB">
        <w:rPr>
          <w:rFonts w:ascii="Trebuchet MS" w:hAnsi="Trebuchet MS"/>
          <w:color w:val="000000"/>
        </w:rPr>
        <w:br w:type="page"/>
      </w:r>
    </w:p>
    <w:p w14:paraId="0341C317" w14:textId="3A4B1641" w:rsidR="00160BEE" w:rsidRPr="00D16CCB" w:rsidRDefault="00567DB1" w:rsidP="008B3F62">
      <w:pPr>
        <w:pStyle w:val="opgave"/>
        <w:numPr>
          <w:ilvl w:val="0"/>
          <w:numId w:val="5"/>
        </w:numPr>
        <w:spacing w:before="120" w:line="276" w:lineRule="auto"/>
        <w:ind w:right="-567"/>
        <w:rPr>
          <w:rFonts w:ascii="Trebuchet MS" w:hAnsi="Trebuchet MS"/>
        </w:rPr>
      </w:pPr>
      <w:bookmarkStart w:id="4" w:name="_Hlk213079226"/>
      <w:r w:rsidRPr="00D16CCB">
        <w:rPr>
          <w:rFonts w:ascii="Trebuchet MS" w:hAnsi="Trebuchet MS" w:cs="Arial"/>
          <w:szCs w:val="28"/>
          <w:shd w:val="clear" w:color="auto" w:fill="FFFFFF"/>
        </w:rPr>
        <w:lastRenderedPageBreak/>
        <w:t>Een veelbelovende thuisbatterij</w:t>
      </w:r>
      <w:bookmarkEnd w:id="4"/>
      <w:r w:rsidR="00160BEE" w:rsidRPr="00D16CCB">
        <w:rPr>
          <w:rFonts w:ascii="Trebuchet MS" w:hAnsi="Trebuchet MS"/>
        </w:rPr>
        <w:tab/>
        <w:t>(</w:t>
      </w:r>
      <w:r w:rsidR="002B5733">
        <w:rPr>
          <w:rFonts w:ascii="Trebuchet MS" w:hAnsi="Trebuchet MS"/>
        </w:rPr>
        <w:t>12</w:t>
      </w:r>
      <w:r w:rsidR="00160BEE" w:rsidRPr="00D16CCB">
        <w:rPr>
          <w:rFonts w:ascii="Trebuchet MS" w:hAnsi="Trebuchet MS"/>
        </w:rPr>
        <w:t xml:space="preserve"> punten)</w:t>
      </w:r>
    </w:p>
    <w:p w14:paraId="0CE5F558" w14:textId="20A447C4" w:rsidR="00160BEE" w:rsidRDefault="00A92D7E" w:rsidP="000345B6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</w:rPr>
      </w:pPr>
      <w:r w:rsidRPr="00D16CCB">
        <w:rPr>
          <w:rFonts w:ascii="Trebuchet MS" w:hAnsi="Trebuchet MS"/>
          <w:sz w:val="22"/>
          <w:szCs w:val="22"/>
        </w:rPr>
        <w:t xml:space="preserve">Om van de energietransitie een succes te maken zijn goedkope oplaadbare thuisbatterijen nodig. Momenteel worden hiervoor Li-ion batterijen gebruikt. </w:t>
      </w:r>
      <w:r w:rsidR="004F025D">
        <w:rPr>
          <w:rFonts w:ascii="Trebuchet MS" w:hAnsi="Trebuchet MS"/>
          <w:sz w:val="22"/>
          <w:szCs w:val="22"/>
        </w:rPr>
        <w:t>Om niet alleen afhankelijk te zijn van l</w:t>
      </w:r>
      <w:r w:rsidRPr="00D16CCB">
        <w:rPr>
          <w:rFonts w:ascii="Trebuchet MS" w:hAnsi="Trebuchet MS"/>
          <w:sz w:val="22"/>
          <w:szCs w:val="22"/>
        </w:rPr>
        <w:t>ithium is</w:t>
      </w:r>
      <w:r w:rsidR="004F025D">
        <w:rPr>
          <w:rFonts w:ascii="Trebuchet MS" w:hAnsi="Trebuchet MS"/>
          <w:sz w:val="22"/>
          <w:szCs w:val="22"/>
        </w:rPr>
        <w:t xml:space="preserve"> men</w:t>
      </w:r>
      <w:r w:rsidRPr="00D16CCB">
        <w:rPr>
          <w:rFonts w:ascii="Trebuchet MS" w:hAnsi="Trebuchet MS"/>
          <w:sz w:val="22"/>
          <w:szCs w:val="22"/>
        </w:rPr>
        <w:t xml:space="preserve"> </w:t>
      </w:r>
      <w:r w:rsidR="004F025D">
        <w:rPr>
          <w:rFonts w:ascii="Trebuchet MS" w:hAnsi="Trebuchet MS"/>
          <w:sz w:val="22"/>
          <w:szCs w:val="22"/>
        </w:rPr>
        <w:t>n</w:t>
      </w:r>
      <w:r w:rsidRPr="00D16CCB">
        <w:rPr>
          <w:rFonts w:ascii="Trebuchet MS" w:hAnsi="Trebuchet MS"/>
          <w:sz w:val="22"/>
          <w:szCs w:val="22"/>
        </w:rPr>
        <w:t xml:space="preserve">aarstig op zoek naar alternatieven. Een veelbelovend alternatief is de zogenaamde </w:t>
      </w:r>
      <w:bookmarkStart w:id="5" w:name="_Hlk213074978"/>
      <w:r w:rsidRPr="00D16CCB">
        <w:rPr>
          <w:rFonts w:ascii="Trebuchet MS" w:hAnsi="Trebuchet MS"/>
          <w:sz w:val="22"/>
          <w:szCs w:val="22"/>
        </w:rPr>
        <w:t>Mg-ion thuisbatterij.</w:t>
      </w:r>
      <w:bookmarkEnd w:id="5"/>
      <w:r w:rsidRPr="00D16CCB">
        <w:rPr>
          <w:rFonts w:ascii="Trebuchet MS" w:hAnsi="Trebuchet MS"/>
          <w:sz w:val="22"/>
          <w:szCs w:val="22"/>
        </w:rPr>
        <w:t xml:space="preserve"> Een schematische weergave van de </w:t>
      </w:r>
      <w:r w:rsidR="001B380A">
        <w:rPr>
          <w:rFonts w:ascii="Trebuchet MS" w:hAnsi="Trebuchet MS"/>
          <w:sz w:val="22"/>
          <w:szCs w:val="22"/>
        </w:rPr>
        <w:br/>
      </w:r>
      <w:r w:rsidRPr="00D16CCB">
        <w:rPr>
          <w:rFonts w:ascii="Trebuchet MS" w:hAnsi="Trebuchet MS"/>
          <w:sz w:val="22"/>
          <w:szCs w:val="22"/>
        </w:rPr>
        <w:t xml:space="preserve">Mg-ion thuisbatterij is hieronder </w:t>
      </w:r>
      <w:r w:rsidR="00E4465A">
        <w:rPr>
          <w:rFonts w:ascii="Trebuchet MS" w:hAnsi="Trebuchet MS"/>
          <w:sz w:val="22"/>
          <w:szCs w:val="22"/>
        </w:rPr>
        <w:t>weergegeven</w:t>
      </w:r>
      <w:r w:rsidRPr="00D16CCB">
        <w:rPr>
          <w:rFonts w:ascii="Trebuchet MS" w:hAnsi="Trebuchet MS"/>
          <w:sz w:val="22"/>
          <w:szCs w:val="22"/>
        </w:rPr>
        <w:t>.</w:t>
      </w:r>
    </w:p>
    <w:p w14:paraId="1D6B64D7" w14:textId="3952BD9E" w:rsidR="002B716B" w:rsidRPr="00D16CCB" w:rsidRDefault="00096625" w:rsidP="000345B6">
      <w:pPr>
        <w:pStyle w:val="Normaalweb"/>
        <w:spacing w:before="0" w:beforeAutospacing="0" w:after="60" w:afterAutospacing="0" w:line="276" w:lineRule="auto"/>
        <w:jc w:val="center"/>
        <w:rPr>
          <w:rFonts w:ascii="Trebuchet MS" w:hAnsi="Trebuchet MS"/>
          <w:color w:val="000000"/>
          <w:sz w:val="22"/>
          <w:szCs w:val="22"/>
        </w:rPr>
      </w:pPr>
      <w:r>
        <w:rPr>
          <w:rFonts w:ascii="Trebuchet MS" w:hAnsi="Trebuchet MS"/>
          <w:noProof/>
          <w:sz w:val="22"/>
          <w:szCs w:val="22"/>
        </w:rPr>
        <w:drawing>
          <wp:inline distT="0" distB="0" distL="0" distR="0" wp14:anchorId="5E667100" wp14:editId="6790C4BA">
            <wp:extent cx="4230243" cy="1290577"/>
            <wp:effectExtent l="0" t="0" r="0" b="5080"/>
            <wp:docPr id="2033247636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701" cy="13090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B967C5" w14:textId="77777777" w:rsidR="00DA6072" w:rsidRPr="00D16CCB" w:rsidRDefault="00DA6072" w:rsidP="000345B6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</w:rPr>
      </w:pPr>
      <w:r w:rsidRPr="00D16CCB">
        <w:rPr>
          <w:rFonts w:ascii="Trebuchet MS" w:hAnsi="Trebuchet MS"/>
          <w:sz w:val="22"/>
          <w:szCs w:val="22"/>
        </w:rPr>
        <w:t xml:space="preserve">Tijdens stroomlevering van de </w:t>
      </w:r>
      <w:bookmarkStart w:id="6" w:name="_Hlk213764679"/>
      <w:r w:rsidRPr="00D16CCB">
        <w:rPr>
          <w:rFonts w:ascii="Trebuchet MS" w:hAnsi="Trebuchet MS"/>
          <w:sz w:val="22"/>
          <w:szCs w:val="22"/>
        </w:rPr>
        <w:t>Mg-ion thuisbatterij</w:t>
      </w:r>
      <w:bookmarkEnd w:id="6"/>
      <w:r w:rsidRPr="00D16CCB">
        <w:rPr>
          <w:rFonts w:ascii="Trebuchet MS" w:hAnsi="Trebuchet MS"/>
          <w:sz w:val="22"/>
          <w:szCs w:val="22"/>
        </w:rPr>
        <w:t xml:space="preserve"> treden de volgende reacties op:</w:t>
      </w:r>
    </w:p>
    <w:p w14:paraId="4ED8A186" w14:textId="0F832578" w:rsidR="00DA6072" w:rsidRPr="00D16CCB" w:rsidRDefault="00DA6072" w:rsidP="000345B6">
      <w:pPr>
        <w:pStyle w:val="Normaalweb"/>
        <w:spacing w:before="120" w:beforeAutospacing="0" w:after="0" w:afterAutospacing="0" w:line="276" w:lineRule="auto"/>
        <w:ind w:left="709"/>
        <w:rPr>
          <w:rFonts w:ascii="Trebuchet MS" w:hAnsi="Trebuchet MS"/>
          <w:color w:val="000000"/>
          <w:sz w:val="22"/>
          <w:szCs w:val="22"/>
        </w:rPr>
      </w:pPr>
      <w:r w:rsidRPr="00D16CCB">
        <w:rPr>
          <w:rFonts w:ascii="Trebuchet MS" w:hAnsi="Trebuchet MS"/>
          <w:sz w:val="22"/>
          <w:szCs w:val="22"/>
        </w:rPr>
        <w:t xml:space="preserve">Mg  </w:t>
      </w:r>
      <w:r w:rsidRPr="00D16CCB">
        <w:rPr>
          <w:rFonts w:ascii="Trebuchet MS" w:hAnsi="Trebuchet MS"/>
          <w:sz w:val="22"/>
          <w:szCs w:val="22"/>
        </w:rPr>
        <w:sym w:font="Symbol" w:char="F0AE"/>
      </w:r>
      <w:r w:rsidRPr="00D16CCB">
        <w:rPr>
          <w:rFonts w:ascii="Trebuchet MS" w:hAnsi="Trebuchet MS"/>
          <w:sz w:val="22"/>
          <w:szCs w:val="22"/>
        </w:rPr>
        <w:t xml:space="preserve"> </w:t>
      </w:r>
      <w:bookmarkStart w:id="7" w:name="_Hlk213408178"/>
      <w:r w:rsidRPr="00D16CCB">
        <w:rPr>
          <w:rFonts w:ascii="Trebuchet MS" w:hAnsi="Trebuchet MS"/>
          <w:sz w:val="22"/>
          <w:szCs w:val="22"/>
        </w:rPr>
        <w:t xml:space="preserve"> Mg</w:t>
      </w:r>
      <w:r w:rsidRPr="00D16CCB">
        <w:rPr>
          <w:rFonts w:ascii="Trebuchet MS" w:hAnsi="Trebuchet MS"/>
          <w:sz w:val="22"/>
          <w:szCs w:val="22"/>
          <w:vertAlign w:val="superscript"/>
        </w:rPr>
        <w:t>2+</w:t>
      </w:r>
      <w:r w:rsidRPr="00D16CCB">
        <w:rPr>
          <w:rFonts w:ascii="Trebuchet MS" w:hAnsi="Trebuchet MS"/>
          <w:sz w:val="22"/>
          <w:szCs w:val="22"/>
        </w:rPr>
        <w:t xml:space="preserve"> </w:t>
      </w:r>
      <w:r w:rsidR="00224806" w:rsidRPr="00D16CCB">
        <w:rPr>
          <w:rFonts w:ascii="Trebuchet MS" w:hAnsi="Trebuchet MS"/>
          <w:sz w:val="22"/>
          <w:szCs w:val="22"/>
        </w:rPr>
        <w:t xml:space="preserve"> </w:t>
      </w:r>
      <w:r w:rsidRPr="00D16CCB">
        <w:rPr>
          <w:rFonts w:ascii="Trebuchet MS" w:hAnsi="Trebuchet MS"/>
          <w:sz w:val="22"/>
          <w:szCs w:val="22"/>
        </w:rPr>
        <w:t>+</w:t>
      </w:r>
      <w:r w:rsidR="00224806" w:rsidRPr="00D16CCB">
        <w:rPr>
          <w:rFonts w:ascii="Trebuchet MS" w:hAnsi="Trebuchet MS"/>
          <w:sz w:val="22"/>
          <w:szCs w:val="22"/>
        </w:rPr>
        <w:t xml:space="preserve"> </w:t>
      </w:r>
      <w:r w:rsidRPr="00D16CCB">
        <w:rPr>
          <w:rFonts w:ascii="Trebuchet MS" w:hAnsi="Trebuchet MS"/>
          <w:sz w:val="22"/>
          <w:szCs w:val="22"/>
        </w:rPr>
        <w:t xml:space="preserve"> 2 e</w:t>
      </w:r>
      <w:r w:rsidRPr="00D16CCB">
        <w:rPr>
          <w:rFonts w:ascii="Trebuchet MS" w:hAnsi="Trebuchet MS"/>
          <w:sz w:val="22"/>
          <w:szCs w:val="22"/>
          <w:vertAlign w:val="superscript"/>
        </w:rPr>
        <w:t>—</w:t>
      </w:r>
      <w:r w:rsidR="0010456F">
        <w:rPr>
          <w:rFonts w:ascii="Trebuchet MS" w:hAnsi="Trebuchet MS"/>
          <w:sz w:val="22"/>
          <w:szCs w:val="22"/>
          <w:vertAlign w:val="superscript"/>
        </w:rPr>
        <w:tab/>
      </w:r>
      <w:r w:rsidR="0010456F">
        <w:rPr>
          <w:rFonts w:ascii="Trebuchet MS" w:hAnsi="Trebuchet MS"/>
          <w:sz w:val="22"/>
          <w:szCs w:val="22"/>
          <w:vertAlign w:val="superscript"/>
        </w:rPr>
        <w:tab/>
      </w:r>
      <w:r w:rsidR="0010456F">
        <w:rPr>
          <w:rFonts w:ascii="Trebuchet MS" w:hAnsi="Trebuchet MS"/>
          <w:sz w:val="22"/>
          <w:szCs w:val="22"/>
          <w:vertAlign w:val="superscript"/>
        </w:rPr>
        <w:tab/>
      </w:r>
      <w:r w:rsidR="0010456F">
        <w:rPr>
          <w:rFonts w:ascii="Trebuchet MS" w:hAnsi="Trebuchet MS"/>
          <w:sz w:val="22"/>
          <w:szCs w:val="22"/>
          <w:vertAlign w:val="superscript"/>
        </w:rPr>
        <w:tab/>
      </w:r>
      <w:r w:rsidR="0010456F" w:rsidRPr="00D16CCB">
        <w:rPr>
          <w:rFonts w:ascii="Trebuchet MS" w:hAnsi="Trebuchet MS"/>
          <w:i/>
          <w:iCs/>
          <w:sz w:val="22"/>
          <w:szCs w:val="22"/>
        </w:rPr>
        <w:t>E</w:t>
      </w:r>
      <w:r w:rsidR="0010456F" w:rsidRPr="00D16CCB">
        <w:rPr>
          <w:rFonts w:ascii="Trebuchet MS" w:hAnsi="Trebuchet MS"/>
          <w:sz w:val="22"/>
          <w:szCs w:val="22"/>
          <w:vertAlign w:val="superscript"/>
        </w:rPr>
        <w:t>0</w:t>
      </w:r>
      <w:r w:rsidR="0010456F" w:rsidRPr="00D16CCB">
        <w:rPr>
          <w:rFonts w:ascii="Trebuchet MS" w:hAnsi="Trebuchet MS"/>
          <w:sz w:val="22"/>
          <w:szCs w:val="22"/>
        </w:rPr>
        <w:t xml:space="preserve"> = —</w:t>
      </w:r>
      <w:r w:rsidR="00FE1121">
        <w:rPr>
          <w:rFonts w:ascii="Trebuchet MS" w:hAnsi="Trebuchet MS"/>
          <w:sz w:val="22"/>
          <w:szCs w:val="22"/>
        </w:rPr>
        <w:t>2</w:t>
      </w:r>
      <w:r w:rsidR="0010456F" w:rsidRPr="00D16CCB">
        <w:rPr>
          <w:rFonts w:ascii="Trebuchet MS" w:hAnsi="Trebuchet MS"/>
          <w:sz w:val="22"/>
          <w:szCs w:val="22"/>
        </w:rPr>
        <w:t>,3</w:t>
      </w:r>
      <w:r w:rsidR="00FE1121">
        <w:rPr>
          <w:rFonts w:ascii="Trebuchet MS" w:hAnsi="Trebuchet MS"/>
          <w:sz w:val="22"/>
          <w:szCs w:val="22"/>
        </w:rPr>
        <w:t>7</w:t>
      </w:r>
      <w:r w:rsidR="0010456F" w:rsidRPr="00D16CCB">
        <w:rPr>
          <w:rFonts w:ascii="Trebuchet MS" w:hAnsi="Trebuchet MS"/>
          <w:sz w:val="22"/>
          <w:szCs w:val="22"/>
        </w:rPr>
        <w:t xml:space="preserve"> V</w:t>
      </w:r>
      <w:bookmarkStart w:id="8" w:name="_Hlk214026758"/>
      <w:r w:rsidR="000345B6">
        <w:rPr>
          <w:rFonts w:ascii="Trebuchet MS" w:hAnsi="Trebuchet MS"/>
          <w:sz w:val="22"/>
          <w:szCs w:val="22"/>
        </w:rPr>
        <w:br/>
      </w:r>
      <w:r w:rsidRPr="00D16CCB">
        <w:rPr>
          <w:rFonts w:ascii="Trebuchet MS" w:hAnsi="Trebuchet MS"/>
          <w:sz w:val="22"/>
          <w:szCs w:val="22"/>
        </w:rPr>
        <w:t>Mo</w:t>
      </w:r>
      <w:r w:rsidRPr="00D16CCB">
        <w:rPr>
          <w:rFonts w:ascii="Trebuchet MS" w:hAnsi="Trebuchet MS"/>
          <w:sz w:val="22"/>
          <w:szCs w:val="22"/>
          <w:vertAlign w:val="subscript"/>
        </w:rPr>
        <w:t>6</w:t>
      </w:r>
      <w:r w:rsidRPr="00D16CCB">
        <w:rPr>
          <w:rFonts w:ascii="Trebuchet MS" w:hAnsi="Trebuchet MS"/>
          <w:sz w:val="22"/>
          <w:szCs w:val="22"/>
        </w:rPr>
        <w:t>S</w:t>
      </w:r>
      <w:r w:rsidRPr="00D16CCB">
        <w:rPr>
          <w:rFonts w:ascii="Trebuchet MS" w:hAnsi="Trebuchet MS"/>
          <w:sz w:val="22"/>
          <w:szCs w:val="22"/>
          <w:vertAlign w:val="subscript"/>
        </w:rPr>
        <w:t>8</w:t>
      </w:r>
      <w:bookmarkEnd w:id="8"/>
      <w:r w:rsidRPr="00D16CCB">
        <w:rPr>
          <w:rFonts w:ascii="Trebuchet MS" w:hAnsi="Trebuchet MS"/>
          <w:sz w:val="22"/>
          <w:szCs w:val="22"/>
        </w:rPr>
        <w:t xml:space="preserve">  +  2 Mg</w:t>
      </w:r>
      <w:r w:rsidRPr="00D16CCB">
        <w:rPr>
          <w:rFonts w:ascii="Trebuchet MS" w:hAnsi="Trebuchet MS"/>
          <w:sz w:val="22"/>
          <w:szCs w:val="22"/>
          <w:vertAlign w:val="superscript"/>
        </w:rPr>
        <w:t>2+</w:t>
      </w:r>
      <w:r w:rsidRPr="00D16CCB">
        <w:rPr>
          <w:rFonts w:ascii="Trebuchet MS" w:hAnsi="Trebuchet MS"/>
          <w:sz w:val="22"/>
          <w:szCs w:val="22"/>
        </w:rPr>
        <w:t xml:space="preserve">  +  4 e</w:t>
      </w:r>
      <w:r w:rsidRPr="00D16CCB">
        <w:rPr>
          <w:rFonts w:ascii="Trebuchet MS" w:hAnsi="Trebuchet MS"/>
          <w:sz w:val="22"/>
          <w:szCs w:val="22"/>
          <w:vertAlign w:val="superscript"/>
        </w:rPr>
        <w:t>—</w:t>
      </w:r>
      <w:r w:rsidRPr="00D16CCB">
        <w:rPr>
          <w:rFonts w:ascii="Trebuchet MS" w:hAnsi="Trebuchet MS"/>
          <w:sz w:val="22"/>
          <w:szCs w:val="22"/>
        </w:rPr>
        <w:t xml:space="preserve">  </w:t>
      </w:r>
      <w:r w:rsidRPr="00D16CCB">
        <w:rPr>
          <w:rFonts w:ascii="Trebuchet MS" w:hAnsi="Trebuchet MS"/>
          <w:sz w:val="22"/>
          <w:szCs w:val="22"/>
        </w:rPr>
        <w:sym w:font="Symbol" w:char="F0AE"/>
      </w:r>
      <w:r w:rsidRPr="00D16CCB">
        <w:rPr>
          <w:rFonts w:ascii="Trebuchet MS" w:hAnsi="Trebuchet MS"/>
          <w:sz w:val="22"/>
          <w:szCs w:val="22"/>
        </w:rPr>
        <w:t xml:space="preserve">  Mg</w:t>
      </w:r>
      <w:r w:rsidRPr="00D16CCB">
        <w:rPr>
          <w:rFonts w:ascii="Trebuchet MS" w:hAnsi="Trebuchet MS"/>
          <w:sz w:val="22"/>
          <w:szCs w:val="22"/>
          <w:vertAlign w:val="subscript"/>
        </w:rPr>
        <w:t>2</w:t>
      </w:r>
      <w:r w:rsidRPr="00D16CCB">
        <w:rPr>
          <w:rFonts w:ascii="Trebuchet MS" w:hAnsi="Trebuchet MS"/>
          <w:sz w:val="22"/>
          <w:szCs w:val="22"/>
        </w:rPr>
        <w:t>Mo</w:t>
      </w:r>
      <w:r w:rsidRPr="00D16CCB">
        <w:rPr>
          <w:rFonts w:ascii="Trebuchet MS" w:hAnsi="Trebuchet MS"/>
          <w:sz w:val="22"/>
          <w:szCs w:val="22"/>
          <w:vertAlign w:val="subscript"/>
        </w:rPr>
        <w:t>6</w:t>
      </w:r>
      <w:r w:rsidRPr="00D16CCB">
        <w:rPr>
          <w:rFonts w:ascii="Trebuchet MS" w:hAnsi="Trebuchet MS"/>
          <w:sz w:val="22"/>
          <w:szCs w:val="22"/>
        </w:rPr>
        <w:t>S</w:t>
      </w:r>
      <w:r w:rsidRPr="00D16CCB">
        <w:rPr>
          <w:rFonts w:ascii="Trebuchet MS" w:hAnsi="Trebuchet MS"/>
          <w:sz w:val="22"/>
          <w:szCs w:val="22"/>
          <w:vertAlign w:val="subscript"/>
        </w:rPr>
        <w:t>8</w:t>
      </w:r>
      <w:r w:rsidR="002C0054" w:rsidRPr="00D16CCB">
        <w:rPr>
          <w:rFonts w:ascii="Trebuchet MS" w:hAnsi="Trebuchet MS"/>
          <w:sz w:val="22"/>
          <w:szCs w:val="22"/>
        </w:rPr>
        <w:tab/>
      </w:r>
      <w:r w:rsidRPr="00D16CCB">
        <w:rPr>
          <w:rFonts w:ascii="Trebuchet MS" w:hAnsi="Trebuchet MS"/>
          <w:i/>
          <w:iCs/>
          <w:sz w:val="22"/>
          <w:szCs w:val="22"/>
        </w:rPr>
        <w:t>E</w:t>
      </w:r>
      <w:r w:rsidRPr="00D16CCB">
        <w:rPr>
          <w:rFonts w:ascii="Trebuchet MS" w:hAnsi="Trebuchet MS"/>
          <w:sz w:val="22"/>
          <w:szCs w:val="22"/>
          <w:vertAlign w:val="superscript"/>
        </w:rPr>
        <w:t>0</w:t>
      </w:r>
      <w:r w:rsidRPr="00D16CCB">
        <w:rPr>
          <w:rFonts w:ascii="Trebuchet MS" w:hAnsi="Trebuchet MS"/>
          <w:sz w:val="22"/>
          <w:szCs w:val="22"/>
        </w:rPr>
        <w:t xml:space="preserve"> = </w:t>
      </w:r>
      <w:r w:rsidR="00665A91" w:rsidRPr="00D16CCB">
        <w:rPr>
          <w:rFonts w:ascii="Trebuchet MS" w:hAnsi="Trebuchet MS"/>
          <w:sz w:val="22"/>
          <w:szCs w:val="22"/>
        </w:rPr>
        <w:t>—</w:t>
      </w:r>
      <w:r w:rsidRPr="00D16CCB">
        <w:rPr>
          <w:rFonts w:ascii="Trebuchet MS" w:hAnsi="Trebuchet MS"/>
          <w:sz w:val="22"/>
          <w:szCs w:val="22"/>
        </w:rPr>
        <w:t>1,30 V</w:t>
      </w:r>
      <w:bookmarkEnd w:id="7"/>
    </w:p>
    <w:p w14:paraId="3C660ABD" w14:textId="1C426ED4" w:rsidR="00160BEE" w:rsidRPr="00D16CCB" w:rsidRDefault="009425C2" w:rsidP="000345B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  <w:szCs w:val="22"/>
        </w:rPr>
        <w:t xml:space="preserve">Bereken de gibbsenergie voor de vorming van </w:t>
      </w:r>
      <w:bookmarkStart w:id="9" w:name="_Hlk214028064"/>
      <w:r w:rsidRPr="00D16CCB">
        <w:rPr>
          <w:rFonts w:ascii="Trebuchet MS" w:hAnsi="Trebuchet MS"/>
          <w:szCs w:val="22"/>
        </w:rPr>
        <w:t>Mg</w:t>
      </w:r>
      <w:r w:rsidRPr="00D16CCB">
        <w:rPr>
          <w:rFonts w:ascii="Trebuchet MS" w:hAnsi="Trebuchet MS"/>
          <w:szCs w:val="22"/>
          <w:vertAlign w:val="subscript"/>
        </w:rPr>
        <w:t>2</w:t>
      </w:r>
      <w:r w:rsidRPr="00D16CCB">
        <w:rPr>
          <w:rFonts w:ascii="Trebuchet MS" w:hAnsi="Trebuchet MS"/>
          <w:szCs w:val="22"/>
        </w:rPr>
        <w:t>Mo</w:t>
      </w:r>
      <w:r w:rsidRPr="00D16CCB">
        <w:rPr>
          <w:rFonts w:ascii="Trebuchet MS" w:hAnsi="Trebuchet MS"/>
          <w:szCs w:val="22"/>
          <w:vertAlign w:val="subscript"/>
        </w:rPr>
        <w:t>6</w:t>
      </w:r>
      <w:r w:rsidRPr="00D16CCB">
        <w:rPr>
          <w:rFonts w:ascii="Trebuchet MS" w:hAnsi="Trebuchet MS"/>
          <w:szCs w:val="22"/>
        </w:rPr>
        <w:t>S</w:t>
      </w:r>
      <w:r w:rsidRPr="00D16CCB">
        <w:rPr>
          <w:rFonts w:ascii="Trebuchet MS" w:hAnsi="Trebuchet MS"/>
          <w:szCs w:val="22"/>
          <w:vertAlign w:val="subscript"/>
        </w:rPr>
        <w:t>8</w:t>
      </w:r>
      <w:bookmarkEnd w:id="9"/>
      <w:r w:rsidR="006D64BF">
        <w:rPr>
          <w:rFonts w:ascii="Trebuchet MS" w:hAnsi="Trebuchet MS"/>
          <w:szCs w:val="22"/>
        </w:rPr>
        <w:t xml:space="preserve"> in</w:t>
      </w:r>
      <w:r w:rsidRPr="00D16CCB">
        <w:rPr>
          <w:rFonts w:ascii="Trebuchet MS" w:hAnsi="Trebuchet MS"/>
          <w:szCs w:val="22"/>
        </w:rPr>
        <w:t xml:space="preserve"> de Mg-ion thuisbatterij, onder standaardomstandigheden. Maak hierbij gebruik van </w:t>
      </w:r>
      <w:r w:rsidRPr="00D16CCB">
        <w:rPr>
          <w:rFonts w:ascii="Trebuchet MS" w:hAnsi="Trebuchet MS" w:cs="Arial"/>
          <w:noProof/>
        </w:rPr>
        <w:sym w:font="Symbol" w:char="F044"/>
      </w:r>
      <w:r w:rsidRPr="00D16CCB">
        <w:rPr>
          <w:rFonts w:ascii="Trebuchet MS" w:hAnsi="Trebuchet MS" w:cs="Arial"/>
          <w:i/>
          <w:noProof/>
        </w:rPr>
        <w:t>G</w:t>
      </w:r>
      <w:r w:rsidRPr="00D16CCB">
        <w:rPr>
          <w:rFonts w:ascii="Trebuchet MS" w:hAnsi="Trebuchet MS" w:cs="Arial"/>
          <w:noProof/>
          <w:vertAlign w:val="superscript"/>
        </w:rPr>
        <w:t>0</w:t>
      </w:r>
      <w:r w:rsidRPr="00D16CCB">
        <w:rPr>
          <w:rFonts w:ascii="Trebuchet MS" w:hAnsi="Trebuchet MS" w:cs="Arial"/>
        </w:rPr>
        <w:t xml:space="preserve"> = </w:t>
      </w:r>
      <w:r w:rsidR="002915ED" w:rsidRPr="00D16CCB">
        <w:rPr>
          <w:rFonts w:ascii="Trebuchet MS" w:hAnsi="Trebuchet MS"/>
          <w:szCs w:val="22"/>
        </w:rPr>
        <w:t>—</w:t>
      </w:r>
      <w:proofErr w:type="spellStart"/>
      <w:r w:rsidRPr="00D16CCB">
        <w:rPr>
          <w:rFonts w:ascii="Trebuchet MS" w:hAnsi="Trebuchet MS" w:cs="Arial"/>
          <w:i/>
        </w:rPr>
        <w:t>nF</w:t>
      </w:r>
      <w:proofErr w:type="spellEnd"/>
      <w:r w:rsidRPr="00D16CCB">
        <w:rPr>
          <w:rFonts w:ascii="Trebuchet MS" w:hAnsi="Trebuchet MS" w:cs="Arial"/>
          <w:noProof/>
        </w:rPr>
        <w:sym w:font="Symbol" w:char="F044"/>
      </w:r>
      <w:r w:rsidRPr="00D16CCB">
        <w:rPr>
          <w:rFonts w:ascii="Trebuchet MS" w:hAnsi="Trebuchet MS" w:cs="Arial"/>
          <w:i/>
        </w:rPr>
        <w:t>E</w:t>
      </w:r>
      <w:r w:rsidRPr="00D16CCB">
        <w:rPr>
          <w:rFonts w:ascii="Trebuchet MS" w:hAnsi="Trebuchet MS" w:cs="Arial"/>
          <w:vertAlign w:val="superscript"/>
        </w:rPr>
        <w:t>0</w:t>
      </w:r>
      <w:r w:rsidRPr="00D16CCB">
        <w:rPr>
          <w:rFonts w:ascii="Trebuchet MS" w:hAnsi="Trebuchet MS"/>
        </w:rPr>
        <w:t xml:space="preserve">. Geef je antwoord </w:t>
      </w:r>
      <w:r w:rsidR="000805B5" w:rsidRPr="00D16CCB">
        <w:rPr>
          <w:rFonts w:ascii="Trebuchet MS" w:hAnsi="Trebuchet MS"/>
        </w:rPr>
        <w:br/>
      </w:r>
      <w:r w:rsidRPr="00D16CCB">
        <w:rPr>
          <w:rFonts w:ascii="Trebuchet MS" w:hAnsi="Trebuchet MS"/>
        </w:rPr>
        <w:t>in J</w:t>
      </w:r>
      <w:r w:rsidR="000345B6">
        <w:rPr>
          <w:rFonts w:ascii="Trebuchet MS" w:hAnsi="Trebuchet MS"/>
          <w:vertAlign w:val="superscript"/>
        </w:rPr>
        <w:t> </w:t>
      </w:r>
      <w:r w:rsidRPr="00D16CCB">
        <w:rPr>
          <w:rFonts w:ascii="Trebuchet MS" w:hAnsi="Trebuchet MS"/>
        </w:rPr>
        <w:t>mol</w:t>
      </w:r>
      <w:r w:rsidR="00420954" w:rsidRPr="00D16CCB">
        <w:rPr>
          <w:rFonts w:ascii="Trebuchet MS" w:hAnsi="Trebuchet MS"/>
          <w:szCs w:val="22"/>
          <w:vertAlign w:val="superscript"/>
        </w:rPr>
        <w:t>—</w:t>
      </w:r>
      <w:r w:rsidRPr="00D16CCB">
        <w:rPr>
          <w:rFonts w:ascii="Trebuchet MS" w:hAnsi="Trebuchet MS"/>
          <w:vertAlign w:val="superscript"/>
        </w:rPr>
        <w:t>1</w:t>
      </w:r>
      <w:r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  <w:szCs w:val="22"/>
        </w:rPr>
        <w:t>Mg</w:t>
      </w:r>
      <w:r w:rsidRPr="00D16CCB">
        <w:rPr>
          <w:rFonts w:ascii="Trebuchet MS" w:hAnsi="Trebuchet MS"/>
          <w:szCs w:val="22"/>
          <w:vertAlign w:val="subscript"/>
        </w:rPr>
        <w:t>2</w:t>
      </w:r>
      <w:r w:rsidRPr="00D16CCB">
        <w:rPr>
          <w:rFonts w:ascii="Trebuchet MS" w:hAnsi="Trebuchet MS"/>
          <w:szCs w:val="22"/>
        </w:rPr>
        <w:t>Mo</w:t>
      </w:r>
      <w:r w:rsidRPr="00D16CCB">
        <w:rPr>
          <w:rFonts w:ascii="Trebuchet MS" w:hAnsi="Trebuchet MS"/>
          <w:szCs w:val="22"/>
          <w:vertAlign w:val="subscript"/>
        </w:rPr>
        <w:t>6</w:t>
      </w:r>
      <w:r w:rsidRPr="00D16CCB">
        <w:rPr>
          <w:rFonts w:ascii="Trebuchet MS" w:hAnsi="Trebuchet MS"/>
          <w:szCs w:val="22"/>
        </w:rPr>
        <w:t>S</w:t>
      </w:r>
      <w:r w:rsidRPr="00D16CCB">
        <w:rPr>
          <w:rFonts w:ascii="Trebuchet MS" w:hAnsi="Trebuchet MS"/>
          <w:szCs w:val="22"/>
          <w:vertAlign w:val="subscript"/>
        </w:rPr>
        <w:t>8</w:t>
      </w:r>
      <w:r w:rsidRPr="00D16CCB">
        <w:rPr>
          <w:rFonts w:ascii="Trebuchet MS" w:hAnsi="Trebuchet MS"/>
          <w:szCs w:val="22"/>
        </w:rPr>
        <w:t>.</w:t>
      </w:r>
      <w:r w:rsidR="00160BEE" w:rsidRPr="00D16CCB">
        <w:rPr>
          <w:rFonts w:ascii="Trebuchet MS" w:hAnsi="Trebuchet MS"/>
        </w:rPr>
        <w:tab/>
      </w:r>
      <w:r w:rsidR="000805B5" w:rsidRPr="00D16CCB">
        <w:rPr>
          <w:rFonts w:ascii="Trebuchet MS" w:hAnsi="Trebuchet MS"/>
        </w:rPr>
        <w:t>3</w:t>
      </w:r>
    </w:p>
    <w:p w14:paraId="31C27471" w14:textId="3BA27084" w:rsidR="00A3485B" w:rsidRPr="00D16CCB" w:rsidRDefault="00632C37" w:rsidP="000345B6">
      <w:pPr>
        <w:pStyle w:val="Normaalweb"/>
        <w:spacing w:before="0" w:beforeAutospacing="0" w:after="60" w:afterAutospacing="0" w:line="276" w:lineRule="auto"/>
        <w:rPr>
          <w:rFonts w:ascii="Trebuchet MS" w:hAnsi="Trebuchet MS"/>
          <w:sz w:val="22"/>
          <w:szCs w:val="22"/>
        </w:rPr>
      </w:pPr>
      <w:r w:rsidRPr="00D16CCB">
        <w:rPr>
          <w:rFonts w:ascii="Trebuchet MS" w:hAnsi="Trebuchet MS"/>
          <w:sz w:val="22"/>
          <w:szCs w:val="22"/>
        </w:rPr>
        <w:t xml:space="preserve">De </w:t>
      </w:r>
      <w:proofErr w:type="spellStart"/>
      <w:r w:rsidRPr="00D16CCB">
        <w:rPr>
          <w:rFonts w:ascii="Trebuchet MS" w:hAnsi="Trebuchet MS"/>
          <w:sz w:val="22"/>
          <w:szCs w:val="22"/>
        </w:rPr>
        <w:t>Chevrel</w:t>
      </w:r>
      <w:proofErr w:type="spellEnd"/>
      <w:r w:rsidRPr="00D16CCB">
        <w:rPr>
          <w:rFonts w:ascii="Trebuchet MS" w:hAnsi="Trebuchet MS"/>
          <w:sz w:val="22"/>
          <w:szCs w:val="22"/>
        </w:rPr>
        <w:t xml:space="preserve"> fase elektrode bestaat uit een stapeling van Mo</w:t>
      </w:r>
      <w:r w:rsidRPr="00D16CCB">
        <w:rPr>
          <w:rFonts w:ascii="Trebuchet MS" w:hAnsi="Trebuchet MS"/>
          <w:sz w:val="22"/>
          <w:szCs w:val="22"/>
          <w:vertAlign w:val="subscript"/>
        </w:rPr>
        <w:t>6</w:t>
      </w:r>
      <w:r w:rsidRPr="00D16CCB">
        <w:rPr>
          <w:rFonts w:ascii="Trebuchet MS" w:hAnsi="Trebuchet MS"/>
          <w:sz w:val="22"/>
          <w:szCs w:val="22"/>
        </w:rPr>
        <w:t>S</w:t>
      </w:r>
      <w:r w:rsidRPr="00D16CCB">
        <w:rPr>
          <w:rFonts w:ascii="Trebuchet MS" w:hAnsi="Trebuchet MS"/>
          <w:sz w:val="22"/>
          <w:szCs w:val="22"/>
          <w:vertAlign w:val="subscript"/>
        </w:rPr>
        <w:t>8</w:t>
      </w:r>
      <w:r w:rsidRPr="00D16CCB">
        <w:rPr>
          <w:rFonts w:ascii="Trebuchet MS" w:hAnsi="Trebuchet MS"/>
          <w:sz w:val="22"/>
          <w:szCs w:val="22"/>
        </w:rPr>
        <w:t> eenheden.</w:t>
      </w:r>
      <w:r w:rsidR="001A0B4F" w:rsidRPr="001A0B4F">
        <w:rPr>
          <w:rFonts w:ascii="Trebuchet MS" w:hAnsi="Trebuchet MS"/>
          <w:sz w:val="22"/>
          <w:szCs w:val="22"/>
        </w:rPr>
        <w:t xml:space="preserve"> </w:t>
      </w:r>
      <w:r w:rsidR="001A0B4F">
        <w:rPr>
          <w:rFonts w:ascii="Trebuchet MS" w:hAnsi="Trebuchet MS"/>
          <w:sz w:val="22"/>
          <w:szCs w:val="22"/>
        </w:rPr>
        <w:t xml:space="preserve">In deze eenheden zijn holtes aanwezig. </w:t>
      </w:r>
      <w:r w:rsidR="001A0B4F" w:rsidRPr="000E0A3A">
        <w:rPr>
          <w:rFonts w:ascii="Trebuchet MS" w:hAnsi="Trebuchet MS"/>
          <w:sz w:val="22"/>
          <w:szCs w:val="22"/>
        </w:rPr>
        <w:t>De Mg</w:t>
      </w:r>
      <w:r w:rsidR="001A0B4F" w:rsidRPr="00A3485B">
        <w:rPr>
          <w:rFonts w:ascii="Trebuchet MS" w:hAnsi="Trebuchet MS"/>
          <w:sz w:val="22"/>
          <w:szCs w:val="22"/>
          <w:vertAlign w:val="superscript"/>
        </w:rPr>
        <w:t>2+</w:t>
      </w:r>
      <w:r w:rsidR="001A0B4F" w:rsidRPr="000E0A3A">
        <w:rPr>
          <w:rFonts w:ascii="Trebuchet MS" w:hAnsi="Trebuchet MS"/>
          <w:sz w:val="22"/>
          <w:szCs w:val="22"/>
        </w:rPr>
        <w:t> ionen die bij stroomlevering bij de Mg elektrode ontstaan</w:t>
      </w:r>
      <w:r w:rsidR="006D64BF">
        <w:rPr>
          <w:rFonts w:ascii="Trebuchet MS" w:hAnsi="Trebuchet MS"/>
          <w:sz w:val="22"/>
          <w:szCs w:val="22"/>
        </w:rPr>
        <w:t>,</w:t>
      </w:r>
      <w:r w:rsidR="001A0B4F" w:rsidRPr="000E0A3A">
        <w:rPr>
          <w:rFonts w:ascii="Trebuchet MS" w:hAnsi="Trebuchet MS"/>
          <w:sz w:val="22"/>
          <w:szCs w:val="22"/>
        </w:rPr>
        <w:t xml:space="preserve"> migreren naar de </w:t>
      </w:r>
      <w:proofErr w:type="spellStart"/>
      <w:r w:rsidR="001A0B4F" w:rsidRPr="000E0A3A">
        <w:rPr>
          <w:rFonts w:ascii="Trebuchet MS" w:hAnsi="Trebuchet MS"/>
          <w:sz w:val="22"/>
          <w:szCs w:val="22"/>
        </w:rPr>
        <w:t>Chevrel</w:t>
      </w:r>
      <w:proofErr w:type="spellEnd"/>
      <w:r w:rsidR="001A0B4F" w:rsidRPr="000E0A3A">
        <w:rPr>
          <w:rFonts w:ascii="Trebuchet MS" w:hAnsi="Trebuchet MS"/>
          <w:sz w:val="22"/>
          <w:szCs w:val="22"/>
        </w:rPr>
        <w:t xml:space="preserve"> fase </w:t>
      </w:r>
      <w:r w:rsidR="001A0B4F" w:rsidRPr="00AE4F35">
        <w:rPr>
          <w:rFonts w:ascii="Trebuchet MS" w:hAnsi="Trebuchet MS"/>
          <w:sz w:val="22"/>
          <w:szCs w:val="22"/>
        </w:rPr>
        <w:t>elektrode en worden opgenomen in</w:t>
      </w:r>
      <w:r w:rsidR="001A0B4F">
        <w:rPr>
          <w:rFonts w:ascii="Trebuchet MS" w:hAnsi="Trebuchet MS"/>
          <w:sz w:val="22"/>
          <w:szCs w:val="22"/>
        </w:rPr>
        <w:t xml:space="preserve"> deze</w:t>
      </w:r>
      <w:r w:rsidR="001A0B4F" w:rsidRPr="00AE4F35">
        <w:rPr>
          <w:rFonts w:ascii="Trebuchet MS" w:hAnsi="Trebuchet MS"/>
          <w:sz w:val="22"/>
          <w:szCs w:val="22"/>
        </w:rPr>
        <w:t xml:space="preserve"> holtes.</w:t>
      </w:r>
    </w:p>
    <w:p w14:paraId="35248BDD" w14:textId="70CDBCE4" w:rsidR="00632C37" w:rsidRPr="00D16CCB" w:rsidRDefault="00EC496B" w:rsidP="000345B6">
      <w:pPr>
        <w:pStyle w:val="Normaalweb"/>
        <w:spacing w:before="0" w:beforeAutospacing="0" w:after="60" w:afterAutospacing="0" w:line="276" w:lineRule="auto"/>
        <w:rPr>
          <w:rFonts w:ascii="Trebuchet MS" w:hAnsi="Trebuchet MS"/>
          <w:sz w:val="22"/>
          <w:szCs w:val="22"/>
        </w:rPr>
      </w:pPr>
      <w:r w:rsidRPr="00D16CCB">
        <w:rPr>
          <w:rFonts w:ascii="Trebuchet MS" w:hAnsi="Trebuchet MS"/>
          <w:sz w:val="22"/>
          <w:szCs w:val="22"/>
        </w:rPr>
        <w:t xml:space="preserve">De </w:t>
      </w:r>
      <w:r w:rsidR="00DC2DE4">
        <w:rPr>
          <w:rFonts w:ascii="Trebuchet MS" w:hAnsi="Trebuchet MS"/>
          <w:sz w:val="22"/>
          <w:szCs w:val="22"/>
        </w:rPr>
        <w:t xml:space="preserve">zo </w:t>
      </w:r>
      <w:r w:rsidRPr="00D16CCB">
        <w:rPr>
          <w:rFonts w:ascii="Trebuchet MS" w:hAnsi="Trebuchet MS"/>
          <w:sz w:val="22"/>
          <w:szCs w:val="22"/>
        </w:rPr>
        <w:t xml:space="preserve">ontstane </w:t>
      </w:r>
      <w:r w:rsidR="00632C37" w:rsidRPr="00D16CCB">
        <w:rPr>
          <w:rFonts w:ascii="Trebuchet MS" w:hAnsi="Trebuchet MS"/>
          <w:sz w:val="22"/>
          <w:szCs w:val="22"/>
        </w:rPr>
        <w:t>Mg</w:t>
      </w:r>
      <w:r w:rsidR="00632C37" w:rsidRPr="00D16CCB">
        <w:rPr>
          <w:rFonts w:ascii="Trebuchet MS" w:hAnsi="Trebuchet MS"/>
          <w:sz w:val="22"/>
          <w:szCs w:val="22"/>
          <w:vertAlign w:val="subscript"/>
        </w:rPr>
        <w:t>2</w:t>
      </w:r>
      <w:r w:rsidR="00632C37" w:rsidRPr="00D16CCB">
        <w:rPr>
          <w:rFonts w:ascii="Trebuchet MS" w:hAnsi="Trebuchet MS"/>
          <w:sz w:val="22"/>
          <w:szCs w:val="22"/>
        </w:rPr>
        <w:t>Mo</w:t>
      </w:r>
      <w:r w:rsidR="00632C37" w:rsidRPr="00D16CCB">
        <w:rPr>
          <w:rFonts w:ascii="Trebuchet MS" w:hAnsi="Trebuchet MS"/>
          <w:sz w:val="22"/>
          <w:szCs w:val="22"/>
          <w:vertAlign w:val="subscript"/>
        </w:rPr>
        <w:t>6</w:t>
      </w:r>
      <w:r w:rsidR="00632C37" w:rsidRPr="00D16CCB">
        <w:rPr>
          <w:rFonts w:ascii="Trebuchet MS" w:hAnsi="Trebuchet MS"/>
          <w:sz w:val="22"/>
          <w:szCs w:val="22"/>
        </w:rPr>
        <w:t>S</w:t>
      </w:r>
      <w:r w:rsidR="00632C37" w:rsidRPr="00D16CCB">
        <w:rPr>
          <w:rFonts w:ascii="Trebuchet MS" w:hAnsi="Trebuchet MS"/>
          <w:sz w:val="22"/>
          <w:szCs w:val="22"/>
          <w:vertAlign w:val="subscript"/>
        </w:rPr>
        <w:t>8</w:t>
      </w:r>
      <w:r w:rsidR="00632C37" w:rsidRPr="00D16CCB">
        <w:rPr>
          <w:rFonts w:ascii="Trebuchet MS" w:hAnsi="Trebuchet MS"/>
          <w:sz w:val="22"/>
          <w:szCs w:val="22"/>
        </w:rPr>
        <w:t> eenhed</w:t>
      </w:r>
      <w:r w:rsidR="006851B9">
        <w:rPr>
          <w:rFonts w:ascii="Trebuchet MS" w:hAnsi="Trebuchet MS"/>
          <w:sz w:val="22"/>
          <w:szCs w:val="22"/>
        </w:rPr>
        <w:t>en</w:t>
      </w:r>
      <w:r w:rsidR="00632C37" w:rsidRPr="00D16CCB">
        <w:rPr>
          <w:rFonts w:ascii="Trebuchet MS" w:hAnsi="Trebuchet MS"/>
          <w:sz w:val="22"/>
          <w:szCs w:val="22"/>
        </w:rPr>
        <w:t xml:space="preserve"> bestaa</w:t>
      </w:r>
      <w:r w:rsidR="00815573">
        <w:rPr>
          <w:rFonts w:ascii="Trebuchet MS" w:hAnsi="Trebuchet MS"/>
          <w:sz w:val="22"/>
          <w:szCs w:val="22"/>
        </w:rPr>
        <w:t>n</w:t>
      </w:r>
      <w:r w:rsidR="00632C37" w:rsidRPr="00D16CCB">
        <w:rPr>
          <w:rFonts w:ascii="Trebuchet MS" w:hAnsi="Trebuchet MS"/>
          <w:sz w:val="22"/>
          <w:szCs w:val="22"/>
        </w:rPr>
        <w:t xml:space="preserve"> uit een Mo</w:t>
      </w:r>
      <w:r w:rsidR="00632C37" w:rsidRPr="00D16CCB">
        <w:rPr>
          <w:rFonts w:ascii="Trebuchet MS" w:hAnsi="Trebuchet MS"/>
          <w:sz w:val="22"/>
          <w:szCs w:val="22"/>
          <w:vertAlign w:val="subscript"/>
        </w:rPr>
        <w:t>6</w:t>
      </w:r>
      <w:r w:rsidR="00632C37" w:rsidRPr="00D16CCB">
        <w:rPr>
          <w:rFonts w:ascii="Trebuchet MS" w:hAnsi="Trebuchet MS"/>
          <w:sz w:val="22"/>
          <w:szCs w:val="22"/>
          <w:vertAlign w:val="superscript"/>
        </w:rPr>
        <w:t>12+</w:t>
      </w:r>
      <w:r w:rsidR="00632C37" w:rsidRPr="00D16CCB">
        <w:rPr>
          <w:rFonts w:ascii="Trebuchet MS" w:hAnsi="Trebuchet MS"/>
          <w:sz w:val="22"/>
          <w:szCs w:val="22"/>
        </w:rPr>
        <w:t xml:space="preserve"> cluster </w:t>
      </w:r>
      <w:r w:rsidR="00EA139E" w:rsidRPr="00D16CCB">
        <w:rPr>
          <w:rFonts w:ascii="Trebuchet MS" w:hAnsi="Trebuchet MS"/>
          <w:sz w:val="22"/>
          <w:szCs w:val="22"/>
        </w:rPr>
        <w:t xml:space="preserve">omringd </w:t>
      </w:r>
      <w:r w:rsidR="00632C37" w:rsidRPr="00D16CCB">
        <w:rPr>
          <w:rFonts w:ascii="Trebuchet MS" w:hAnsi="Trebuchet MS"/>
          <w:sz w:val="22"/>
          <w:szCs w:val="22"/>
        </w:rPr>
        <w:t>door acht S</w:t>
      </w:r>
      <w:r w:rsidR="00632C37" w:rsidRPr="00D16CCB">
        <w:rPr>
          <w:rFonts w:ascii="Trebuchet MS" w:hAnsi="Trebuchet MS"/>
          <w:sz w:val="22"/>
          <w:szCs w:val="22"/>
          <w:vertAlign w:val="superscript"/>
        </w:rPr>
        <w:t>2—</w:t>
      </w:r>
      <w:r w:rsidR="00632C37" w:rsidRPr="00D16CCB">
        <w:rPr>
          <w:rFonts w:ascii="Trebuchet MS" w:hAnsi="Trebuchet MS"/>
          <w:sz w:val="22"/>
          <w:szCs w:val="22"/>
        </w:rPr>
        <w:t> ionen en twee Mg</w:t>
      </w:r>
      <w:r w:rsidR="00632C37" w:rsidRPr="00D16CCB">
        <w:rPr>
          <w:rFonts w:ascii="Trebuchet MS" w:hAnsi="Trebuchet MS"/>
          <w:sz w:val="22"/>
          <w:szCs w:val="22"/>
          <w:vertAlign w:val="superscript"/>
        </w:rPr>
        <w:t>2+</w:t>
      </w:r>
      <w:r w:rsidR="00632C37" w:rsidRPr="00D16CCB">
        <w:rPr>
          <w:rFonts w:ascii="Trebuchet MS" w:hAnsi="Trebuchet MS"/>
          <w:sz w:val="22"/>
          <w:szCs w:val="22"/>
        </w:rPr>
        <w:t> ionen die zijn opgenomen in de holtes. Het Mo</w:t>
      </w:r>
      <w:r w:rsidR="00632C37" w:rsidRPr="00D16CCB">
        <w:rPr>
          <w:rFonts w:ascii="Trebuchet MS" w:hAnsi="Trebuchet MS"/>
          <w:sz w:val="22"/>
          <w:szCs w:val="22"/>
          <w:vertAlign w:val="subscript"/>
        </w:rPr>
        <w:t>6</w:t>
      </w:r>
      <w:r w:rsidR="00632C37" w:rsidRPr="00D16CCB">
        <w:rPr>
          <w:rFonts w:ascii="Trebuchet MS" w:hAnsi="Trebuchet MS"/>
          <w:sz w:val="22"/>
          <w:szCs w:val="22"/>
          <w:vertAlign w:val="superscript"/>
        </w:rPr>
        <w:t>12+</w:t>
      </w:r>
      <w:r w:rsidR="00632C37" w:rsidRPr="00D16CCB">
        <w:rPr>
          <w:rFonts w:ascii="Trebuchet MS" w:hAnsi="Trebuchet MS"/>
          <w:sz w:val="22"/>
          <w:szCs w:val="22"/>
        </w:rPr>
        <w:t> cluster kan worden gezien als</w:t>
      </w:r>
      <w:r w:rsidRPr="00D16CCB">
        <w:rPr>
          <w:rFonts w:ascii="Trebuchet MS" w:hAnsi="Trebuchet MS"/>
          <w:sz w:val="22"/>
          <w:szCs w:val="22"/>
        </w:rPr>
        <w:t xml:space="preserve"> een octaëder van </w:t>
      </w:r>
      <w:r w:rsidR="00632C37" w:rsidRPr="00D16CCB">
        <w:rPr>
          <w:rFonts w:ascii="Trebuchet MS" w:hAnsi="Trebuchet MS"/>
          <w:sz w:val="22"/>
          <w:szCs w:val="22"/>
        </w:rPr>
        <w:t>6 Mo</w:t>
      </w:r>
      <w:r w:rsidR="008E6CE3" w:rsidRPr="008E6CE3">
        <w:rPr>
          <w:rFonts w:ascii="Trebuchet MS" w:hAnsi="Trebuchet MS"/>
          <w:sz w:val="22"/>
          <w:szCs w:val="22"/>
          <w:vertAlign w:val="superscript"/>
        </w:rPr>
        <w:t>2+</w:t>
      </w:r>
      <w:r w:rsidR="00632C37" w:rsidRPr="00D16CCB">
        <w:rPr>
          <w:rFonts w:ascii="Trebuchet MS" w:hAnsi="Trebuchet MS"/>
          <w:sz w:val="22"/>
          <w:szCs w:val="22"/>
        </w:rPr>
        <w:t> ionen</w:t>
      </w:r>
      <w:r w:rsidRPr="00D16CCB">
        <w:rPr>
          <w:rFonts w:ascii="Trebuchet MS" w:hAnsi="Trebuchet MS"/>
          <w:sz w:val="22"/>
          <w:szCs w:val="22"/>
        </w:rPr>
        <w:t>.</w:t>
      </w:r>
      <w:r w:rsidR="00F8774E" w:rsidRPr="00D16CCB">
        <w:rPr>
          <w:rFonts w:ascii="Trebuchet MS" w:hAnsi="Trebuchet MS"/>
          <w:sz w:val="22"/>
          <w:szCs w:val="22"/>
        </w:rPr>
        <w:t xml:space="preserve"> </w:t>
      </w:r>
      <w:r w:rsidR="007E32F4" w:rsidRPr="00D16CCB">
        <w:rPr>
          <w:rFonts w:ascii="Trebuchet MS" w:hAnsi="Trebuchet MS"/>
          <w:sz w:val="22"/>
          <w:szCs w:val="22"/>
        </w:rPr>
        <w:t>Dit</w:t>
      </w:r>
      <w:r w:rsidR="00F8774E" w:rsidRPr="00D16CCB">
        <w:rPr>
          <w:rFonts w:ascii="Trebuchet MS" w:hAnsi="Trebuchet MS"/>
          <w:sz w:val="22"/>
          <w:szCs w:val="22"/>
        </w:rPr>
        <w:t xml:space="preserve"> </w:t>
      </w:r>
      <w:r w:rsidR="007E32F4" w:rsidRPr="00D16CCB">
        <w:rPr>
          <w:rFonts w:ascii="Trebuchet MS" w:hAnsi="Trebuchet MS"/>
          <w:sz w:val="22"/>
          <w:szCs w:val="22"/>
        </w:rPr>
        <w:t>Mo</w:t>
      </w:r>
      <w:r w:rsidR="007E32F4" w:rsidRPr="00D16CCB">
        <w:rPr>
          <w:rFonts w:ascii="Trebuchet MS" w:hAnsi="Trebuchet MS"/>
          <w:sz w:val="22"/>
          <w:szCs w:val="22"/>
          <w:vertAlign w:val="subscript"/>
        </w:rPr>
        <w:t>6</w:t>
      </w:r>
      <w:r w:rsidR="007E32F4" w:rsidRPr="00D16CCB">
        <w:rPr>
          <w:rFonts w:ascii="Trebuchet MS" w:hAnsi="Trebuchet MS"/>
          <w:sz w:val="22"/>
          <w:szCs w:val="22"/>
          <w:vertAlign w:val="superscript"/>
        </w:rPr>
        <w:t>12+</w:t>
      </w:r>
      <w:r w:rsidR="007E32F4" w:rsidRPr="00D16CCB">
        <w:rPr>
          <w:rFonts w:ascii="Trebuchet MS" w:hAnsi="Trebuchet MS"/>
          <w:sz w:val="22"/>
          <w:szCs w:val="22"/>
        </w:rPr>
        <w:t xml:space="preserve"> cluster bevat </w:t>
      </w:r>
      <w:r w:rsidR="00F8774E" w:rsidRPr="00D16CCB">
        <w:rPr>
          <w:rFonts w:ascii="Trebuchet MS" w:hAnsi="Trebuchet MS"/>
          <w:sz w:val="22"/>
          <w:szCs w:val="22"/>
        </w:rPr>
        <w:t>24</w:t>
      </w:r>
      <w:r w:rsidR="000345B6">
        <w:rPr>
          <w:rFonts w:ascii="Trebuchet MS" w:hAnsi="Trebuchet MS"/>
          <w:sz w:val="22"/>
          <w:szCs w:val="22"/>
        </w:rPr>
        <w:t> </w:t>
      </w:r>
      <w:r w:rsidR="00F8774E" w:rsidRPr="00D16CCB">
        <w:rPr>
          <w:rFonts w:ascii="Trebuchet MS" w:hAnsi="Trebuchet MS"/>
          <w:sz w:val="22"/>
          <w:szCs w:val="22"/>
        </w:rPr>
        <w:t>4</w:t>
      </w:r>
      <w:r w:rsidR="00F8774E" w:rsidRPr="00D16CCB">
        <w:rPr>
          <w:rFonts w:ascii="Trebuchet MS" w:hAnsi="Trebuchet MS"/>
          <w:i/>
          <w:iCs/>
          <w:sz w:val="22"/>
          <w:szCs w:val="22"/>
        </w:rPr>
        <w:t>d</w:t>
      </w:r>
      <w:r w:rsidR="00611B2E">
        <w:rPr>
          <w:rFonts w:ascii="Trebuchet MS" w:hAnsi="Trebuchet MS"/>
          <w:sz w:val="22"/>
          <w:szCs w:val="22"/>
        </w:rPr>
        <w:noBreakHyphen/>
      </w:r>
      <w:r w:rsidR="00F8774E" w:rsidRPr="00D16CCB">
        <w:rPr>
          <w:rFonts w:ascii="Trebuchet MS" w:hAnsi="Trebuchet MS"/>
          <w:sz w:val="22"/>
          <w:szCs w:val="22"/>
        </w:rPr>
        <w:t>elektronen</w:t>
      </w:r>
      <w:r w:rsidR="007E32F4" w:rsidRPr="00D16CCB">
        <w:rPr>
          <w:rFonts w:ascii="Trebuchet MS" w:hAnsi="Trebuchet MS"/>
          <w:sz w:val="22"/>
          <w:szCs w:val="22"/>
        </w:rPr>
        <w:t>.</w:t>
      </w:r>
    </w:p>
    <w:p w14:paraId="50DEEC1E" w14:textId="39924989" w:rsidR="008A209B" w:rsidRPr="00D16CCB" w:rsidRDefault="002B32E0" w:rsidP="000345B6">
      <w:pPr>
        <w:spacing w:after="6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In </w:t>
      </w:r>
      <w:r w:rsidR="004309BB">
        <w:rPr>
          <w:rFonts w:ascii="Trebuchet MS" w:hAnsi="Trebuchet MS"/>
        </w:rPr>
        <w:t>een</w:t>
      </w:r>
      <w:r w:rsidRPr="00D16CCB">
        <w:rPr>
          <w:rFonts w:ascii="Trebuchet MS" w:hAnsi="Trebuchet MS"/>
        </w:rPr>
        <w:t xml:space="preserve"> positief geladen Mo</w:t>
      </w:r>
      <w:r w:rsidRPr="00D16CCB">
        <w:rPr>
          <w:rFonts w:ascii="Trebuchet MS" w:hAnsi="Trebuchet MS"/>
          <w:vertAlign w:val="subscript"/>
        </w:rPr>
        <w:t>6</w:t>
      </w:r>
      <w:r w:rsidRPr="00D16CCB">
        <w:rPr>
          <w:rFonts w:ascii="Trebuchet MS" w:hAnsi="Trebuchet MS"/>
        </w:rPr>
        <w:t xml:space="preserve"> cluster k</w:t>
      </w:r>
      <w:r w:rsidR="004959DE" w:rsidRPr="00D16CCB">
        <w:rPr>
          <w:rFonts w:ascii="Trebuchet MS" w:hAnsi="Trebuchet MS"/>
        </w:rPr>
        <w:t>a</w:t>
      </w:r>
      <w:r w:rsidRPr="00D16CCB">
        <w:rPr>
          <w:rFonts w:ascii="Trebuchet MS" w:hAnsi="Trebuchet MS"/>
        </w:rPr>
        <w:t>n ieder Mo ion verbonden zijn met vier andere Mo</w:t>
      </w:r>
      <w:r w:rsidR="006D64BF">
        <w:rPr>
          <w:rFonts w:ascii="Trebuchet MS" w:hAnsi="Trebuchet MS"/>
        </w:rPr>
        <w:t> </w:t>
      </w:r>
      <w:r w:rsidRPr="00D16CCB">
        <w:rPr>
          <w:rFonts w:ascii="Trebuchet MS" w:hAnsi="Trebuchet MS"/>
        </w:rPr>
        <w:t>ionen</w:t>
      </w:r>
      <w:r w:rsidR="002F44B6">
        <w:rPr>
          <w:rFonts w:ascii="Trebuchet MS" w:hAnsi="Trebuchet MS"/>
        </w:rPr>
        <w:t xml:space="preserve"> door middel van covalente bindingen</w:t>
      </w:r>
      <w:r w:rsidRPr="00D16CCB">
        <w:rPr>
          <w:rFonts w:ascii="Trebuchet MS" w:hAnsi="Trebuchet MS"/>
        </w:rPr>
        <w:t>. Deze covalente bindingen worden gevormd door de 4</w:t>
      </w:r>
      <w:r w:rsidRPr="00D16CCB">
        <w:rPr>
          <w:rFonts w:ascii="Trebuchet MS" w:hAnsi="Trebuchet MS"/>
          <w:i/>
          <w:iCs/>
        </w:rPr>
        <w:t>d</w:t>
      </w:r>
      <w:r w:rsidRPr="00D16CCB">
        <w:rPr>
          <w:rFonts w:ascii="Trebuchet MS" w:hAnsi="Trebuchet MS"/>
        </w:rPr>
        <w:t xml:space="preserve">-elektronen afkomstig van de Mo ionen. Door deze covalente bindingen wordt </w:t>
      </w:r>
      <w:r w:rsidR="004309BB">
        <w:rPr>
          <w:rFonts w:ascii="Trebuchet MS" w:hAnsi="Trebuchet MS"/>
        </w:rPr>
        <w:t>een</w:t>
      </w:r>
      <w:r w:rsidRPr="00D16CCB">
        <w:rPr>
          <w:rFonts w:ascii="Trebuchet MS" w:hAnsi="Trebuchet MS"/>
        </w:rPr>
        <w:t xml:space="preserve"> positief geladen Mo</w:t>
      </w:r>
      <w:r w:rsidRPr="00D16CCB">
        <w:rPr>
          <w:rFonts w:ascii="Trebuchet MS" w:hAnsi="Trebuchet MS"/>
          <w:vertAlign w:val="subscript"/>
        </w:rPr>
        <w:t>6</w:t>
      </w:r>
      <w:r w:rsidRPr="00D16CCB">
        <w:rPr>
          <w:rFonts w:ascii="Trebuchet MS" w:hAnsi="Trebuchet MS"/>
        </w:rPr>
        <w:t xml:space="preserve"> cluster gestabiliseerd.</w:t>
      </w:r>
    </w:p>
    <w:p w14:paraId="508CE5E6" w14:textId="36035CAB" w:rsidR="00B332FF" w:rsidRPr="00D16CCB" w:rsidRDefault="001D6891" w:rsidP="000345B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  <w:szCs w:val="22"/>
        </w:rPr>
        <w:t>Leg uit,</w:t>
      </w:r>
      <w:r w:rsidR="00F77B92" w:rsidRPr="00D16CCB">
        <w:rPr>
          <w:rFonts w:ascii="Trebuchet MS" w:hAnsi="Trebuchet MS"/>
          <w:szCs w:val="22"/>
        </w:rPr>
        <w:t xml:space="preserve"> op basis van bovenstaande informatie</w:t>
      </w:r>
      <w:r w:rsidRPr="00D16CCB">
        <w:rPr>
          <w:rFonts w:ascii="Trebuchet MS" w:hAnsi="Trebuchet MS"/>
          <w:szCs w:val="22"/>
        </w:rPr>
        <w:t>,</w:t>
      </w:r>
      <w:r w:rsidR="00D44DAA" w:rsidRPr="00D16CCB">
        <w:rPr>
          <w:rFonts w:ascii="Trebuchet MS" w:hAnsi="Trebuchet MS"/>
          <w:szCs w:val="22"/>
        </w:rPr>
        <w:t xml:space="preserve"> </w:t>
      </w:r>
      <w:r w:rsidR="00227176" w:rsidRPr="00D16CCB">
        <w:rPr>
          <w:rFonts w:ascii="Trebuchet MS" w:hAnsi="Trebuchet MS"/>
          <w:szCs w:val="22"/>
        </w:rPr>
        <w:t>in welke stof het</w:t>
      </w:r>
      <w:r w:rsidR="007A3828" w:rsidRPr="00D16CCB">
        <w:rPr>
          <w:rFonts w:ascii="Trebuchet MS" w:hAnsi="Trebuchet MS"/>
          <w:szCs w:val="22"/>
        </w:rPr>
        <w:t xml:space="preserve"> </w:t>
      </w:r>
      <w:r w:rsidR="00D44DAA" w:rsidRPr="00D16CCB">
        <w:rPr>
          <w:rFonts w:ascii="Trebuchet MS" w:hAnsi="Trebuchet MS"/>
          <w:szCs w:val="22"/>
        </w:rPr>
        <w:t>posi</w:t>
      </w:r>
      <w:r w:rsidR="00F77B92" w:rsidRPr="00D16CCB">
        <w:rPr>
          <w:rFonts w:ascii="Trebuchet MS" w:hAnsi="Trebuchet MS"/>
          <w:szCs w:val="22"/>
        </w:rPr>
        <w:t xml:space="preserve">tief geladen </w:t>
      </w:r>
      <w:r w:rsidR="006D64BF">
        <w:rPr>
          <w:rFonts w:ascii="Trebuchet MS" w:hAnsi="Trebuchet MS"/>
          <w:szCs w:val="22"/>
        </w:rPr>
        <w:br/>
      </w:r>
      <w:r w:rsidR="00F77B92" w:rsidRPr="00D16CCB">
        <w:rPr>
          <w:rFonts w:ascii="Trebuchet MS" w:hAnsi="Trebuchet MS"/>
          <w:szCs w:val="22"/>
        </w:rPr>
        <w:t>Mo</w:t>
      </w:r>
      <w:r w:rsidR="00F77B92" w:rsidRPr="00D16CCB">
        <w:rPr>
          <w:rFonts w:ascii="Trebuchet MS" w:hAnsi="Trebuchet MS"/>
          <w:szCs w:val="22"/>
          <w:vertAlign w:val="subscript"/>
        </w:rPr>
        <w:t>6</w:t>
      </w:r>
      <w:r w:rsidR="006D64BF">
        <w:rPr>
          <w:rFonts w:ascii="Trebuchet MS" w:hAnsi="Trebuchet MS"/>
          <w:szCs w:val="22"/>
        </w:rPr>
        <w:t> </w:t>
      </w:r>
      <w:r w:rsidR="00F77B92" w:rsidRPr="00D16CCB">
        <w:rPr>
          <w:rFonts w:ascii="Trebuchet MS" w:hAnsi="Trebuchet MS"/>
          <w:szCs w:val="22"/>
        </w:rPr>
        <w:t xml:space="preserve">cluster </w:t>
      </w:r>
      <w:r w:rsidR="00227176" w:rsidRPr="00D16CCB">
        <w:rPr>
          <w:rFonts w:ascii="Trebuchet MS" w:hAnsi="Trebuchet MS"/>
          <w:szCs w:val="22"/>
        </w:rPr>
        <w:t xml:space="preserve">stabieler is: in </w:t>
      </w:r>
      <w:r w:rsidR="00F77B92" w:rsidRPr="00D16CCB">
        <w:rPr>
          <w:rFonts w:ascii="Trebuchet MS" w:hAnsi="Trebuchet MS"/>
          <w:szCs w:val="22"/>
        </w:rPr>
        <w:t>Mg</w:t>
      </w:r>
      <w:r w:rsidR="00F77B92" w:rsidRPr="00D16CCB">
        <w:rPr>
          <w:rFonts w:ascii="Trebuchet MS" w:hAnsi="Trebuchet MS"/>
          <w:szCs w:val="22"/>
          <w:vertAlign w:val="subscript"/>
        </w:rPr>
        <w:t>2</w:t>
      </w:r>
      <w:r w:rsidR="00F77B92" w:rsidRPr="00D16CCB">
        <w:rPr>
          <w:rFonts w:ascii="Trebuchet MS" w:hAnsi="Trebuchet MS"/>
          <w:szCs w:val="22"/>
        </w:rPr>
        <w:t>Mo</w:t>
      </w:r>
      <w:r w:rsidR="00F77B92" w:rsidRPr="00D16CCB">
        <w:rPr>
          <w:rFonts w:ascii="Trebuchet MS" w:hAnsi="Trebuchet MS"/>
          <w:szCs w:val="22"/>
          <w:vertAlign w:val="subscript"/>
        </w:rPr>
        <w:t>6</w:t>
      </w:r>
      <w:r w:rsidR="00F77B92" w:rsidRPr="00D16CCB">
        <w:rPr>
          <w:rFonts w:ascii="Trebuchet MS" w:hAnsi="Trebuchet MS"/>
          <w:szCs w:val="22"/>
        </w:rPr>
        <w:t>S</w:t>
      </w:r>
      <w:r w:rsidR="00F77B92" w:rsidRPr="00D16CCB">
        <w:rPr>
          <w:rFonts w:ascii="Trebuchet MS" w:hAnsi="Trebuchet MS"/>
          <w:szCs w:val="22"/>
          <w:vertAlign w:val="subscript"/>
        </w:rPr>
        <w:t>8</w:t>
      </w:r>
      <w:r w:rsidR="00F77B92" w:rsidRPr="00D16CCB">
        <w:rPr>
          <w:rFonts w:ascii="Trebuchet MS" w:hAnsi="Trebuchet MS"/>
          <w:szCs w:val="22"/>
        </w:rPr>
        <w:t xml:space="preserve"> </w:t>
      </w:r>
      <w:r w:rsidR="00227176" w:rsidRPr="00D16CCB">
        <w:rPr>
          <w:rFonts w:ascii="Trebuchet MS" w:hAnsi="Trebuchet MS"/>
          <w:szCs w:val="22"/>
        </w:rPr>
        <w:t>of in</w:t>
      </w:r>
      <w:r w:rsidR="00F77B92" w:rsidRPr="00D16CCB">
        <w:rPr>
          <w:rFonts w:ascii="Trebuchet MS" w:hAnsi="Trebuchet MS"/>
          <w:szCs w:val="22"/>
        </w:rPr>
        <w:t xml:space="preserve"> Mo</w:t>
      </w:r>
      <w:r w:rsidR="00F77B92" w:rsidRPr="00D16CCB">
        <w:rPr>
          <w:rFonts w:ascii="Trebuchet MS" w:hAnsi="Trebuchet MS"/>
          <w:szCs w:val="22"/>
          <w:vertAlign w:val="subscript"/>
        </w:rPr>
        <w:t>6</w:t>
      </w:r>
      <w:r w:rsidR="00F77B92" w:rsidRPr="00D16CCB">
        <w:rPr>
          <w:rFonts w:ascii="Trebuchet MS" w:hAnsi="Trebuchet MS"/>
          <w:szCs w:val="22"/>
        </w:rPr>
        <w:t>S</w:t>
      </w:r>
      <w:r w:rsidR="00F77B92" w:rsidRPr="00D16CCB">
        <w:rPr>
          <w:rFonts w:ascii="Trebuchet MS" w:hAnsi="Trebuchet MS"/>
          <w:szCs w:val="22"/>
          <w:vertAlign w:val="subscript"/>
        </w:rPr>
        <w:t>8</w:t>
      </w:r>
      <w:r w:rsidR="00B332FF" w:rsidRPr="00D16CCB">
        <w:rPr>
          <w:rFonts w:ascii="Trebuchet MS" w:hAnsi="Trebuchet MS"/>
          <w:szCs w:val="22"/>
        </w:rPr>
        <w:t>.</w:t>
      </w:r>
      <w:r w:rsidR="00B332FF" w:rsidRPr="00D16CCB">
        <w:rPr>
          <w:rFonts w:ascii="Trebuchet MS" w:hAnsi="Trebuchet MS"/>
        </w:rPr>
        <w:tab/>
      </w:r>
      <w:r w:rsidR="00113E5C" w:rsidRPr="00D16CCB">
        <w:rPr>
          <w:rFonts w:ascii="Trebuchet MS" w:hAnsi="Trebuchet MS"/>
        </w:rPr>
        <w:t>4</w:t>
      </w:r>
    </w:p>
    <w:p w14:paraId="1FFDB893" w14:textId="1123EDD9" w:rsidR="00160BEE" w:rsidRPr="00D16CCB" w:rsidRDefault="0037739A" w:rsidP="000345B6">
      <w:pPr>
        <w:spacing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De dikte van de Mg elektrode </w:t>
      </w:r>
      <w:r w:rsidR="00E33593">
        <w:rPr>
          <w:rFonts w:ascii="Trebuchet MS" w:hAnsi="Trebuchet MS"/>
        </w:rPr>
        <w:t xml:space="preserve">bij een volledig opgeladen </w:t>
      </w:r>
      <w:r w:rsidR="00D718E0">
        <w:rPr>
          <w:rFonts w:ascii="Trebuchet MS" w:hAnsi="Trebuchet MS"/>
        </w:rPr>
        <w:t>Mg-ion thuis</w:t>
      </w:r>
      <w:r w:rsidR="00E33593">
        <w:rPr>
          <w:rFonts w:ascii="Trebuchet MS" w:hAnsi="Trebuchet MS"/>
        </w:rPr>
        <w:t xml:space="preserve">batterij </w:t>
      </w:r>
      <w:r w:rsidR="00D718E0">
        <w:rPr>
          <w:rFonts w:ascii="Trebuchet MS" w:hAnsi="Trebuchet MS"/>
        </w:rPr>
        <w:t>is</w:t>
      </w:r>
      <w:r w:rsidRPr="00D16CCB">
        <w:rPr>
          <w:rFonts w:ascii="Trebuchet MS" w:hAnsi="Trebuchet MS"/>
        </w:rPr>
        <w:t xml:space="preserve"> 10,0 </w:t>
      </w:r>
      <w:r w:rsidR="00086BA6" w:rsidRPr="00086BA6">
        <w:rPr>
          <w:rFonts w:ascii="Trebuchet MS" w:hAnsi="Trebuchet MS"/>
          <w:sz w:val="24"/>
          <w:szCs w:val="24"/>
        </w:rPr>
        <w:sym w:font="Symbol" w:char="F06D"/>
      </w:r>
      <w:r w:rsidRPr="00D16CCB">
        <w:rPr>
          <w:rFonts w:ascii="Trebuchet MS" w:hAnsi="Trebuchet MS"/>
        </w:rPr>
        <w:t xml:space="preserve">m. De dikte van de Mg elektrode varieert tijdens het gebruik van de Mg-ion thuisbatterij </w:t>
      </w:r>
      <w:r w:rsidR="007E4F76" w:rsidRPr="00DB3512">
        <w:rPr>
          <w:rFonts w:ascii="Trebuchet MS" w:hAnsi="Trebuchet MS"/>
        </w:rPr>
        <w:t xml:space="preserve">en </w:t>
      </w:r>
      <w:r w:rsidRPr="00D16CCB">
        <w:rPr>
          <w:rFonts w:ascii="Trebuchet MS" w:hAnsi="Trebuchet MS"/>
        </w:rPr>
        <w:t>de Mg elektrode is het dunst na een complete ontlading van de Mg-ion thuisbatterij.</w:t>
      </w:r>
    </w:p>
    <w:p w14:paraId="5C66CD85" w14:textId="0CD98987" w:rsidR="00F6427E" w:rsidRPr="00F6427E" w:rsidRDefault="003F1DB2" w:rsidP="000345B6">
      <w:pPr>
        <w:pStyle w:val="vraag"/>
        <w:tabs>
          <w:tab w:val="clear" w:pos="720"/>
          <w:tab w:val="clear" w:pos="9072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  <w:szCs w:val="22"/>
        </w:rPr>
        <w:t xml:space="preserve">Bereken de dikte (in </w:t>
      </w:r>
      <w:r w:rsidR="00086BA6" w:rsidRPr="00086BA6">
        <w:rPr>
          <w:rFonts w:ascii="Trebuchet MS" w:hAnsi="Trebuchet MS"/>
          <w:sz w:val="24"/>
          <w:szCs w:val="24"/>
        </w:rPr>
        <w:sym w:font="Symbol" w:char="F06D"/>
      </w:r>
      <w:r w:rsidRPr="00D16CCB">
        <w:rPr>
          <w:rFonts w:ascii="Trebuchet MS" w:hAnsi="Trebuchet MS"/>
          <w:szCs w:val="22"/>
        </w:rPr>
        <w:t xml:space="preserve">m) van de Mg elektrode na </w:t>
      </w:r>
      <w:r w:rsidR="006306BF" w:rsidRPr="00D16CCB">
        <w:rPr>
          <w:rFonts w:ascii="Trebuchet MS" w:hAnsi="Trebuchet MS"/>
          <w:szCs w:val="22"/>
        </w:rPr>
        <w:t xml:space="preserve">afloop van een </w:t>
      </w:r>
      <w:r w:rsidRPr="00D16CCB">
        <w:rPr>
          <w:rFonts w:ascii="Trebuchet MS" w:hAnsi="Trebuchet MS"/>
          <w:szCs w:val="22"/>
        </w:rPr>
        <w:t xml:space="preserve">complete ontlading </w:t>
      </w:r>
      <w:r w:rsidR="00A56AF3" w:rsidRPr="00D16CCB">
        <w:rPr>
          <w:rFonts w:ascii="Trebuchet MS" w:hAnsi="Trebuchet MS"/>
          <w:szCs w:val="22"/>
        </w:rPr>
        <w:t xml:space="preserve">van </w:t>
      </w:r>
      <w:r w:rsidR="00A56AF3" w:rsidRPr="00D16CCB">
        <w:rPr>
          <w:rFonts w:ascii="Trebuchet MS" w:hAnsi="Trebuchet MS"/>
          <w:szCs w:val="22"/>
        </w:rPr>
        <w:br/>
      </w:r>
      <w:r w:rsidRPr="00D16CCB">
        <w:rPr>
          <w:rFonts w:ascii="Trebuchet MS" w:hAnsi="Trebuchet MS"/>
          <w:szCs w:val="22"/>
        </w:rPr>
        <w:t>de Mg-ion thuisbatterij. Neem aan dat</w:t>
      </w:r>
      <w:r w:rsidR="00F6427E">
        <w:rPr>
          <w:rFonts w:ascii="Trebuchet MS" w:hAnsi="Trebuchet MS"/>
          <w:szCs w:val="22"/>
        </w:rPr>
        <w:t>:</w:t>
      </w:r>
    </w:p>
    <w:p w14:paraId="236A9BBE" w14:textId="77777777" w:rsidR="000D133F" w:rsidRPr="00B34D6D" w:rsidRDefault="003F1DB2" w:rsidP="000345B6">
      <w:pPr>
        <w:pStyle w:val="vraag"/>
        <w:numPr>
          <w:ilvl w:val="0"/>
          <w:numId w:val="11"/>
        </w:numPr>
        <w:tabs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</w:rPr>
      </w:pPr>
      <w:r w:rsidRPr="00B34D6D">
        <w:rPr>
          <w:rFonts w:ascii="Trebuchet MS" w:hAnsi="Trebuchet MS"/>
          <w:szCs w:val="22"/>
        </w:rPr>
        <w:t xml:space="preserve">de </w:t>
      </w:r>
      <w:proofErr w:type="spellStart"/>
      <w:r w:rsidRPr="00B34D6D">
        <w:rPr>
          <w:rFonts w:ascii="Trebuchet MS" w:hAnsi="Trebuchet MS"/>
          <w:szCs w:val="22"/>
        </w:rPr>
        <w:t>Chevrel</w:t>
      </w:r>
      <w:proofErr w:type="spellEnd"/>
      <w:r w:rsidRPr="00B34D6D">
        <w:rPr>
          <w:rFonts w:ascii="Trebuchet MS" w:hAnsi="Trebuchet MS"/>
          <w:szCs w:val="22"/>
        </w:rPr>
        <w:t xml:space="preserve"> fase elektrode </w:t>
      </w:r>
      <w:r w:rsidR="00995736" w:rsidRPr="00B34D6D">
        <w:rPr>
          <w:rFonts w:ascii="Trebuchet MS" w:hAnsi="Trebuchet MS"/>
          <w:szCs w:val="22"/>
        </w:rPr>
        <w:t xml:space="preserve">die </w:t>
      </w:r>
      <w:r w:rsidRPr="00B34D6D">
        <w:rPr>
          <w:rFonts w:ascii="Trebuchet MS" w:hAnsi="Trebuchet MS"/>
          <w:szCs w:val="22"/>
        </w:rPr>
        <w:t>uit 2,5 g Mo</w:t>
      </w:r>
      <w:r w:rsidRPr="00B34D6D">
        <w:rPr>
          <w:rFonts w:ascii="Trebuchet MS" w:hAnsi="Trebuchet MS"/>
          <w:szCs w:val="22"/>
          <w:vertAlign w:val="subscript"/>
        </w:rPr>
        <w:t>6</w:t>
      </w:r>
      <w:r w:rsidRPr="00B34D6D">
        <w:rPr>
          <w:rFonts w:ascii="Trebuchet MS" w:hAnsi="Trebuchet MS"/>
          <w:szCs w:val="22"/>
        </w:rPr>
        <w:t>S</w:t>
      </w:r>
      <w:r w:rsidRPr="00B34D6D">
        <w:rPr>
          <w:rFonts w:ascii="Trebuchet MS" w:hAnsi="Trebuchet MS"/>
          <w:szCs w:val="22"/>
          <w:vertAlign w:val="subscript"/>
        </w:rPr>
        <w:t>8</w:t>
      </w:r>
      <w:r w:rsidRPr="00B34D6D">
        <w:rPr>
          <w:rFonts w:ascii="Trebuchet MS" w:hAnsi="Trebuchet MS"/>
          <w:szCs w:val="22"/>
        </w:rPr>
        <w:t xml:space="preserve"> bestaat</w:t>
      </w:r>
      <w:r w:rsidR="00995736" w:rsidRPr="00B34D6D">
        <w:rPr>
          <w:rFonts w:ascii="Trebuchet MS" w:hAnsi="Trebuchet MS"/>
          <w:szCs w:val="22"/>
        </w:rPr>
        <w:t xml:space="preserve"> volledig heeft gereageerd</w:t>
      </w:r>
      <w:r w:rsidR="000D133F" w:rsidRPr="00B34D6D">
        <w:rPr>
          <w:rFonts w:ascii="Trebuchet MS" w:hAnsi="Trebuchet MS"/>
        </w:rPr>
        <w:t>;</w:t>
      </w:r>
    </w:p>
    <w:p w14:paraId="5C750415" w14:textId="2788CEC5" w:rsidR="000D133F" w:rsidRPr="00B34D6D" w:rsidRDefault="003F1DB2" w:rsidP="000345B6">
      <w:pPr>
        <w:pStyle w:val="vraag"/>
        <w:numPr>
          <w:ilvl w:val="0"/>
          <w:numId w:val="11"/>
        </w:numPr>
        <w:tabs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</w:rPr>
      </w:pPr>
      <w:r w:rsidRPr="00B34D6D">
        <w:rPr>
          <w:rFonts w:ascii="Trebuchet MS" w:hAnsi="Trebuchet MS"/>
        </w:rPr>
        <w:t xml:space="preserve">beide elektroden een oppervlakte </w:t>
      </w:r>
      <w:r w:rsidR="00B24463" w:rsidRPr="00B34D6D">
        <w:rPr>
          <w:rFonts w:ascii="Trebuchet MS" w:hAnsi="Trebuchet MS"/>
        </w:rPr>
        <w:t xml:space="preserve">hebben </w:t>
      </w:r>
      <w:r w:rsidRPr="00B34D6D">
        <w:rPr>
          <w:rFonts w:ascii="Trebuchet MS" w:hAnsi="Trebuchet MS"/>
        </w:rPr>
        <w:t>van 100 cm</w:t>
      </w:r>
      <w:r w:rsidRPr="00B34D6D">
        <w:rPr>
          <w:rFonts w:ascii="Trebuchet MS" w:hAnsi="Trebuchet MS"/>
          <w:vertAlign w:val="superscript"/>
        </w:rPr>
        <w:t>2</w:t>
      </w:r>
      <w:r w:rsidR="000D133F" w:rsidRPr="00B34D6D">
        <w:rPr>
          <w:rFonts w:ascii="Trebuchet MS" w:hAnsi="Trebuchet MS"/>
        </w:rPr>
        <w:t>;</w:t>
      </w:r>
    </w:p>
    <w:p w14:paraId="7F88F1F5" w14:textId="467132EF" w:rsidR="0024436B" w:rsidRPr="00B34D6D" w:rsidRDefault="000D133F" w:rsidP="000345B6">
      <w:pPr>
        <w:pStyle w:val="vraag"/>
        <w:numPr>
          <w:ilvl w:val="0"/>
          <w:numId w:val="11"/>
        </w:numPr>
        <w:tabs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</w:rPr>
      </w:pPr>
      <w:r w:rsidRPr="00B34D6D">
        <w:rPr>
          <w:rFonts w:ascii="Trebuchet MS" w:hAnsi="Trebuchet MS"/>
        </w:rPr>
        <w:t>de Mg gelijkmatig over het elektrode</w:t>
      </w:r>
      <w:r w:rsidR="005E320B" w:rsidRPr="00B34D6D">
        <w:rPr>
          <w:rFonts w:ascii="Trebuchet MS" w:hAnsi="Trebuchet MS"/>
        </w:rPr>
        <w:t>-</w:t>
      </w:r>
      <w:r w:rsidRPr="00B34D6D">
        <w:rPr>
          <w:rFonts w:ascii="Trebuchet MS" w:hAnsi="Trebuchet MS"/>
        </w:rPr>
        <w:t>oppervlak heeft gereageerd</w:t>
      </w:r>
      <w:r w:rsidR="005E320B" w:rsidRPr="00B34D6D">
        <w:rPr>
          <w:rFonts w:ascii="Trebuchet MS" w:hAnsi="Trebuchet MS"/>
        </w:rPr>
        <w:t>.</w:t>
      </w:r>
      <w:r w:rsidR="00160BEE" w:rsidRPr="00B34D6D">
        <w:rPr>
          <w:rFonts w:ascii="Trebuchet MS" w:hAnsi="Trebuchet MS"/>
        </w:rPr>
        <w:tab/>
      </w:r>
      <w:r w:rsidR="003B17D8" w:rsidRPr="00B34D6D">
        <w:rPr>
          <w:rFonts w:ascii="Trebuchet MS" w:hAnsi="Trebuchet MS"/>
        </w:rPr>
        <w:t>5</w:t>
      </w:r>
    </w:p>
    <w:p w14:paraId="1E76F704" w14:textId="77777777" w:rsidR="0024436B" w:rsidRPr="00D16CCB" w:rsidRDefault="0024436B" w:rsidP="000345B6">
      <w:pPr>
        <w:spacing w:before="120" w:line="276" w:lineRule="auto"/>
        <w:rPr>
          <w:rFonts w:ascii="Trebuchet MS" w:hAnsi="Trebuchet MS"/>
        </w:rPr>
      </w:pPr>
    </w:p>
    <w:p w14:paraId="574FDE12" w14:textId="2809E3DA" w:rsidR="00160BEE" w:rsidRPr="00D16CCB" w:rsidRDefault="00160BEE" w:rsidP="00160BEE">
      <w:pPr>
        <w:spacing w:before="120" w:line="276" w:lineRule="auto"/>
      </w:pPr>
      <w:r w:rsidRPr="00D16CCB">
        <w:br w:type="page"/>
      </w:r>
    </w:p>
    <w:p w14:paraId="2E073C7F" w14:textId="2134AB7E" w:rsidR="00160BEE" w:rsidRPr="00D16CCB" w:rsidRDefault="00160BEE" w:rsidP="00160BEE">
      <w:pPr>
        <w:spacing w:before="120" w:line="276" w:lineRule="auto"/>
        <w:rPr>
          <w:rFonts w:ascii="Trebuchet MS" w:hAnsi="Trebuchet MS"/>
        </w:rPr>
      </w:pPr>
    </w:p>
    <w:p w14:paraId="5C2710A3" w14:textId="2984B05E" w:rsidR="001677F5" w:rsidRPr="00D16CCB" w:rsidRDefault="008D2396" w:rsidP="008B3F62">
      <w:pPr>
        <w:pStyle w:val="opgave"/>
        <w:numPr>
          <w:ilvl w:val="0"/>
          <w:numId w:val="5"/>
        </w:numPr>
        <w:spacing w:before="120" w:line="276" w:lineRule="auto"/>
        <w:ind w:right="-567"/>
        <w:rPr>
          <w:rFonts w:ascii="Trebuchet MS" w:hAnsi="Trebuchet MS"/>
        </w:rPr>
      </w:pPr>
      <w:r w:rsidRPr="00D16CCB">
        <w:rPr>
          <w:rFonts w:ascii="Trebuchet MS" w:hAnsi="Trebuchet MS" w:cs="Arial"/>
          <w:szCs w:val="28"/>
          <w:shd w:val="clear" w:color="auto" w:fill="FFFFFF"/>
        </w:rPr>
        <w:t>Synthese en werking van methylrood</w:t>
      </w:r>
      <w:r w:rsidR="001677F5" w:rsidRPr="00D16CCB">
        <w:rPr>
          <w:rFonts w:ascii="Trebuchet MS" w:hAnsi="Trebuchet MS"/>
        </w:rPr>
        <w:tab/>
        <w:t>(</w:t>
      </w:r>
      <w:r w:rsidR="00351DCE" w:rsidRPr="00D16CCB">
        <w:rPr>
          <w:rFonts w:ascii="Trebuchet MS" w:hAnsi="Trebuchet MS"/>
        </w:rPr>
        <w:t>2</w:t>
      </w:r>
      <w:r w:rsidR="002B5733">
        <w:rPr>
          <w:rFonts w:ascii="Trebuchet MS" w:hAnsi="Trebuchet MS"/>
        </w:rPr>
        <w:t>6</w:t>
      </w:r>
      <w:r w:rsidR="001677F5" w:rsidRPr="00D16CCB">
        <w:rPr>
          <w:rFonts w:ascii="Trebuchet MS" w:hAnsi="Trebuchet MS"/>
        </w:rPr>
        <w:t xml:space="preserve"> punten)</w:t>
      </w:r>
    </w:p>
    <w:p w14:paraId="61B62570" w14:textId="67A9C81F" w:rsidR="001677F5" w:rsidRPr="00D16CCB" w:rsidRDefault="009F09C0" w:rsidP="001677F5">
      <w:pPr>
        <w:spacing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>Methylrood is een stof die gebruikt wordt als indicator bij zuur-base</w:t>
      </w:r>
      <w:r w:rsidR="006D64BF">
        <w:rPr>
          <w:rFonts w:ascii="Trebuchet MS" w:hAnsi="Trebuchet MS"/>
        </w:rPr>
        <w:t>titraties</w:t>
      </w:r>
      <w:r w:rsidRPr="00D16CCB">
        <w:rPr>
          <w:rFonts w:ascii="Trebuchet MS" w:hAnsi="Trebuchet MS"/>
        </w:rPr>
        <w:t xml:space="preserve"> en redoxtitraties. De structuurformule van methylrood is hieronder weergegeven.</w:t>
      </w:r>
    </w:p>
    <w:p w14:paraId="18CEF9B4" w14:textId="4ED69835" w:rsidR="00CC0548" w:rsidRPr="00D16CCB" w:rsidRDefault="00971B8E" w:rsidP="001677F5">
      <w:pPr>
        <w:spacing w:line="276" w:lineRule="auto"/>
        <w:rPr>
          <w:rFonts w:ascii="Trebuchet MS" w:hAnsi="Trebuchet MS"/>
          <w:color w:val="000000"/>
        </w:rPr>
      </w:pPr>
      <w:r w:rsidRPr="00D16CCB">
        <w:rPr>
          <w:noProof/>
        </w:rPr>
        <w:drawing>
          <wp:inline distT="0" distB="0" distL="0" distR="0" wp14:anchorId="297B6A46" wp14:editId="199A1035">
            <wp:extent cx="1521342" cy="804878"/>
            <wp:effectExtent l="0" t="0" r="3175" b="0"/>
            <wp:docPr id="26" name="Afbeelding 26" descr="Afbeelding met diagram, schets, lijn, origami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fbeelding 26" descr="Afbeelding met diagram, schets, lijn, origami&#10;&#10;Door AI gegenereerde inhoud is mogelijk onjuist.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1342" cy="804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72CEE" w14:textId="239940C7" w:rsidR="001677F5" w:rsidRPr="00D16CCB" w:rsidRDefault="00530EC0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  <w:szCs w:val="22"/>
        </w:rPr>
        <w:t>Leg uit</w:t>
      </w:r>
      <w:r w:rsidRPr="00D16CCB">
        <w:rPr>
          <w:rFonts w:ascii="Trebuchet MS" w:hAnsi="Trebuchet MS"/>
        </w:rPr>
        <w:t xml:space="preserve"> of er spiegelbeeldisomeren en/of </w:t>
      </w:r>
      <w:r w:rsidRPr="00D16CCB">
        <w:rPr>
          <w:rFonts w:ascii="Trebuchet MS" w:hAnsi="Trebuchet MS"/>
          <w:i/>
          <w:iCs/>
        </w:rPr>
        <w:t>cis-trans</w:t>
      </w:r>
      <w:r w:rsidRPr="00D16CCB">
        <w:rPr>
          <w:rFonts w:ascii="Trebuchet MS" w:hAnsi="Trebuchet MS"/>
        </w:rPr>
        <w:t xml:space="preserve"> isomeren </w:t>
      </w:r>
      <w:r w:rsidR="00B57C25" w:rsidRPr="00D16CCB">
        <w:rPr>
          <w:rFonts w:ascii="Trebuchet MS" w:hAnsi="Trebuchet MS"/>
        </w:rPr>
        <w:t xml:space="preserve">kunnen </w:t>
      </w:r>
      <w:r w:rsidRPr="00D16CCB">
        <w:rPr>
          <w:rFonts w:ascii="Trebuchet MS" w:hAnsi="Trebuchet MS"/>
        </w:rPr>
        <w:t xml:space="preserve">bestaan van </w:t>
      </w:r>
      <w:r w:rsidR="00310F92">
        <w:rPr>
          <w:rFonts w:ascii="Trebuchet MS" w:hAnsi="Trebuchet MS"/>
        </w:rPr>
        <w:br/>
      </w:r>
      <w:r w:rsidRPr="00D16CCB">
        <w:rPr>
          <w:rFonts w:ascii="Trebuchet MS" w:hAnsi="Trebuchet MS"/>
        </w:rPr>
        <w:t>methylrood.</w:t>
      </w:r>
      <w:r w:rsidR="001677F5" w:rsidRPr="00D16CCB">
        <w:rPr>
          <w:rFonts w:ascii="Trebuchet MS" w:hAnsi="Trebuchet MS"/>
        </w:rPr>
        <w:tab/>
        <w:t>3</w:t>
      </w:r>
    </w:p>
    <w:p w14:paraId="42598BA1" w14:textId="3F80CC77" w:rsidR="00CB2B9C" w:rsidRDefault="00E9530F" w:rsidP="001677F5">
      <w:pPr>
        <w:spacing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Methylrood kan worden gemaakt door middel van twee reacties. In de eerste reactie wordt de aminogroep van </w:t>
      </w:r>
      <w:proofErr w:type="spellStart"/>
      <w:r w:rsidR="005D6DE7" w:rsidRPr="005D6DE7">
        <w:rPr>
          <w:rFonts w:ascii="Trebuchet MS" w:hAnsi="Trebuchet MS"/>
        </w:rPr>
        <w:t>anthranilzuur</w:t>
      </w:r>
      <w:proofErr w:type="spellEnd"/>
      <w:r w:rsidR="005D6DE7" w:rsidRPr="005D6DE7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>(</w:t>
      </w:r>
      <w:r w:rsidR="00AE13D3">
        <w:rPr>
          <w:rFonts w:ascii="Trebuchet MS" w:hAnsi="Trebuchet MS"/>
        </w:rPr>
        <w:t xml:space="preserve">stof </w:t>
      </w:r>
      <w:r w:rsidRPr="00D16CCB">
        <w:rPr>
          <w:rFonts w:ascii="Trebuchet MS" w:hAnsi="Trebuchet MS"/>
          <w:b/>
          <w:bCs/>
        </w:rPr>
        <w:t>1</w:t>
      </w:r>
      <w:r w:rsidRPr="00D16CCB">
        <w:rPr>
          <w:rFonts w:ascii="Trebuchet MS" w:hAnsi="Trebuchet MS"/>
        </w:rPr>
        <w:t xml:space="preserve">) </w:t>
      </w:r>
      <w:r w:rsidRPr="00D16CCB">
        <w:rPr>
          <w:rFonts w:ascii="Trebuchet MS" w:eastAsia="Aptos" w:hAnsi="Trebuchet MS" w:cs="Arial"/>
          <w:kern w:val="2"/>
          <w:lang w:eastAsia="en-US"/>
          <w14:ligatures w14:val="standardContextual"/>
        </w:rPr>
        <w:t xml:space="preserve">met behulp van natriumnitrietoplossing en zoutzuur </w:t>
      </w:r>
      <w:r w:rsidRPr="00D16CCB">
        <w:rPr>
          <w:rFonts w:ascii="Trebuchet MS" w:hAnsi="Trebuchet MS"/>
        </w:rPr>
        <w:t xml:space="preserve">via een zogenoemde </w:t>
      </w:r>
      <w:proofErr w:type="spellStart"/>
      <w:r w:rsidRPr="00D16CCB">
        <w:rPr>
          <w:rFonts w:ascii="Trebuchet MS" w:hAnsi="Trebuchet MS"/>
        </w:rPr>
        <w:t>diazotering</w:t>
      </w:r>
      <w:proofErr w:type="spellEnd"/>
      <w:r w:rsidRPr="00D16CCB">
        <w:rPr>
          <w:rFonts w:ascii="Trebuchet MS" w:hAnsi="Trebuchet MS"/>
        </w:rPr>
        <w:t xml:space="preserve"> omgezet tot een </w:t>
      </w:r>
      <w:proofErr w:type="spellStart"/>
      <w:r w:rsidRPr="00D16CCB">
        <w:rPr>
          <w:rFonts w:ascii="Trebuchet MS" w:hAnsi="Trebuchet MS"/>
        </w:rPr>
        <w:t>diazoniumgroep</w:t>
      </w:r>
      <w:proofErr w:type="spellEnd"/>
      <w:r w:rsidRPr="00D16CCB">
        <w:rPr>
          <w:rFonts w:ascii="Trebuchet MS" w:hAnsi="Trebuchet MS"/>
        </w:rPr>
        <w:t>. De onvolledige vergelijking van deze reactie is hieronder weergegeven.</w:t>
      </w:r>
    </w:p>
    <w:p w14:paraId="26E04643" w14:textId="6C757D6C" w:rsidR="000345B6" w:rsidRDefault="000345B6" w:rsidP="001677F5">
      <w:pPr>
        <w:spacing w:line="276" w:lineRule="auto"/>
        <w:rPr>
          <w:rFonts w:ascii="Trebuchet MS" w:hAnsi="Trebuchet MS"/>
        </w:rPr>
      </w:pPr>
      <w:r w:rsidRPr="00D16CCB">
        <w:rPr>
          <w:rFonts w:ascii="Trebuchet MS" w:hAnsi="Trebuchet MS"/>
          <w:noProof/>
        </w:rPr>
        <w:drawing>
          <wp:anchor distT="0" distB="0" distL="114300" distR="114300" simplePos="0" relativeHeight="251690005" behindDoc="0" locked="0" layoutInCell="1" allowOverlap="1" wp14:anchorId="0DCC90AC" wp14:editId="6051332B">
            <wp:simplePos x="0" y="0"/>
            <wp:positionH relativeFrom="column">
              <wp:posOffset>6985</wp:posOffset>
            </wp:positionH>
            <wp:positionV relativeFrom="paragraph">
              <wp:posOffset>111760</wp:posOffset>
            </wp:positionV>
            <wp:extent cx="4274390" cy="1082317"/>
            <wp:effectExtent l="0" t="0" r="0" b="3810"/>
            <wp:wrapNone/>
            <wp:docPr id="2" name="Afbeelding 2" descr="Afbeelding met diagram, lijn, schets, w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fbeelding 2" descr="Afbeelding met diagram, lijn, schets, wit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390" cy="10823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D45C01" w14:textId="3144C859" w:rsidR="000345B6" w:rsidRDefault="000345B6" w:rsidP="001677F5">
      <w:pPr>
        <w:spacing w:line="276" w:lineRule="auto"/>
        <w:rPr>
          <w:rFonts w:ascii="Trebuchet MS" w:hAnsi="Trebuchet MS"/>
        </w:rPr>
      </w:pPr>
    </w:p>
    <w:p w14:paraId="42A45906" w14:textId="271CCF92" w:rsidR="000345B6" w:rsidRDefault="000345B6" w:rsidP="001677F5">
      <w:pPr>
        <w:spacing w:line="276" w:lineRule="auto"/>
        <w:rPr>
          <w:rFonts w:ascii="Trebuchet MS" w:hAnsi="Trebuchet MS"/>
        </w:rPr>
      </w:pPr>
    </w:p>
    <w:p w14:paraId="710C0016" w14:textId="77777777" w:rsidR="000345B6" w:rsidRDefault="000345B6" w:rsidP="001677F5">
      <w:pPr>
        <w:spacing w:line="276" w:lineRule="auto"/>
        <w:rPr>
          <w:rFonts w:ascii="Trebuchet MS" w:hAnsi="Trebuchet MS"/>
        </w:rPr>
      </w:pPr>
    </w:p>
    <w:p w14:paraId="090355BA" w14:textId="77777777" w:rsidR="000345B6" w:rsidRDefault="000345B6" w:rsidP="001677F5">
      <w:pPr>
        <w:spacing w:line="276" w:lineRule="auto"/>
        <w:rPr>
          <w:rFonts w:ascii="Trebuchet MS" w:hAnsi="Trebuchet MS"/>
        </w:rPr>
      </w:pPr>
    </w:p>
    <w:p w14:paraId="711CB7A0" w14:textId="534D7B36" w:rsidR="000345B6" w:rsidRPr="00D16CCB" w:rsidRDefault="000345B6" w:rsidP="001677F5">
      <w:pPr>
        <w:spacing w:line="276" w:lineRule="auto"/>
        <w:rPr>
          <w:rFonts w:ascii="Trebuchet MS" w:hAnsi="Trebuchet MS"/>
        </w:rPr>
      </w:pPr>
    </w:p>
    <w:p w14:paraId="16DA9F4B" w14:textId="33DAD04A" w:rsidR="00CB2B9C" w:rsidRPr="00D16CCB" w:rsidRDefault="00CB2B9C" w:rsidP="001677F5">
      <w:pPr>
        <w:spacing w:line="276" w:lineRule="auto"/>
        <w:rPr>
          <w:rFonts w:ascii="Trebuchet MS" w:hAnsi="Trebuchet MS"/>
        </w:rPr>
      </w:pPr>
    </w:p>
    <w:p w14:paraId="4CAB41CA" w14:textId="10CA6B68" w:rsidR="001677F5" w:rsidRPr="00D16CCB" w:rsidRDefault="00002878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>
        <w:rPr>
          <w:rFonts w:ascii="Trebuchet MS" w:hAnsi="Trebuchet MS"/>
        </w:rPr>
        <w:t>Geef</w:t>
      </w:r>
      <w:r w:rsidR="007D1343">
        <w:rPr>
          <w:rFonts w:ascii="Trebuchet MS" w:hAnsi="Trebuchet MS"/>
        </w:rPr>
        <w:t xml:space="preserve"> de</w:t>
      </w:r>
      <w:r w:rsidR="00E773C5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>formule van stof X en</w:t>
      </w:r>
      <w:r w:rsidR="007D1343">
        <w:rPr>
          <w:rFonts w:ascii="Trebuchet MS" w:hAnsi="Trebuchet MS"/>
        </w:rPr>
        <w:t xml:space="preserve"> </w:t>
      </w:r>
      <w:r w:rsidR="00BE1A0B">
        <w:rPr>
          <w:rFonts w:ascii="Trebuchet MS" w:hAnsi="Trebuchet MS"/>
        </w:rPr>
        <w:t xml:space="preserve">van </w:t>
      </w:r>
      <w:r w:rsidR="007D1343">
        <w:rPr>
          <w:rFonts w:ascii="Trebuchet MS" w:hAnsi="Trebuchet MS"/>
        </w:rPr>
        <w:t>stof</w:t>
      </w:r>
      <w:r w:rsidRPr="00D16CCB">
        <w:rPr>
          <w:rFonts w:ascii="Trebuchet MS" w:hAnsi="Trebuchet MS"/>
        </w:rPr>
        <w:t xml:space="preserve"> Y </w:t>
      </w:r>
      <w:r>
        <w:rPr>
          <w:rFonts w:ascii="Trebuchet MS" w:hAnsi="Trebuchet MS"/>
        </w:rPr>
        <w:t xml:space="preserve">en </w:t>
      </w:r>
      <w:r w:rsidR="00131D06" w:rsidRPr="00D16CCB">
        <w:rPr>
          <w:rFonts w:ascii="Trebuchet MS" w:hAnsi="Trebuchet MS"/>
        </w:rPr>
        <w:t>de</w:t>
      </w:r>
      <w:r w:rsidR="00BE0C3D">
        <w:rPr>
          <w:rFonts w:ascii="Trebuchet MS" w:hAnsi="Trebuchet MS"/>
        </w:rPr>
        <w:t xml:space="preserve"> </w:t>
      </w:r>
      <w:r w:rsidR="00131D06" w:rsidRPr="00D16CCB">
        <w:rPr>
          <w:rFonts w:ascii="Trebuchet MS" w:hAnsi="Trebuchet MS"/>
        </w:rPr>
        <w:t xml:space="preserve">coëfficiënten </w:t>
      </w:r>
      <w:r w:rsidR="00131D06" w:rsidRPr="00FF264B">
        <w:rPr>
          <w:rFonts w:ascii="Trebuchet MS" w:hAnsi="Trebuchet MS"/>
          <w:i/>
          <w:iCs/>
        </w:rPr>
        <w:t>a</w:t>
      </w:r>
      <w:r w:rsidR="00131D06" w:rsidRPr="00D16CCB">
        <w:rPr>
          <w:rFonts w:ascii="Trebuchet MS" w:hAnsi="Trebuchet MS"/>
        </w:rPr>
        <w:t xml:space="preserve">, </w:t>
      </w:r>
      <w:r w:rsidR="00131D06" w:rsidRPr="00FF264B">
        <w:rPr>
          <w:rFonts w:ascii="Trebuchet MS" w:hAnsi="Trebuchet MS"/>
          <w:i/>
          <w:iCs/>
        </w:rPr>
        <w:t>b</w:t>
      </w:r>
      <w:r w:rsidR="00BE0C3D">
        <w:rPr>
          <w:rFonts w:ascii="Trebuchet MS" w:hAnsi="Trebuchet MS"/>
        </w:rPr>
        <w:t xml:space="preserve"> en</w:t>
      </w:r>
      <w:r w:rsidR="00131D06" w:rsidRPr="00D16CCB">
        <w:rPr>
          <w:rFonts w:ascii="Trebuchet MS" w:hAnsi="Trebuchet MS"/>
        </w:rPr>
        <w:t xml:space="preserve"> </w:t>
      </w:r>
      <w:r w:rsidR="00131D06" w:rsidRPr="00FF264B">
        <w:rPr>
          <w:rFonts w:ascii="Trebuchet MS" w:hAnsi="Trebuchet MS"/>
          <w:i/>
          <w:iCs/>
        </w:rPr>
        <w:t>c</w:t>
      </w:r>
      <w:r w:rsidR="00131D06" w:rsidRPr="00D16CCB">
        <w:rPr>
          <w:rFonts w:ascii="Trebuchet MS" w:hAnsi="Trebuchet MS"/>
        </w:rPr>
        <w:t>, om een kloppende vergelijking van de reactie te verkrijgen.</w:t>
      </w:r>
      <w:r w:rsidR="001677F5" w:rsidRPr="00D16CCB">
        <w:rPr>
          <w:rFonts w:ascii="Trebuchet MS" w:hAnsi="Trebuchet MS"/>
        </w:rPr>
        <w:tab/>
      </w:r>
      <w:r w:rsidR="00131D06" w:rsidRPr="00D16CCB">
        <w:rPr>
          <w:rFonts w:ascii="Trebuchet MS" w:hAnsi="Trebuchet MS"/>
        </w:rPr>
        <w:t>3</w:t>
      </w:r>
    </w:p>
    <w:p w14:paraId="3F36C27D" w14:textId="1CFDD836" w:rsidR="006D4900" w:rsidRPr="00D16CCB" w:rsidRDefault="00651DE0" w:rsidP="001677F5">
      <w:pPr>
        <w:spacing w:line="276" w:lineRule="auto"/>
        <w:rPr>
          <w:rFonts w:ascii="Trebuchet MS" w:hAnsi="Trebuchet MS"/>
          <w:iCs/>
          <w:noProof/>
        </w:rPr>
      </w:pPr>
      <w:r w:rsidRPr="00D16CCB">
        <w:rPr>
          <w:rFonts w:ascii="Trebuchet MS" w:hAnsi="Trebuchet MS"/>
          <w:iCs/>
        </w:rPr>
        <w:t>Het mechanisme van deze reactie bestaat uit verschillende stappen</w:t>
      </w:r>
      <w:r w:rsidR="00A705F7" w:rsidRPr="00D16CCB">
        <w:rPr>
          <w:rFonts w:ascii="Trebuchet MS" w:hAnsi="Trebuchet MS"/>
          <w:iCs/>
        </w:rPr>
        <w:t xml:space="preserve">. In één van deze stappen ontstaat </w:t>
      </w:r>
      <w:r w:rsidRPr="00D16CCB">
        <w:rPr>
          <w:rFonts w:ascii="Trebuchet MS" w:hAnsi="Trebuchet MS"/>
          <w:iCs/>
        </w:rPr>
        <w:t xml:space="preserve">onderstaand </w:t>
      </w:r>
      <w:r w:rsidR="00A705F7" w:rsidRPr="00D16CCB">
        <w:rPr>
          <w:rFonts w:ascii="Trebuchet MS" w:hAnsi="Trebuchet MS"/>
          <w:iCs/>
        </w:rPr>
        <w:t>intermediair</w:t>
      </w:r>
      <w:r w:rsidRPr="00D16CCB">
        <w:rPr>
          <w:rFonts w:ascii="Trebuchet MS" w:hAnsi="Trebuchet MS"/>
          <w:iCs/>
        </w:rPr>
        <w:t xml:space="preserve"> </w:t>
      </w:r>
      <w:r w:rsidRPr="00D16CCB">
        <w:rPr>
          <w:rFonts w:ascii="Trebuchet MS" w:hAnsi="Trebuchet MS"/>
          <w:b/>
          <w:bCs/>
          <w:iCs/>
        </w:rPr>
        <w:t>3</w:t>
      </w:r>
      <w:r w:rsidRPr="00D16CCB">
        <w:rPr>
          <w:rFonts w:ascii="Trebuchet MS" w:hAnsi="Trebuchet MS"/>
          <w:iCs/>
        </w:rPr>
        <w:t>.</w:t>
      </w:r>
    </w:p>
    <w:p w14:paraId="2C67C239" w14:textId="0EB4AD2C" w:rsidR="00F1714C" w:rsidRPr="00D16CCB" w:rsidRDefault="00DC17DE" w:rsidP="006D4900">
      <w:pPr>
        <w:spacing w:line="276" w:lineRule="auto"/>
        <w:ind w:left="2127" w:firstLine="709"/>
        <w:rPr>
          <w:rFonts w:ascii="Trebuchet MS" w:hAnsi="Trebuchet MS"/>
          <w:iCs/>
        </w:rPr>
      </w:pPr>
      <w:r>
        <w:rPr>
          <w:rFonts w:ascii="Trebuchet MS" w:hAnsi="Trebuchet MS"/>
          <w:iCs/>
          <w:noProof/>
        </w:rPr>
        <w:drawing>
          <wp:inline distT="0" distB="0" distL="0" distR="0" wp14:anchorId="446418C5" wp14:editId="7A9ACC5F">
            <wp:extent cx="878049" cy="1067073"/>
            <wp:effectExtent l="0" t="0" r="0" b="0"/>
            <wp:docPr id="1864021157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021157" name="Afbeelding 1864021157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049" cy="1067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7CAC2" w14:textId="624A5CBD" w:rsidR="001677F5" w:rsidRPr="00D16CCB" w:rsidRDefault="00651DE0" w:rsidP="007D4288">
      <w:pPr>
        <w:spacing w:line="276" w:lineRule="auto"/>
        <w:rPr>
          <w:rFonts w:ascii="Trebuchet MS" w:hAnsi="Trebuchet MS"/>
          <w:color w:val="000000"/>
        </w:rPr>
      </w:pPr>
      <w:r w:rsidRPr="00D16CCB">
        <w:rPr>
          <w:rFonts w:ascii="Trebuchet MS" w:hAnsi="Trebuchet MS"/>
          <w:iCs/>
        </w:rPr>
        <w:t xml:space="preserve">Beginstof </w:t>
      </w:r>
      <w:r w:rsidRPr="00D16CCB">
        <w:rPr>
          <w:rFonts w:ascii="Trebuchet MS" w:hAnsi="Trebuchet MS"/>
          <w:b/>
          <w:bCs/>
          <w:iCs/>
          <w:sz w:val="24"/>
          <w:szCs w:val="24"/>
        </w:rPr>
        <w:t>1</w:t>
      </w:r>
      <w:r w:rsidRPr="00D16CCB">
        <w:rPr>
          <w:rFonts w:ascii="Trebuchet MS" w:hAnsi="Trebuchet MS"/>
          <w:iCs/>
        </w:rPr>
        <w:t xml:space="preserve"> wordt door een reactie met een positief geladen ion omgezet </w:t>
      </w:r>
      <w:r w:rsidR="00747ED6" w:rsidRPr="00EC27AA">
        <w:rPr>
          <w:rFonts w:ascii="Trebuchet MS" w:hAnsi="Trebuchet MS"/>
          <w:iCs/>
        </w:rPr>
        <w:t>tot</w:t>
      </w:r>
      <w:r w:rsidR="007D4288" w:rsidRPr="00D16CCB">
        <w:rPr>
          <w:rFonts w:ascii="Trebuchet MS" w:hAnsi="Trebuchet MS"/>
          <w:iCs/>
        </w:rPr>
        <w:br/>
      </w:r>
      <w:r w:rsidRPr="00D16CCB">
        <w:rPr>
          <w:rFonts w:ascii="Trebuchet MS" w:hAnsi="Trebuchet MS"/>
          <w:iCs/>
        </w:rPr>
        <w:t>intermediair</w:t>
      </w:r>
      <w:r w:rsidR="00950D2D" w:rsidRPr="00D16CCB">
        <w:rPr>
          <w:rFonts w:ascii="Trebuchet MS" w:hAnsi="Trebuchet MS"/>
          <w:iCs/>
        </w:rPr>
        <w:t xml:space="preserve"> </w:t>
      </w:r>
      <w:r w:rsidRPr="00D16CCB">
        <w:rPr>
          <w:rFonts w:ascii="Trebuchet MS" w:hAnsi="Trebuchet MS"/>
          <w:b/>
          <w:bCs/>
          <w:iCs/>
        </w:rPr>
        <w:t>3</w:t>
      </w:r>
      <w:r w:rsidRPr="00D16CCB">
        <w:rPr>
          <w:rFonts w:ascii="Trebuchet MS" w:hAnsi="Trebuchet MS"/>
          <w:iCs/>
        </w:rPr>
        <w:t>.</w:t>
      </w:r>
    </w:p>
    <w:p w14:paraId="02FA5AC2" w14:textId="623460EA" w:rsidR="001677F5" w:rsidRPr="00D16CCB" w:rsidRDefault="002D2687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Geef de </w:t>
      </w:r>
      <w:proofErr w:type="spellStart"/>
      <w:r w:rsidRPr="00D16CCB">
        <w:rPr>
          <w:rFonts w:ascii="Trebuchet MS" w:hAnsi="Trebuchet MS"/>
        </w:rPr>
        <w:t>lewisstructuur</w:t>
      </w:r>
      <w:proofErr w:type="spellEnd"/>
      <w:r w:rsidRPr="00D16CCB">
        <w:rPr>
          <w:rFonts w:ascii="Trebuchet MS" w:hAnsi="Trebuchet MS"/>
        </w:rPr>
        <w:t xml:space="preserve"> van </w:t>
      </w:r>
      <w:r w:rsidR="009618B8">
        <w:rPr>
          <w:rFonts w:ascii="Trebuchet MS" w:hAnsi="Trebuchet MS"/>
        </w:rPr>
        <w:t>h</w:t>
      </w:r>
      <w:r w:rsidR="009618B8" w:rsidRPr="009618B8">
        <w:rPr>
          <w:rFonts w:ascii="Trebuchet MS" w:hAnsi="Trebuchet MS"/>
        </w:rPr>
        <w:t xml:space="preserve">et geladen ion dat reageert met </w:t>
      </w:r>
      <w:r w:rsidR="009618B8">
        <w:rPr>
          <w:rFonts w:ascii="Trebuchet MS" w:hAnsi="Trebuchet MS"/>
        </w:rPr>
        <w:t xml:space="preserve">beginstof </w:t>
      </w:r>
      <w:r w:rsidR="009618B8" w:rsidRPr="009618B8">
        <w:rPr>
          <w:rFonts w:ascii="Trebuchet MS" w:hAnsi="Trebuchet MS"/>
          <w:b/>
          <w:bCs/>
        </w:rPr>
        <w:t>1</w:t>
      </w:r>
      <w:r w:rsidR="009618B8">
        <w:rPr>
          <w:rFonts w:ascii="Trebuchet MS" w:hAnsi="Trebuchet MS"/>
        </w:rPr>
        <w:t xml:space="preserve">. </w:t>
      </w:r>
      <w:r w:rsidR="00DA7ADB">
        <w:rPr>
          <w:rFonts w:ascii="Trebuchet MS" w:hAnsi="Trebuchet MS"/>
        </w:rPr>
        <w:t>Zet</w:t>
      </w:r>
      <w:r w:rsidR="00474895">
        <w:rPr>
          <w:rFonts w:ascii="Trebuchet MS" w:hAnsi="Trebuchet MS"/>
        </w:rPr>
        <w:t xml:space="preserve"> in deze </w:t>
      </w:r>
      <w:r w:rsidR="007651A8">
        <w:rPr>
          <w:rFonts w:ascii="Trebuchet MS" w:hAnsi="Trebuchet MS"/>
        </w:rPr>
        <w:br/>
      </w:r>
      <w:proofErr w:type="spellStart"/>
      <w:r w:rsidR="007651A8">
        <w:rPr>
          <w:rFonts w:ascii="Trebuchet MS" w:hAnsi="Trebuchet MS"/>
        </w:rPr>
        <w:t>lewis</w:t>
      </w:r>
      <w:r w:rsidR="00474895">
        <w:rPr>
          <w:rFonts w:ascii="Trebuchet MS" w:hAnsi="Trebuchet MS"/>
        </w:rPr>
        <w:t>structuur</w:t>
      </w:r>
      <w:proofErr w:type="spellEnd"/>
      <w:r w:rsidRPr="00D16CCB">
        <w:rPr>
          <w:rFonts w:ascii="Trebuchet MS" w:hAnsi="Trebuchet MS"/>
        </w:rPr>
        <w:t xml:space="preserve"> de formele lading</w:t>
      </w:r>
      <w:r w:rsidR="007651A8">
        <w:rPr>
          <w:rFonts w:ascii="Trebuchet MS" w:hAnsi="Trebuchet MS"/>
        </w:rPr>
        <w:t xml:space="preserve"> op de juiste plek</w:t>
      </w:r>
      <w:r w:rsidR="005B5CFC" w:rsidRPr="00D16CCB">
        <w:rPr>
          <w:rFonts w:ascii="Trebuchet MS" w:hAnsi="Trebuchet MS"/>
        </w:rPr>
        <w:t>.</w:t>
      </w:r>
      <w:r w:rsidR="001677F5" w:rsidRPr="00D16CCB">
        <w:rPr>
          <w:rFonts w:ascii="Trebuchet MS" w:hAnsi="Trebuchet MS"/>
        </w:rPr>
        <w:tab/>
      </w:r>
      <w:r w:rsidR="005B5CFC" w:rsidRPr="00D16CCB">
        <w:rPr>
          <w:rFonts w:ascii="Trebuchet MS" w:hAnsi="Trebuchet MS"/>
        </w:rPr>
        <w:t>3</w:t>
      </w:r>
    </w:p>
    <w:p w14:paraId="597875A1" w14:textId="38B13414" w:rsidR="009725A1" w:rsidRPr="00D16CCB" w:rsidRDefault="009725A1">
      <w:pPr>
        <w:rPr>
          <w:rFonts w:ascii="Trebuchet MS" w:hAnsi="Trebuchet MS"/>
          <w:color w:val="000000"/>
        </w:rPr>
      </w:pPr>
      <w:r w:rsidRPr="00D16CCB">
        <w:rPr>
          <w:rFonts w:ascii="Trebuchet MS" w:hAnsi="Trebuchet MS"/>
          <w:color w:val="000000"/>
        </w:rPr>
        <w:br w:type="page"/>
      </w:r>
    </w:p>
    <w:p w14:paraId="0127B0BF" w14:textId="28F6D2B1" w:rsidR="001677F5" w:rsidRPr="00D16CCB" w:rsidRDefault="004C186B" w:rsidP="001677F5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lastRenderedPageBreak/>
        <w:t>Het mechanisme van</w:t>
      </w:r>
      <w:r w:rsidR="00611251">
        <w:rPr>
          <w:rFonts w:ascii="Trebuchet MS" w:hAnsi="Trebuchet MS"/>
        </w:rPr>
        <w:t xml:space="preserve"> de omzetting van</w:t>
      </w:r>
      <w:r w:rsidRPr="00D16CCB">
        <w:rPr>
          <w:rFonts w:ascii="Trebuchet MS" w:hAnsi="Trebuchet MS"/>
        </w:rPr>
        <w:t xml:space="preserve"> </w:t>
      </w:r>
      <w:r w:rsidR="006D4792">
        <w:rPr>
          <w:rFonts w:ascii="Trebuchet MS" w:hAnsi="Trebuchet MS"/>
        </w:rPr>
        <w:t xml:space="preserve">intermediair </w:t>
      </w:r>
      <w:r w:rsidRPr="00D16CCB">
        <w:rPr>
          <w:rFonts w:ascii="Trebuchet MS" w:hAnsi="Trebuchet MS"/>
          <w:b/>
          <w:bCs/>
          <w:sz w:val="24"/>
          <w:szCs w:val="24"/>
        </w:rPr>
        <w:t>3</w:t>
      </w:r>
      <w:r w:rsidRPr="00D16CCB">
        <w:rPr>
          <w:rFonts w:ascii="Trebuchet MS" w:hAnsi="Trebuchet MS"/>
        </w:rPr>
        <w:t xml:space="preserve"> tot ion </w:t>
      </w:r>
      <w:r w:rsidRPr="00D16CCB">
        <w:rPr>
          <w:rFonts w:ascii="Trebuchet MS" w:hAnsi="Trebuchet MS"/>
          <w:b/>
          <w:bCs/>
          <w:sz w:val="24"/>
          <w:szCs w:val="24"/>
        </w:rPr>
        <w:t>2</w:t>
      </w:r>
      <w:r w:rsidRPr="00D16CCB">
        <w:rPr>
          <w:rFonts w:ascii="Trebuchet MS" w:hAnsi="Trebuchet MS"/>
        </w:rPr>
        <w:t xml:space="preserve"> is hieronder stap voor stap </w:t>
      </w:r>
      <w:r w:rsidR="00602F83">
        <w:rPr>
          <w:rFonts w:ascii="Trebuchet MS" w:hAnsi="Trebuchet MS"/>
        </w:rPr>
        <w:t>beschreven</w:t>
      </w:r>
      <w:r w:rsidRPr="00D16CCB">
        <w:rPr>
          <w:rFonts w:ascii="Trebuchet MS" w:hAnsi="Trebuchet MS"/>
        </w:rPr>
        <w:t>.</w:t>
      </w:r>
    </w:p>
    <w:p w14:paraId="482D7583" w14:textId="22428A4F" w:rsidR="004C186B" w:rsidRPr="00D16CCB" w:rsidRDefault="00B01E14" w:rsidP="00BF1CCF">
      <w:pPr>
        <w:spacing w:before="120" w:after="120" w:line="276" w:lineRule="auto"/>
        <w:ind w:left="993" w:hanging="993"/>
        <w:rPr>
          <w:rFonts w:ascii="Trebuchet MS" w:hAnsi="Trebuchet MS"/>
        </w:rPr>
      </w:pPr>
      <w:r w:rsidRPr="00D16CCB">
        <w:rPr>
          <w:rFonts w:ascii="Trebuchet MS" w:hAnsi="Trebuchet MS"/>
        </w:rPr>
        <w:t>Stap 1</w:t>
      </w:r>
      <w:r w:rsidR="00BF1CCF" w:rsidRPr="00D16CCB">
        <w:rPr>
          <w:rFonts w:ascii="Trebuchet MS" w:hAnsi="Trebuchet MS"/>
        </w:rPr>
        <w:t>:</w:t>
      </w:r>
      <w:r w:rsidRPr="00D16CCB">
        <w:rPr>
          <w:rFonts w:ascii="Trebuchet MS" w:hAnsi="Trebuchet MS"/>
        </w:rPr>
        <w:tab/>
      </w:r>
      <w:r w:rsidR="008E17E0" w:rsidRPr="00D16CCB">
        <w:rPr>
          <w:rFonts w:ascii="Trebuchet MS" w:hAnsi="Trebuchet MS"/>
        </w:rPr>
        <w:t xml:space="preserve">Een </w:t>
      </w:r>
      <w:r w:rsidRPr="00D16CCB">
        <w:rPr>
          <w:rFonts w:ascii="Trebuchet MS" w:hAnsi="Trebuchet MS"/>
        </w:rPr>
        <w:t xml:space="preserve">bindend elektronenpaar tussen het O en N atoom in </w:t>
      </w:r>
      <w:r w:rsidR="00C77945" w:rsidRPr="00D16CCB">
        <w:rPr>
          <w:rFonts w:ascii="Trebuchet MS" w:hAnsi="Trebuchet MS"/>
        </w:rPr>
        <w:t>intermediair</w:t>
      </w:r>
      <w:r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  <w:b/>
          <w:bCs/>
          <w:sz w:val="24"/>
          <w:szCs w:val="24"/>
        </w:rPr>
        <w:t>3</w:t>
      </w:r>
      <w:r w:rsidRPr="00D16CCB">
        <w:rPr>
          <w:rFonts w:ascii="Trebuchet MS" w:hAnsi="Trebuchet MS"/>
        </w:rPr>
        <w:t xml:space="preserve"> bindt een H atoom afkomstig van het naastgelegen N atoom. Door het </w:t>
      </w:r>
      <w:r w:rsidR="00B85FB0">
        <w:rPr>
          <w:rFonts w:ascii="Trebuchet MS" w:hAnsi="Trebuchet MS"/>
        </w:rPr>
        <w:t>verplaatsen</w:t>
      </w:r>
      <w:r w:rsidRPr="00D16CCB">
        <w:rPr>
          <w:rFonts w:ascii="Trebuchet MS" w:hAnsi="Trebuchet MS"/>
        </w:rPr>
        <w:t xml:space="preserve"> van een binding</w:t>
      </w:r>
      <w:r w:rsidR="00AC3BF7"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>ontstaa</w:t>
      </w:r>
      <w:r w:rsidR="001109BE">
        <w:rPr>
          <w:rFonts w:ascii="Trebuchet MS" w:hAnsi="Trebuchet MS"/>
        </w:rPr>
        <w:t>t een dubbele</w:t>
      </w:r>
      <w:r w:rsidRPr="00D16CCB">
        <w:rPr>
          <w:rFonts w:ascii="Trebuchet MS" w:hAnsi="Trebuchet MS"/>
        </w:rPr>
        <w:t xml:space="preserve"> binding tussen de N atomen.</w:t>
      </w:r>
    </w:p>
    <w:p w14:paraId="7475CF8B" w14:textId="2727185B" w:rsidR="007373DB" w:rsidRPr="00D16CCB" w:rsidRDefault="007373DB" w:rsidP="00BF1CCF">
      <w:pPr>
        <w:spacing w:before="120" w:after="120" w:line="276" w:lineRule="auto"/>
        <w:ind w:left="993" w:hanging="993"/>
        <w:rPr>
          <w:rFonts w:ascii="Trebuchet MS" w:hAnsi="Trebuchet MS"/>
        </w:rPr>
      </w:pPr>
      <w:r w:rsidRPr="00D16CCB">
        <w:rPr>
          <w:rFonts w:ascii="Trebuchet MS" w:hAnsi="Trebuchet MS"/>
        </w:rPr>
        <w:t>Stap 2:</w:t>
      </w:r>
      <w:r w:rsidR="00BF1CCF" w:rsidRPr="00D16CCB">
        <w:rPr>
          <w:rFonts w:ascii="Trebuchet MS" w:hAnsi="Trebuchet MS"/>
        </w:rPr>
        <w:tab/>
      </w:r>
      <w:r w:rsidR="008E17E0" w:rsidRPr="00D16CCB">
        <w:rPr>
          <w:rFonts w:ascii="Trebuchet MS" w:hAnsi="Trebuchet MS"/>
        </w:rPr>
        <w:t xml:space="preserve">Er </w:t>
      </w:r>
      <w:r w:rsidRPr="00D16CCB">
        <w:rPr>
          <w:rFonts w:ascii="Trebuchet MS" w:hAnsi="Trebuchet MS"/>
        </w:rPr>
        <w:t xml:space="preserve">vindt overdracht plaats van een proton </w:t>
      </w:r>
      <w:r w:rsidR="00AD099A">
        <w:rPr>
          <w:rFonts w:ascii="Trebuchet MS" w:hAnsi="Trebuchet MS"/>
        </w:rPr>
        <w:t xml:space="preserve">op </w:t>
      </w:r>
      <w:r w:rsidRPr="00D16CCB">
        <w:rPr>
          <w:rFonts w:ascii="Trebuchet MS" w:hAnsi="Trebuchet MS"/>
        </w:rPr>
        <w:t>het N atoom naar een</w:t>
      </w:r>
      <w:r w:rsidR="00BF1CCF" w:rsidRPr="00D16CCB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>watermolecuul.</w:t>
      </w:r>
    </w:p>
    <w:p w14:paraId="4F53B4E5" w14:textId="7823473E" w:rsidR="007373DB" w:rsidRPr="00D16CCB" w:rsidRDefault="009705EA" w:rsidP="00BF1CCF">
      <w:pPr>
        <w:spacing w:before="120" w:after="120" w:line="276" w:lineRule="auto"/>
        <w:ind w:left="993" w:hanging="993"/>
        <w:rPr>
          <w:rFonts w:ascii="Trebuchet MS" w:hAnsi="Trebuchet MS"/>
        </w:rPr>
      </w:pPr>
      <w:r w:rsidRPr="00D16CCB">
        <w:rPr>
          <w:rFonts w:ascii="Trebuchet MS" w:hAnsi="Trebuchet MS"/>
        </w:rPr>
        <w:t>Stap 3:</w:t>
      </w:r>
      <w:r w:rsidRPr="00D16CCB">
        <w:rPr>
          <w:rFonts w:ascii="Trebuchet MS" w:hAnsi="Trebuchet MS"/>
        </w:rPr>
        <w:tab/>
      </w:r>
      <w:r w:rsidR="008E17E0" w:rsidRPr="00D16CCB">
        <w:rPr>
          <w:rFonts w:ascii="Trebuchet MS" w:hAnsi="Trebuchet MS"/>
        </w:rPr>
        <w:t xml:space="preserve">Een van de </w:t>
      </w:r>
      <w:r w:rsidRPr="00D16CCB">
        <w:rPr>
          <w:rFonts w:ascii="Trebuchet MS" w:hAnsi="Trebuchet MS"/>
        </w:rPr>
        <w:t>niet-bindende elektronenpa</w:t>
      </w:r>
      <w:r w:rsidR="008E17E0" w:rsidRPr="00D16CCB">
        <w:rPr>
          <w:rFonts w:ascii="Trebuchet MS" w:hAnsi="Trebuchet MS"/>
        </w:rPr>
        <w:t>ren</w:t>
      </w:r>
      <w:r w:rsidRPr="00D16CCB">
        <w:rPr>
          <w:rFonts w:ascii="Trebuchet MS" w:hAnsi="Trebuchet MS"/>
        </w:rPr>
        <w:t xml:space="preserve"> op het O atoom </w:t>
      </w:r>
      <w:r w:rsidR="00853B21">
        <w:rPr>
          <w:rFonts w:ascii="Trebuchet MS" w:hAnsi="Trebuchet MS"/>
        </w:rPr>
        <w:t xml:space="preserve">van de in stap 1 ontstane </w:t>
      </w:r>
      <w:r w:rsidRPr="00D16CCB">
        <w:rPr>
          <w:rFonts w:ascii="Trebuchet MS" w:hAnsi="Trebuchet MS"/>
        </w:rPr>
        <w:t xml:space="preserve">OH groep bindt een proton afkomstig van </w:t>
      </w:r>
      <w:bookmarkStart w:id="10" w:name="_Hlk215658687"/>
      <w:r w:rsidRPr="00D16CCB">
        <w:rPr>
          <w:rFonts w:ascii="Trebuchet MS" w:hAnsi="Trebuchet MS"/>
        </w:rPr>
        <w:t>een H</w:t>
      </w:r>
      <w:r w:rsidRPr="00D16CCB">
        <w:rPr>
          <w:rFonts w:ascii="Trebuchet MS" w:hAnsi="Trebuchet MS"/>
          <w:vertAlign w:val="subscript"/>
        </w:rPr>
        <w:t>3</w:t>
      </w:r>
      <w:r w:rsidRPr="00D16CCB">
        <w:rPr>
          <w:rFonts w:ascii="Trebuchet MS" w:hAnsi="Trebuchet MS"/>
        </w:rPr>
        <w:t>O</w:t>
      </w:r>
      <w:r w:rsidRPr="00D16CCB">
        <w:rPr>
          <w:rFonts w:ascii="Trebuchet MS" w:hAnsi="Trebuchet MS"/>
          <w:vertAlign w:val="superscript"/>
        </w:rPr>
        <w:t>+</w:t>
      </w:r>
      <w:r w:rsidRPr="00D16CCB">
        <w:rPr>
          <w:rFonts w:ascii="Trebuchet MS" w:hAnsi="Trebuchet MS"/>
        </w:rPr>
        <w:t xml:space="preserve"> ion</w:t>
      </w:r>
      <w:bookmarkEnd w:id="10"/>
      <w:r w:rsidRPr="00D16CCB">
        <w:rPr>
          <w:rFonts w:ascii="Trebuchet MS" w:hAnsi="Trebuchet MS"/>
        </w:rPr>
        <w:t>.</w:t>
      </w:r>
    </w:p>
    <w:p w14:paraId="5C4C1100" w14:textId="18927152" w:rsidR="009705EA" w:rsidRPr="00D16CCB" w:rsidRDefault="00BF1CCF" w:rsidP="00BF1CCF">
      <w:pPr>
        <w:spacing w:before="120" w:after="120" w:line="276" w:lineRule="auto"/>
        <w:ind w:left="993" w:hanging="993"/>
        <w:rPr>
          <w:rFonts w:ascii="Trebuchet MS" w:hAnsi="Trebuchet MS"/>
          <w:color w:val="000000"/>
        </w:rPr>
      </w:pPr>
      <w:r w:rsidRPr="00D16CCB">
        <w:rPr>
          <w:rFonts w:ascii="Trebuchet MS" w:hAnsi="Trebuchet MS"/>
        </w:rPr>
        <w:t>Stap 4:</w:t>
      </w:r>
      <w:r w:rsidRPr="00D16CCB">
        <w:rPr>
          <w:rFonts w:ascii="Trebuchet MS" w:hAnsi="Trebuchet MS"/>
        </w:rPr>
        <w:tab/>
      </w:r>
      <w:r w:rsidR="008E17E0" w:rsidRPr="00D16CCB">
        <w:rPr>
          <w:rFonts w:ascii="Trebuchet MS" w:hAnsi="Trebuchet MS"/>
        </w:rPr>
        <w:t xml:space="preserve">Door </w:t>
      </w:r>
      <w:r w:rsidRPr="00D16CCB">
        <w:rPr>
          <w:rFonts w:ascii="Trebuchet MS" w:hAnsi="Trebuchet MS"/>
        </w:rPr>
        <w:t xml:space="preserve">het </w:t>
      </w:r>
      <w:r w:rsidR="00281224">
        <w:rPr>
          <w:rFonts w:ascii="Trebuchet MS" w:hAnsi="Trebuchet MS"/>
        </w:rPr>
        <w:t>verplaatsen</w:t>
      </w:r>
      <w:r w:rsidRPr="00D16CCB">
        <w:rPr>
          <w:rFonts w:ascii="Trebuchet MS" w:hAnsi="Trebuchet MS"/>
        </w:rPr>
        <w:t xml:space="preserve"> van bindend</w:t>
      </w:r>
      <w:r w:rsidR="008E17E0" w:rsidRPr="00D16CCB">
        <w:rPr>
          <w:rFonts w:ascii="Trebuchet MS" w:hAnsi="Trebuchet MS"/>
        </w:rPr>
        <w:t>e</w:t>
      </w:r>
      <w:r w:rsidRPr="00D16CCB">
        <w:rPr>
          <w:rFonts w:ascii="Trebuchet MS" w:hAnsi="Trebuchet MS"/>
        </w:rPr>
        <w:t xml:space="preserve"> en niet</w:t>
      </w:r>
      <w:r w:rsidR="00385C88" w:rsidRPr="00D16CCB">
        <w:rPr>
          <w:rFonts w:ascii="Trebuchet MS" w:hAnsi="Trebuchet MS"/>
        </w:rPr>
        <w:t>-</w:t>
      </w:r>
      <w:r w:rsidRPr="00D16CCB">
        <w:rPr>
          <w:rFonts w:ascii="Trebuchet MS" w:hAnsi="Trebuchet MS"/>
        </w:rPr>
        <w:t>bindend</w:t>
      </w:r>
      <w:r w:rsidR="008E17E0" w:rsidRPr="00D16CCB">
        <w:rPr>
          <w:rFonts w:ascii="Trebuchet MS" w:hAnsi="Trebuchet MS"/>
        </w:rPr>
        <w:t>e</w:t>
      </w:r>
      <w:r w:rsidRPr="00D16CCB">
        <w:rPr>
          <w:rFonts w:ascii="Trebuchet MS" w:hAnsi="Trebuchet MS"/>
        </w:rPr>
        <w:t xml:space="preserve"> elektronenparen verlaat H</w:t>
      </w:r>
      <w:r w:rsidRPr="00D16CCB">
        <w:rPr>
          <w:rFonts w:ascii="Trebuchet MS" w:hAnsi="Trebuchet MS"/>
          <w:vertAlign w:val="subscript"/>
        </w:rPr>
        <w:t>2</w:t>
      </w:r>
      <w:r w:rsidRPr="00D16CCB">
        <w:rPr>
          <w:rFonts w:ascii="Trebuchet MS" w:hAnsi="Trebuchet MS"/>
        </w:rPr>
        <w:t xml:space="preserve">O het molecuul en ontstaat ion </w:t>
      </w:r>
      <w:r w:rsidRPr="00D16CCB">
        <w:rPr>
          <w:rFonts w:ascii="Trebuchet MS" w:hAnsi="Trebuchet MS"/>
          <w:b/>
          <w:bCs/>
          <w:sz w:val="24"/>
          <w:szCs w:val="24"/>
        </w:rPr>
        <w:t>2</w:t>
      </w:r>
      <w:r w:rsidRPr="00D16CCB">
        <w:rPr>
          <w:rFonts w:ascii="Trebuchet MS" w:hAnsi="Trebuchet MS"/>
        </w:rPr>
        <w:t>.</w:t>
      </w:r>
    </w:p>
    <w:p w14:paraId="3C385B0F" w14:textId="77777777" w:rsidR="00DC17DE" w:rsidRDefault="00DC17DE" w:rsidP="00933829">
      <w:pPr>
        <w:pStyle w:val="vraag"/>
        <w:tabs>
          <w:tab w:val="clear" w:pos="0"/>
          <w:tab w:val="clear" w:pos="720"/>
          <w:tab w:val="clear" w:pos="9072"/>
          <w:tab w:val="left" w:pos="993"/>
          <w:tab w:val="left" w:pos="2977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</w:rPr>
      </w:pPr>
      <w:r w:rsidRPr="00D16CCB">
        <w:rPr>
          <w:noProof/>
        </w:rPr>
        <w:drawing>
          <wp:anchor distT="0" distB="0" distL="114300" distR="114300" simplePos="0" relativeHeight="251691029" behindDoc="0" locked="0" layoutInCell="1" allowOverlap="1" wp14:anchorId="4C5B92DE" wp14:editId="2BF97EA6">
            <wp:simplePos x="0" y="0"/>
            <wp:positionH relativeFrom="column">
              <wp:posOffset>2826385</wp:posOffset>
            </wp:positionH>
            <wp:positionV relativeFrom="paragraph">
              <wp:posOffset>275862</wp:posOffset>
            </wp:positionV>
            <wp:extent cx="804545" cy="667385"/>
            <wp:effectExtent l="0" t="0" r="0" b="0"/>
            <wp:wrapNone/>
            <wp:docPr id="1947670368" name="Afbeelding 1947670368" descr="Afbeelding met schets, diagram, cirkel, ontwerp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670368" name="Afbeelding 1947670368" descr="Afbeelding met schets, diagram, cirkel, ontwerp&#10;&#10;Door AI gegenereerde inhoud is mogelijk onjuist.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4545" cy="667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6CF3" w:rsidRPr="00D16CCB">
        <w:rPr>
          <w:rFonts w:ascii="Trebuchet MS" w:hAnsi="Trebuchet MS"/>
        </w:rPr>
        <w:t xml:space="preserve">Geef de stappen 1 tot en met 4 van het mechanisme weer met structuurformules. Maak </w:t>
      </w:r>
      <w:r w:rsidR="00DB49EC" w:rsidRPr="00D16CCB">
        <w:rPr>
          <w:rFonts w:ascii="Trebuchet MS" w:hAnsi="Trebuchet MS"/>
        </w:rPr>
        <w:br/>
      </w:r>
      <w:r w:rsidR="009C6CF3" w:rsidRPr="00D16CCB">
        <w:rPr>
          <w:rFonts w:ascii="Trebuchet MS" w:hAnsi="Trebuchet MS"/>
        </w:rPr>
        <w:t>hierbij gebruik van onderstaande informatie.</w:t>
      </w:r>
    </w:p>
    <w:p w14:paraId="15C7A11F" w14:textId="17B2BDA4" w:rsidR="00933829" w:rsidRDefault="00933829" w:rsidP="00933829">
      <w:pPr>
        <w:pStyle w:val="vraag"/>
        <w:numPr>
          <w:ilvl w:val="0"/>
          <w:numId w:val="13"/>
        </w:numPr>
        <w:tabs>
          <w:tab w:val="clear" w:pos="0"/>
          <w:tab w:val="clear" w:pos="9072"/>
          <w:tab w:val="left" w:pos="2977"/>
          <w:tab w:val="right" w:pos="9639"/>
        </w:tabs>
        <w:spacing w:before="480" w:line="276" w:lineRule="auto"/>
        <w:ind w:left="425" w:right="-567" w:hanging="425"/>
        <w:rPr>
          <w:rFonts w:ascii="Trebuchet MS" w:hAnsi="Trebuchet MS"/>
        </w:rPr>
      </w:pPr>
      <w:r w:rsidRPr="00DC17DE">
        <w:rPr>
          <w:rFonts w:ascii="Trebuchet MS" w:hAnsi="Trebuchet MS"/>
        </w:rPr>
        <w:t xml:space="preserve">Gebruik de notatie </w:t>
      </w:r>
      <w:r w:rsidRPr="00DC17DE">
        <w:rPr>
          <w:rFonts w:ascii="Trebuchet MS" w:hAnsi="Trebuchet MS"/>
          <w:b/>
          <w:bCs/>
        </w:rPr>
        <w:t>R</w:t>
      </w:r>
      <w:r w:rsidRPr="00DC17DE">
        <w:rPr>
          <w:rFonts w:ascii="Trebuchet MS" w:hAnsi="Trebuchet MS"/>
        </w:rPr>
        <w:t xml:space="preserve"> voor de zijgroep:</w:t>
      </w:r>
      <w:r>
        <w:rPr>
          <w:rFonts w:ascii="Trebuchet MS" w:hAnsi="Trebuchet MS"/>
        </w:rPr>
        <w:t xml:space="preserve">                       .</w:t>
      </w:r>
    </w:p>
    <w:p w14:paraId="70972C86" w14:textId="75FFD2A3" w:rsidR="00933829" w:rsidRDefault="00933829" w:rsidP="00933829">
      <w:pPr>
        <w:pStyle w:val="vraag"/>
        <w:numPr>
          <w:ilvl w:val="0"/>
          <w:numId w:val="13"/>
        </w:numPr>
        <w:tabs>
          <w:tab w:val="clear" w:pos="0"/>
          <w:tab w:val="clear" w:pos="9072"/>
          <w:tab w:val="left" w:pos="2977"/>
          <w:tab w:val="right" w:pos="9639"/>
        </w:tabs>
        <w:spacing w:after="0" w:line="276" w:lineRule="auto"/>
        <w:ind w:left="425" w:right="-567" w:hanging="425"/>
        <w:rPr>
          <w:rFonts w:ascii="Trebuchet MS" w:hAnsi="Trebuchet MS"/>
        </w:rPr>
      </w:pPr>
      <w:r w:rsidRPr="00D16CCB">
        <w:rPr>
          <w:rFonts w:ascii="Trebuchet MS" w:hAnsi="Trebuchet MS"/>
          <w:noProof/>
        </w:rPr>
        <w:drawing>
          <wp:anchor distT="0" distB="0" distL="114300" distR="114300" simplePos="0" relativeHeight="251692053" behindDoc="0" locked="0" layoutInCell="1" allowOverlap="1" wp14:anchorId="1C5D909F" wp14:editId="6B132CE1">
            <wp:simplePos x="0" y="0"/>
            <wp:positionH relativeFrom="column">
              <wp:posOffset>1942465</wp:posOffset>
            </wp:positionH>
            <wp:positionV relativeFrom="paragraph">
              <wp:posOffset>184785</wp:posOffset>
            </wp:positionV>
            <wp:extent cx="323215" cy="133985"/>
            <wp:effectExtent l="0" t="0" r="635" b="0"/>
            <wp:wrapNone/>
            <wp:docPr id="25" name="Afbeelding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133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7DE">
        <w:rPr>
          <w:rFonts w:ascii="Trebuchet MS" w:hAnsi="Trebuchet MS"/>
        </w:rPr>
        <w:t>Teken alle bindende en niet-bindende elektronenparen.</w:t>
      </w:r>
    </w:p>
    <w:p w14:paraId="2486BB23" w14:textId="2FA62E89" w:rsidR="00933829" w:rsidRDefault="00933829" w:rsidP="00933829">
      <w:pPr>
        <w:pStyle w:val="vraag"/>
        <w:numPr>
          <w:ilvl w:val="0"/>
          <w:numId w:val="13"/>
        </w:numPr>
        <w:tabs>
          <w:tab w:val="clear" w:pos="0"/>
          <w:tab w:val="clear" w:pos="9072"/>
          <w:tab w:val="left" w:pos="2977"/>
          <w:tab w:val="right" w:pos="9639"/>
        </w:tabs>
        <w:spacing w:after="0" w:line="276" w:lineRule="auto"/>
        <w:ind w:left="425" w:right="-567" w:hanging="425"/>
        <w:rPr>
          <w:rFonts w:ascii="Trebuchet MS" w:hAnsi="Trebuchet MS"/>
        </w:rPr>
      </w:pPr>
      <w:r w:rsidRPr="00DC17DE">
        <w:rPr>
          <w:rFonts w:ascii="Trebuchet MS" w:hAnsi="Trebuchet MS"/>
        </w:rPr>
        <w:t>Geef met kromme pijlen (</w:t>
      </w:r>
      <w:r>
        <w:rPr>
          <w:rFonts w:ascii="Trebuchet MS" w:hAnsi="Trebuchet MS"/>
        </w:rPr>
        <w:t xml:space="preserve">        </w:t>
      </w:r>
      <w:r w:rsidRPr="00DC17DE">
        <w:rPr>
          <w:rFonts w:ascii="Trebuchet MS" w:hAnsi="Trebuchet MS"/>
        </w:rPr>
        <w:t xml:space="preserve"> ) aan hoe elektronenparen zich verplaatsen.</w:t>
      </w:r>
    </w:p>
    <w:p w14:paraId="67E24BF7" w14:textId="194FD8BC" w:rsidR="00933829" w:rsidRPr="00DC17DE" w:rsidRDefault="00933829" w:rsidP="00933829">
      <w:pPr>
        <w:pStyle w:val="vraag"/>
        <w:numPr>
          <w:ilvl w:val="0"/>
          <w:numId w:val="13"/>
        </w:numPr>
        <w:tabs>
          <w:tab w:val="clear" w:pos="0"/>
          <w:tab w:val="clear" w:pos="9072"/>
          <w:tab w:val="left" w:pos="2977"/>
          <w:tab w:val="right" w:pos="9639"/>
        </w:tabs>
        <w:spacing w:line="276" w:lineRule="auto"/>
        <w:ind w:left="425" w:right="-567" w:hanging="425"/>
        <w:rPr>
          <w:rFonts w:ascii="Trebuchet MS" w:hAnsi="Trebuchet MS"/>
        </w:rPr>
      </w:pPr>
      <w:r w:rsidRPr="00DC17DE">
        <w:rPr>
          <w:rFonts w:ascii="Trebuchet MS" w:hAnsi="Trebuchet MS"/>
        </w:rPr>
        <w:t xml:space="preserve">Zet alle formele ladingen op de juiste </w:t>
      </w:r>
      <w:r w:rsidR="00587BF6">
        <w:rPr>
          <w:rFonts w:ascii="Trebuchet MS" w:hAnsi="Trebuchet MS"/>
        </w:rPr>
        <w:t>plek</w:t>
      </w:r>
      <w:r w:rsidRPr="00DC17DE">
        <w:rPr>
          <w:rFonts w:ascii="Trebuchet MS" w:hAnsi="Trebuchet MS"/>
        </w:rPr>
        <w:t>.</w:t>
      </w:r>
      <w:r w:rsidRPr="00DC17DE">
        <w:rPr>
          <w:rFonts w:ascii="Trebuchet MS" w:hAnsi="Trebuchet MS"/>
        </w:rPr>
        <w:tab/>
        <w:t>8</w:t>
      </w:r>
    </w:p>
    <w:p w14:paraId="2036A208" w14:textId="42DA9D4F" w:rsidR="005A2AAE" w:rsidRPr="00933829" w:rsidRDefault="00300620" w:rsidP="00B15E5E">
      <w:pPr>
        <w:pStyle w:val="vraag"/>
        <w:numPr>
          <w:ilvl w:val="0"/>
          <w:numId w:val="0"/>
        </w:numPr>
        <w:tabs>
          <w:tab w:val="clear" w:pos="0"/>
          <w:tab w:val="clear" w:pos="9072"/>
          <w:tab w:val="left" w:pos="2977"/>
          <w:tab w:val="right" w:pos="9639"/>
        </w:tabs>
        <w:spacing w:before="120" w:line="276" w:lineRule="auto"/>
        <w:ind w:right="-567"/>
        <w:rPr>
          <w:rFonts w:ascii="Trebuchet MS" w:hAnsi="Trebuchet MS"/>
        </w:rPr>
      </w:pPr>
      <w:r w:rsidRPr="00933829">
        <w:rPr>
          <w:rFonts w:ascii="Trebuchet MS" w:hAnsi="Trebuchet MS"/>
        </w:rPr>
        <w:t xml:space="preserve">Vervolgens vindt in een tweede reactie een </w:t>
      </w:r>
      <w:proofErr w:type="spellStart"/>
      <w:r w:rsidRPr="00933829">
        <w:rPr>
          <w:rFonts w:ascii="Trebuchet MS" w:hAnsi="Trebuchet MS"/>
        </w:rPr>
        <w:t>diazoniumkoppeling</w:t>
      </w:r>
      <w:proofErr w:type="spellEnd"/>
      <w:r w:rsidRPr="00933829">
        <w:rPr>
          <w:rFonts w:ascii="Trebuchet MS" w:hAnsi="Trebuchet MS"/>
        </w:rPr>
        <w:t xml:space="preserve"> plaats tussen ion </w:t>
      </w:r>
      <w:r w:rsidRPr="00933829">
        <w:rPr>
          <w:rFonts w:ascii="Trebuchet MS" w:hAnsi="Trebuchet MS"/>
          <w:b/>
          <w:bCs/>
          <w:sz w:val="24"/>
          <w:szCs w:val="24"/>
        </w:rPr>
        <w:t>2</w:t>
      </w:r>
      <w:r w:rsidRPr="00933829">
        <w:rPr>
          <w:rFonts w:ascii="Trebuchet MS" w:hAnsi="Trebuchet MS"/>
        </w:rPr>
        <w:t xml:space="preserve"> en </w:t>
      </w:r>
      <w:r w:rsidR="008C6A31" w:rsidRPr="00933829">
        <w:rPr>
          <w:rFonts w:ascii="Trebuchet MS" w:hAnsi="Trebuchet MS"/>
        </w:rPr>
        <w:br/>
      </w:r>
      <w:r w:rsidR="004D57BE" w:rsidRPr="00933829">
        <w:rPr>
          <w:rFonts w:ascii="Trebuchet MS" w:hAnsi="Trebuchet MS"/>
        </w:rPr>
        <w:t>N,N</w:t>
      </w:r>
      <w:r w:rsidR="008C6A31" w:rsidRPr="00933829">
        <w:rPr>
          <w:rFonts w:ascii="Trebuchet MS" w:hAnsi="Trebuchet MS"/>
        </w:rPr>
        <w:t>-</w:t>
      </w:r>
      <w:r w:rsidRPr="00933829">
        <w:rPr>
          <w:rFonts w:ascii="Trebuchet MS" w:hAnsi="Trebuchet MS"/>
        </w:rPr>
        <w:t>dimethylaniline volgens onderstaande onvolledige reactievergelijking.</w:t>
      </w:r>
    </w:p>
    <w:p w14:paraId="5ADEA2DA" w14:textId="0B629894" w:rsidR="006C119E" w:rsidRPr="00D16CCB" w:rsidRDefault="005A2AAE" w:rsidP="00703251">
      <w:pPr>
        <w:spacing w:before="120" w:after="120" w:line="276" w:lineRule="auto"/>
        <w:rPr>
          <w:rFonts w:ascii="Trebuchet MS" w:hAnsi="Trebuchet MS"/>
          <w:color w:val="000000"/>
        </w:rPr>
      </w:pPr>
      <w:r w:rsidRPr="00D16CCB">
        <w:rPr>
          <w:noProof/>
        </w:rPr>
        <w:drawing>
          <wp:inline distT="0" distB="0" distL="0" distR="0" wp14:anchorId="119F948E" wp14:editId="5C9BE389">
            <wp:extent cx="4085366" cy="884146"/>
            <wp:effectExtent l="0" t="0" r="0" b="0"/>
            <wp:docPr id="1947670369" name="Afbeelding 1947670369" descr="Afbeelding met origami, diagram, schets, lijn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670369" name="Afbeelding 1947670369" descr="Afbeelding met origami, diagram, schets, lijn&#10;&#10;Door AI gegenereerde inhoud is mogelijk onjuist.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5366" cy="884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D7A2F" w14:textId="53C5E689" w:rsidR="005D3DBC" w:rsidRPr="00D16CCB" w:rsidRDefault="005D3DBC" w:rsidP="00703251">
      <w:pPr>
        <w:spacing w:before="120" w:after="120" w:line="276" w:lineRule="auto"/>
        <w:rPr>
          <w:rFonts w:ascii="Trebuchet MS" w:hAnsi="Trebuchet MS"/>
          <w:color w:val="000000"/>
        </w:rPr>
      </w:pPr>
      <w:r w:rsidRPr="00D16CCB">
        <w:rPr>
          <w:rFonts w:ascii="Trebuchet MS" w:hAnsi="Trebuchet MS"/>
        </w:rPr>
        <w:t>In deze onvolledige reactievergelijking ontbreekt één deeltje.</w:t>
      </w:r>
    </w:p>
    <w:p w14:paraId="447C897F" w14:textId="6AF53484" w:rsidR="00703251" w:rsidRPr="00D16CCB" w:rsidRDefault="005D3DBC" w:rsidP="00703251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</w:rPr>
        <w:t>Geef de formule van het ontbrekende deeltje in bovenstaande</w:t>
      </w:r>
      <w:r w:rsidR="00BC4869" w:rsidRPr="00D16CCB">
        <w:rPr>
          <w:rFonts w:ascii="Trebuchet MS" w:hAnsi="Trebuchet MS"/>
        </w:rPr>
        <w:t xml:space="preserve"> onvolledige</w:t>
      </w:r>
      <w:r w:rsidRPr="00D16CCB">
        <w:rPr>
          <w:rFonts w:ascii="Trebuchet MS" w:hAnsi="Trebuchet MS"/>
        </w:rPr>
        <w:t xml:space="preserve"> </w:t>
      </w:r>
      <w:r w:rsidR="00BC4869" w:rsidRPr="00D16CCB">
        <w:rPr>
          <w:rFonts w:ascii="Trebuchet MS" w:hAnsi="Trebuchet MS"/>
        </w:rPr>
        <w:br/>
      </w:r>
      <w:r w:rsidRPr="00D16CCB">
        <w:rPr>
          <w:rFonts w:ascii="Trebuchet MS" w:hAnsi="Trebuchet MS"/>
        </w:rPr>
        <w:t>reactievergelijking en geef aan of deze voor of na de pijl hoort te staan.</w:t>
      </w:r>
      <w:r w:rsidR="00703251" w:rsidRPr="00D16CCB">
        <w:rPr>
          <w:rFonts w:ascii="Trebuchet MS" w:hAnsi="Trebuchet MS"/>
        </w:rPr>
        <w:tab/>
      </w:r>
      <w:r w:rsidR="00351DCE" w:rsidRPr="00D16CCB">
        <w:rPr>
          <w:rFonts w:ascii="Trebuchet MS" w:hAnsi="Trebuchet MS"/>
        </w:rPr>
        <w:t>1</w:t>
      </w:r>
    </w:p>
    <w:p w14:paraId="4568CF59" w14:textId="5EDBCCB0" w:rsidR="00703251" w:rsidRPr="00933829" w:rsidRDefault="00186866" w:rsidP="00703251">
      <w:pPr>
        <w:spacing w:before="120" w:after="120" w:line="276" w:lineRule="auto"/>
        <w:rPr>
          <w:rFonts w:ascii="Trebuchet MS" w:hAnsi="Trebuchet MS"/>
        </w:rPr>
      </w:pPr>
      <w:r w:rsidRPr="00186866">
        <w:rPr>
          <w:rFonts w:ascii="Trebuchet MS" w:eastAsia="Aptos" w:hAnsi="Trebuchet MS" w:cs="Arial"/>
          <w:kern w:val="2"/>
          <w:lang w:eastAsia="en-US"/>
          <w14:ligatures w14:val="standardContextual"/>
        </w:rPr>
        <w:t>Deze reactie kan plaatsvinden doordat grensstructuren van N,N-dimethylaniline mogelijk zijn waarbij in de benzeenring posities voorkomen met een 1</w:t>
      </w:r>
      <w:r w:rsidR="004F2B75" w:rsidRPr="004F2B75">
        <w:rPr>
          <w:rFonts w:ascii="Trebuchet MS" w:hAnsi="Trebuchet MS"/>
        </w:rPr>
        <w:t>—</w:t>
      </w:r>
      <w:r w:rsidRPr="00186866">
        <w:rPr>
          <w:rFonts w:ascii="Trebuchet MS" w:eastAsia="Aptos" w:hAnsi="Trebuchet MS" w:cs="Arial"/>
          <w:kern w:val="2"/>
          <w:lang w:eastAsia="en-US"/>
          <w14:ligatures w14:val="standardContextual"/>
        </w:rPr>
        <w:t xml:space="preserve"> lading. Bij deze </w:t>
      </w:r>
      <w:proofErr w:type="spellStart"/>
      <w:r w:rsidRPr="00186866">
        <w:rPr>
          <w:rFonts w:ascii="Trebuchet MS" w:eastAsia="Aptos" w:hAnsi="Trebuchet MS" w:cs="Arial"/>
          <w:kern w:val="2"/>
          <w:lang w:eastAsia="en-US"/>
          <w14:ligatures w14:val="standardContextual"/>
        </w:rPr>
        <w:t>mesomerie</w:t>
      </w:r>
      <w:proofErr w:type="spellEnd"/>
      <w:r w:rsidRPr="00186866">
        <w:rPr>
          <w:rFonts w:ascii="Trebuchet MS" w:eastAsia="Aptos" w:hAnsi="Trebuchet MS" w:cs="Arial"/>
          <w:kern w:val="2"/>
          <w:lang w:eastAsia="en-US"/>
          <w14:ligatures w14:val="standardContextual"/>
        </w:rPr>
        <w:t xml:space="preserve"> is ook het N atoom betrokken</w:t>
      </w:r>
      <w:r w:rsidR="004F2B75" w:rsidRPr="004F2B75">
        <w:rPr>
          <w:rFonts w:ascii="Trebuchet MS" w:eastAsia="Aptos" w:hAnsi="Trebuchet MS" w:cs="Arial"/>
          <w:kern w:val="2"/>
          <w:lang w:eastAsia="en-US"/>
          <w14:ligatures w14:val="standardContextual"/>
        </w:rPr>
        <w:t>.</w:t>
      </w:r>
      <w:r w:rsidR="000F6242">
        <w:rPr>
          <w:rFonts w:ascii="Trebuchet MS" w:eastAsia="Aptos" w:hAnsi="Trebuchet MS" w:cs="Arial"/>
          <w:kern w:val="2"/>
          <w:lang w:eastAsia="en-US"/>
          <w14:ligatures w14:val="standardContextual"/>
        </w:rPr>
        <w:t xml:space="preserve"> E</w:t>
      </w:r>
      <w:r w:rsidR="00933829">
        <w:rPr>
          <w:rFonts w:ascii="Trebuchet MS" w:eastAsia="Aptos" w:hAnsi="Trebuchet MS" w:cs="Arial"/>
          <w:kern w:val="2"/>
          <w:lang w:eastAsia="en-US"/>
          <w14:ligatures w14:val="standardContextual"/>
        </w:rPr>
        <w:t>é</w:t>
      </w:r>
      <w:r w:rsidR="000F6242">
        <w:rPr>
          <w:rFonts w:ascii="Trebuchet MS" w:eastAsia="Aptos" w:hAnsi="Trebuchet MS" w:cs="Arial"/>
          <w:kern w:val="2"/>
          <w:lang w:eastAsia="en-US"/>
          <w14:ligatures w14:val="standardContextual"/>
        </w:rPr>
        <w:t xml:space="preserve">n van deze grensstructuren </w:t>
      </w:r>
      <w:r w:rsidR="00C4347C">
        <w:rPr>
          <w:rFonts w:ascii="Trebuchet MS" w:eastAsia="Aptos" w:hAnsi="Trebuchet MS" w:cs="Arial"/>
          <w:kern w:val="2"/>
          <w:lang w:eastAsia="en-US"/>
          <w14:ligatures w14:val="standardContextual"/>
        </w:rPr>
        <w:t>resulteert tot de vorming van een methylroodmolecuul.</w:t>
      </w:r>
    </w:p>
    <w:p w14:paraId="60E75E26" w14:textId="6882F5D0" w:rsidR="00703251" w:rsidRPr="00D16CCB" w:rsidRDefault="00950D2D" w:rsidP="00703251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Teken </w:t>
      </w:r>
      <w:r w:rsidR="00C4347C">
        <w:rPr>
          <w:rFonts w:ascii="Trebuchet MS" w:hAnsi="Trebuchet MS"/>
        </w:rPr>
        <w:t>de</w:t>
      </w:r>
      <w:r w:rsidR="00453D03">
        <w:rPr>
          <w:rFonts w:ascii="Trebuchet MS" w:hAnsi="Trebuchet MS"/>
        </w:rPr>
        <w:t>ze</w:t>
      </w:r>
      <w:r w:rsidR="00EF7D93" w:rsidRPr="00D16CCB">
        <w:rPr>
          <w:rFonts w:ascii="Trebuchet MS" w:hAnsi="Trebuchet MS"/>
        </w:rPr>
        <w:t xml:space="preserve"> grensstructuur</w:t>
      </w:r>
      <w:r w:rsidR="00453D03">
        <w:rPr>
          <w:rFonts w:ascii="Trebuchet MS" w:hAnsi="Trebuchet MS"/>
        </w:rPr>
        <w:t xml:space="preserve">. </w:t>
      </w:r>
      <w:r w:rsidR="00EF7D93" w:rsidRPr="00D16CCB">
        <w:rPr>
          <w:rFonts w:ascii="Trebuchet MS" w:hAnsi="Trebuchet MS"/>
        </w:rPr>
        <w:t xml:space="preserve">Geef je antwoord in een </w:t>
      </w:r>
      <w:proofErr w:type="spellStart"/>
      <w:r w:rsidR="00EF7D93" w:rsidRPr="00D16CCB">
        <w:rPr>
          <w:rFonts w:ascii="Trebuchet MS" w:hAnsi="Trebuchet MS"/>
        </w:rPr>
        <w:t>lewisstructuur</w:t>
      </w:r>
      <w:proofErr w:type="spellEnd"/>
      <w:r w:rsidR="00EF7D93" w:rsidRPr="00D16CCB">
        <w:rPr>
          <w:rFonts w:ascii="Trebuchet MS" w:hAnsi="Trebuchet MS"/>
        </w:rPr>
        <w:t xml:space="preserve"> inclusief </w:t>
      </w:r>
      <w:r w:rsidR="0079269C" w:rsidRPr="00D16CCB">
        <w:rPr>
          <w:rFonts w:ascii="Trebuchet MS" w:hAnsi="Trebuchet MS"/>
        </w:rPr>
        <w:t xml:space="preserve">alle </w:t>
      </w:r>
      <w:r w:rsidR="00047E0B" w:rsidRPr="00D16CCB">
        <w:rPr>
          <w:rFonts w:ascii="Trebuchet MS" w:hAnsi="Trebuchet MS"/>
        </w:rPr>
        <w:t xml:space="preserve">formele </w:t>
      </w:r>
      <w:r w:rsidR="00590EC3" w:rsidRPr="00D16CCB">
        <w:rPr>
          <w:rFonts w:ascii="Trebuchet MS" w:hAnsi="Trebuchet MS"/>
        </w:rPr>
        <w:t>ladingen</w:t>
      </w:r>
      <w:r w:rsidR="00453D03">
        <w:rPr>
          <w:rFonts w:ascii="Trebuchet MS" w:hAnsi="Trebuchet MS"/>
        </w:rPr>
        <w:t xml:space="preserve"> op de juiste plek</w:t>
      </w:r>
      <w:r w:rsidR="00590EC3" w:rsidRPr="00D16CCB">
        <w:rPr>
          <w:rFonts w:ascii="Trebuchet MS" w:hAnsi="Trebuchet MS"/>
        </w:rPr>
        <w:t>.</w:t>
      </w:r>
      <w:r w:rsidR="00703251" w:rsidRPr="00D16CCB">
        <w:rPr>
          <w:rFonts w:ascii="Trebuchet MS" w:hAnsi="Trebuchet MS"/>
        </w:rPr>
        <w:tab/>
      </w:r>
      <w:r w:rsidR="007824AB" w:rsidRPr="00D16CCB">
        <w:rPr>
          <w:rFonts w:ascii="Trebuchet MS" w:hAnsi="Trebuchet MS"/>
        </w:rPr>
        <w:t>2</w:t>
      </w:r>
    </w:p>
    <w:p w14:paraId="0D81CAD8" w14:textId="77777777" w:rsidR="001677F5" w:rsidRPr="00D16CCB" w:rsidRDefault="001677F5" w:rsidP="001677F5">
      <w:pPr>
        <w:spacing w:before="120" w:after="120" w:line="276" w:lineRule="auto"/>
        <w:rPr>
          <w:rFonts w:ascii="Trebuchet MS" w:hAnsi="Trebuchet MS"/>
        </w:rPr>
      </w:pPr>
    </w:p>
    <w:p w14:paraId="474F6688" w14:textId="58DFDCD3" w:rsidR="000C42B2" w:rsidRPr="00D16CCB" w:rsidRDefault="000C42B2">
      <w:pPr>
        <w:rPr>
          <w:rFonts w:ascii="Trebuchet MS" w:hAnsi="Trebuchet MS"/>
          <w:b/>
          <w:sz w:val="28"/>
          <w:szCs w:val="20"/>
        </w:rPr>
      </w:pPr>
      <w:r w:rsidRPr="00D16CCB">
        <w:rPr>
          <w:rFonts w:ascii="Trebuchet MS" w:hAnsi="Trebuchet MS"/>
          <w:b/>
          <w:sz w:val="28"/>
          <w:szCs w:val="20"/>
        </w:rPr>
        <w:br w:type="page"/>
      </w:r>
    </w:p>
    <w:p w14:paraId="31481A30" w14:textId="6F0F0B6D" w:rsidR="00CE6551" w:rsidRDefault="000C42B2" w:rsidP="00CE6551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lastRenderedPageBreak/>
        <w:t xml:space="preserve">Methylrood is een zwak zuur. </w:t>
      </w:r>
      <w:r w:rsidR="00CE6551" w:rsidRPr="00E52E31">
        <w:rPr>
          <w:rFonts w:ascii="Trebuchet MS" w:hAnsi="Trebuchet MS"/>
        </w:rPr>
        <w:t>Als methylrood aan een kleurloze oplossing wordt toegevoegd</w:t>
      </w:r>
      <w:r w:rsidR="00B15E5E">
        <w:rPr>
          <w:rFonts w:ascii="Trebuchet MS" w:hAnsi="Trebuchet MS"/>
        </w:rPr>
        <w:t>,</w:t>
      </w:r>
      <w:r w:rsidR="00CE6551" w:rsidRPr="00E52E31">
        <w:rPr>
          <w:rFonts w:ascii="Trebuchet MS" w:hAnsi="Trebuchet MS"/>
        </w:rPr>
        <w:t xml:space="preserve"> hangt de kleur die de oplossing krijgt, af van de pH van de oplossing. Het onderstaande evenwicht speelt daarbij een rol:</w:t>
      </w:r>
    </w:p>
    <w:p w14:paraId="6EC2FCC9" w14:textId="28805C4A" w:rsidR="00F956AA" w:rsidRPr="00D16CCB" w:rsidRDefault="00933829" w:rsidP="005444DA">
      <w:pPr>
        <w:spacing w:before="120" w:after="120" w:line="276" w:lineRule="auto"/>
        <w:rPr>
          <w:rFonts w:ascii="Trebuchet MS" w:hAnsi="Trebuchet MS"/>
        </w:rPr>
      </w:pPr>
      <w:r w:rsidRPr="00A25DBF">
        <w:rPr>
          <w:rFonts w:ascii="Trebuchet MS" w:hAnsi="Trebuchet MS"/>
          <w:noProof/>
        </w:rPr>
        <w:drawing>
          <wp:anchor distT="0" distB="0" distL="114300" distR="114300" simplePos="0" relativeHeight="251693077" behindDoc="0" locked="0" layoutInCell="1" allowOverlap="1" wp14:anchorId="56D66A48" wp14:editId="7054E70B">
            <wp:simplePos x="0" y="0"/>
            <wp:positionH relativeFrom="column">
              <wp:posOffset>1271905</wp:posOffset>
            </wp:positionH>
            <wp:positionV relativeFrom="paragraph">
              <wp:posOffset>34290</wp:posOffset>
            </wp:positionV>
            <wp:extent cx="220980" cy="106680"/>
            <wp:effectExtent l="0" t="0" r="7620" b="7620"/>
            <wp:wrapNone/>
            <wp:docPr id="157614642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9AA" w:rsidRPr="00D16CCB">
        <w:rPr>
          <w:rFonts w:ascii="Trebuchet MS" w:hAnsi="Trebuchet MS"/>
        </w:rPr>
        <w:tab/>
      </w:r>
      <w:proofErr w:type="spellStart"/>
      <w:r w:rsidR="00A639AA" w:rsidRPr="00D16CCB">
        <w:rPr>
          <w:rFonts w:ascii="Trebuchet MS" w:hAnsi="Trebuchet MS"/>
        </w:rPr>
        <w:t>mrH</w:t>
      </w:r>
      <w:proofErr w:type="spellEnd"/>
      <w:r w:rsidR="00A639AA" w:rsidRPr="00D16CCB">
        <w:rPr>
          <w:rFonts w:ascii="Trebuchet MS" w:hAnsi="Trebuchet MS"/>
        </w:rPr>
        <w:t xml:space="preserve">  +  H</w:t>
      </w:r>
      <w:r w:rsidR="00A639AA" w:rsidRPr="00D16CCB">
        <w:rPr>
          <w:rFonts w:ascii="Trebuchet MS" w:hAnsi="Trebuchet MS"/>
          <w:vertAlign w:val="subscript"/>
        </w:rPr>
        <w:t>2</w:t>
      </w:r>
      <w:r w:rsidR="00A639AA" w:rsidRPr="00D16CCB">
        <w:rPr>
          <w:rFonts w:ascii="Trebuchet MS" w:hAnsi="Trebuchet MS"/>
        </w:rPr>
        <w:t>O</w:t>
      </w:r>
      <w:r>
        <w:rPr>
          <w:rFonts w:ascii="Trebuchet MS" w:hAnsi="Trebuchet MS"/>
        </w:rPr>
        <w:t xml:space="preserve">     </w:t>
      </w:r>
      <w:r w:rsidR="00A639AA" w:rsidRPr="00D16CCB">
        <w:rPr>
          <w:rFonts w:ascii="Trebuchet MS" w:hAnsi="Trebuchet MS"/>
        </w:rPr>
        <w:t xml:space="preserve">    H</w:t>
      </w:r>
      <w:r w:rsidR="00A639AA" w:rsidRPr="00D16CCB">
        <w:rPr>
          <w:rFonts w:ascii="Trebuchet MS" w:hAnsi="Trebuchet MS"/>
          <w:vertAlign w:val="subscript"/>
        </w:rPr>
        <w:t>3</w:t>
      </w:r>
      <w:r w:rsidR="00A639AA" w:rsidRPr="00D16CCB">
        <w:rPr>
          <w:rFonts w:ascii="Trebuchet MS" w:hAnsi="Trebuchet MS"/>
        </w:rPr>
        <w:t>O</w:t>
      </w:r>
      <w:r w:rsidR="00A639AA" w:rsidRPr="00D16CCB">
        <w:rPr>
          <w:rFonts w:ascii="Trebuchet MS" w:hAnsi="Trebuchet MS"/>
          <w:vertAlign w:val="superscript"/>
        </w:rPr>
        <w:t>+</w:t>
      </w:r>
      <w:r w:rsidR="00A639AA" w:rsidRPr="00D16CCB">
        <w:rPr>
          <w:rFonts w:ascii="Trebuchet MS" w:hAnsi="Trebuchet MS"/>
        </w:rPr>
        <w:t xml:space="preserve">  +  </w:t>
      </w:r>
      <w:bookmarkStart w:id="11" w:name="_Hlk215755904"/>
      <w:proofErr w:type="spellStart"/>
      <w:r w:rsidR="00A639AA" w:rsidRPr="00D16CCB">
        <w:rPr>
          <w:rFonts w:ascii="Trebuchet MS" w:hAnsi="Trebuchet MS"/>
        </w:rPr>
        <w:t>mr</w:t>
      </w:r>
      <w:bookmarkEnd w:id="11"/>
      <w:proofErr w:type="spellEnd"/>
      <w:r w:rsidR="000A6D69" w:rsidRPr="00D16CCB">
        <w:rPr>
          <w:rFonts w:ascii="Trebuchet MS" w:hAnsi="Trebuchet MS"/>
          <w:vertAlign w:val="superscript"/>
        </w:rPr>
        <w:t>—</w:t>
      </w:r>
    </w:p>
    <w:p w14:paraId="7F5B690F" w14:textId="6C89D148" w:rsidR="005444DA" w:rsidRPr="00D16CCB" w:rsidRDefault="005444DA" w:rsidP="005444DA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Hierin is </w:t>
      </w:r>
      <w:proofErr w:type="spellStart"/>
      <w:r w:rsidRPr="00D16CCB">
        <w:rPr>
          <w:rFonts w:ascii="Trebuchet MS" w:hAnsi="Trebuchet MS"/>
        </w:rPr>
        <w:t>mr</w:t>
      </w:r>
      <w:proofErr w:type="spellEnd"/>
      <w:r w:rsidRPr="00D16CCB">
        <w:rPr>
          <w:rFonts w:ascii="Trebuchet MS" w:hAnsi="Trebuchet MS"/>
          <w:vertAlign w:val="superscript"/>
        </w:rPr>
        <w:t>—</w:t>
      </w:r>
      <w:r w:rsidRPr="00D16CCB">
        <w:rPr>
          <w:rFonts w:ascii="Trebuchet MS" w:hAnsi="Trebuchet MS"/>
        </w:rPr>
        <w:t xml:space="preserve"> de geconjugeerde base van methylrood (</w:t>
      </w:r>
      <w:proofErr w:type="spellStart"/>
      <w:r w:rsidRPr="00D16CCB">
        <w:rPr>
          <w:rFonts w:ascii="Trebuchet MS" w:hAnsi="Trebuchet MS"/>
        </w:rPr>
        <w:t>mrH</w:t>
      </w:r>
      <w:proofErr w:type="spellEnd"/>
      <w:r w:rsidRPr="00D16CCB">
        <w:rPr>
          <w:rFonts w:ascii="Trebuchet MS" w:hAnsi="Trebuchet MS"/>
        </w:rPr>
        <w:t xml:space="preserve">). De </w:t>
      </w:r>
      <w:proofErr w:type="spellStart"/>
      <w:r w:rsidRPr="00D16CCB">
        <w:rPr>
          <w:rFonts w:ascii="Trebuchet MS" w:hAnsi="Trebuchet MS"/>
        </w:rPr>
        <w:t>p</w:t>
      </w:r>
      <w:r w:rsidRPr="00D16CCB">
        <w:rPr>
          <w:rFonts w:ascii="Trebuchet MS" w:hAnsi="Trebuchet MS"/>
          <w:i/>
          <w:iCs/>
        </w:rPr>
        <w:t>K</w:t>
      </w:r>
      <w:r w:rsidRPr="00D16CCB">
        <w:rPr>
          <w:rFonts w:ascii="Trebuchet MS" w:hAnsi="Trebuchet MS"/>
          <w:vertAlign w:val="subscript"/>
        </w:rPr>
        <w:t>z</w:t>
      </w:r>
      <w:proofErr w:type="spellEnd"/>
      <w:r w:rsidRPr="00D16CCB">
        <w:rPr>
          <w:rFonts w:ascii="Trebuchet MS" w:hAnsi="Trebuchet MS"/>
        </w:rPr>
        <w:t xml:space="preserve"> van methylrood is 5,00.</w:t>
      </w:r>
    </w:p>
    <w:p w14:paraId="7A7F634E" w14:textId="28719FCF" w:rsidR="00786031" w:rsidRPr="00D16CCB" w:rsidRDefault="00483192" w:rsidP="005444DA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>Bij hoge pH a</w:t>
      </w:r>
      <w:r w:rsidR="00FE52F3">
        <w:rPr>
          <w:rFonts w:ascii="Trebuchet MS" w:hAnsi="Trebuchet MS"/>
        </w:rPr>
        <w:t>b</w:t>
      </w:r>
      <w:r w:rsidRPr="00D16CCB">
        <w:rPr>
          <w:rFonts w:ascii="Trebuchet MS" w:hAnsi="Trebuchet MS"/>
        </w:rPr>
        <w:t xml:space="preserve">sorbeert </w:t>
      </w:r>
      <w:proofErr w:type="spellStart"/>
      <w:r w:rsidRPr="00D16CCB">
        <w:rPr>
          <w:rFonts w:ascii="Trebuchet MS" w:hAnsi="Trebuchet MS"/>
        </w:rPr>
        <w:t>mr</w:t>
      </w:r>
      <w:proofErr w:type="spellEnd"/>
      <w:r w:rsidR="00D0626F" w:rsidRPr="00D16CCB">
        <w:rPr>
          <w:rFonts w:ascii="Trebuchet MS" w:hAnsi="Trebuchet MS"/>
          <w:vertAlign w:val="superscript"/>
        </w:rPr>
        <w:t>—</w:t>
      </w:r>
      <w:r w:rsidRPr="00D16CCB">
        <w:rPr>
          <w:rFonts w:ascii="Trebuchet MS" w:hAnsi="Trebuchet MS"/>
        </w:rPr>
        <w:t xml:space="preserve"> het licht maximaal bij een golflengte van 429 nm, en bij lage pH a</w:t>
      </w:r>
      <w:r w:rsidR="00FE52F3">
        <w:rPr>
          <w:rFonts w:ascii="Trebuchet MS" w:hAnsi="Trebuchet MS"/>
        </w:rPr>
        <w:t>b</w:t>
      </w:r>
      <w:r w:rsidRPr="00D16CCB">
        <w:rPr>
          <w:rFonts w:ascii="Trebuchet MS" w:hAnsi="Trebuchet MS"/>
        </w:rPr>
        <w:t xml:space="preserve">sorbeert </w:t>
      </w:r>
      <w:proofErr w:type="spellStart"/>
      <w:r w:rsidRPr="00D16CCB">
        <w:rPr>
          <w:rFonts w:ascii="Trebuchet MS" w:hAnsi="Trebuchet MS"/>
        </w:rPr>
        <w:t>mrH</w:t>
      </w:r>
      <w:proofErr w:type="spellEnd"/>
      <w:r w:rsidRPr="00D16CCB">
        <w:rPr>
          <w:rFonts w:ascii="Trebuchet MS" w:hAnsi="Trebuchet MS"/>
        </w:rPr>
        <w:t xml:space="preserve"> het licht maximaal</w:t>
      </w:r>
      <w:r w:rsidRPr="00D16CCB">
        <w:rPr>
          <w:rFonts w:ascii="Trebuchet MS" w:hAnsi="Trebuchet MS"/>
          <w:vertAlign w:val="superscript"/>
        </w:rPr>
        <w:t xml:space="preserve"> </w:t>
      </w:r>
      <w:r w:rsidRPr="00D16CCB">
        <w:rPr>
          <w:rFonts w:ascii="Trebuchet MS" w:hAnsi="Trebuchet MS"/>
        </w:rPr>
        <w:t>bij een golflengte van 520 nm. Door de extinctie te meten bij 429 nm (</w:t>
      </w:r>
      <w:r w:rsidR="000E707D" w:rsidRPr="00D16CCB">
        <w:rPr>
          <w:rFonts w:ascii="Trebuchet MS" w:hAnsi="Trebuchet MS"/>
          <w:i/>
          <w:iCs/>
        </w:rPr>
        <w:t>E</w:t>
      </w:r>
      <w:r w:rsidR="000E707D" w:rsidRPr="00D16CCB">
        <w:rPr>
          <w:rFonts w:ascii="Trebuchet MS" w:hAnsi="Trebuchet MS"/>
          <w:vertAlign w:val="subscript"/>
        </w:rPr>
        <w:t>429</w:t>
      </w:r>
      <w:r w:rsidRPr="00D16CCB">
        <w:rPr>
          <w:rFonts w:ascii="Trebuchet MS" w:hAnsi="Trebuchet MS"/>
        </w:rPr>
        <w:t>) en bij 520 nm (</w:t>
      </w:r>
      <w:r w:rsidR="000E707D" w:rsidRPr="00D16CCB">
        <w:rPr>
          <w:rFonts w:ascii="Trebuchet MS" w:hAnsi="Trebuchet MS"/>
          <w:i/>
          <w:iCs/>
        </w:rPr>
        <w:t>E</w:t>
      </w:r>
      <w:r w:rsidR="00CE3E01" w:rsidRPr="00D16CCB">
        <w:rPr>
          <w:rFonts w:ascii="Trebuchet MS" w:hAnsi="Trebuchet MS"/>
          <w:vertAlign w:val="subscript"/>
        </w:rPr>
        <w:t>520</w:t>
      </w:r>
      <w:r w:rsidRPr="00D16CCB">
        <w:rPr>
          <w:rFonts w:ascii="Trebuchet MS" w:hAnsi="Trebuchet MS"/>
        </w:rPr>
        <w:t xml:space="preserve">) </w:t>
      </w:r>
      <w:r w:rsidR="00D350D5">
        <w:rPr>
          <w:rFonts w:ascii="Trebuchet MS" w:hAnsi="Trebuchet MS"/>
        </w:rPr>
        <w:t>kunnen</w:t>
      </w:r>
      <w:r w:rsidR="00345354">
        <w:rPr>
          <w:rFonts w:ascii="Trebuchet MS" w:hAnsi="Trebuchet MS"/>
        </w:rPr>
        <w:t xml:space="preserve"> </w:t>
      </w:r>
      <w:r w:rsidRPr="00D16CCB">
        <w:rPr>
          <w:rFonts w:ascii="Trebuchet MS" w:hAnsi="Trebuchet MS"/>
        </w:rPr>
        <w:t xml:space="preserve">met behulp van de wet van </w:t>
      </w:r>
      <w:r w:rsidR="00081A5F">
        <w:rPr>
          <w:rFonts w:ascii="Trebuchet MS" w:hAnsi="Trebuchet MS"/>
        </w:rPr>
        <w:br/>
      </w:r>
      <w:r w:rsidRPr="00D16CCB">
        <w:rPr>
          <w:rFonts w:ascii="Trebuchet MS" w:hAnsi="Trebuchet MS"/>
        </w:rPr>
        <w:t xml:space="preserve">Lambert-Beer de concentraties van </w:t>
      </w:r>
      <w:bookmarkStart w:id="12" w:name="_Hlk215827043"/>
      <w:proofErr w:type="spellStart"/>
      <w:r w:rsidRPr="00D16CCB">
        <w:rPr>
          <w:rFonts w:ascii="Trebuchet MS" w:hAnsi="Trebuchet MS"/>
        </w:rPr>
        <w:t>mrH</w:t>
      </w:r>
      <w:proofErr w:type="spellEnd"/>
      <w:r w:rsidRPr="00D16CCB">
        <w:rPr>
          <w:rFonts w:ascii="Trebuchet MS" w:hAnsi="Trebuchet MS"/>
        </w:rPr>
        <w:t xml:space="preserve"> en </w:t>
      </w:r>
      <w:proofErr w:type="spellStart"/>
      <w:r w:rsidRPr="00D16CCB">
        <w:rPr>
          <w:rFonts w:ascii="Trebuchet MS" w:hAnsi="Trebuchet MS"/>
        </w:rPr>
        <w:t>mr</w:t>
      </w:r>
      <w:proofErr w:type="spellEnd"/>
      <w:r w:rsidR="00D0626F" w:rsidRPr="00D16CCB">
        <w:rPr>
          <w:rFonts w:ascii="Trebuchet MS" w:hAnsi="Trebuchet MS"/>
          <w:vertAlign w:val="superscript"/>
        </w:rPr>
        <w:t>—</w:t>
      </w:r>
      <w:r w:rsidRPr="00D16CCB">
        <w:rPr>
          <w:rFonts w:ascii="Trebuchet MS" w:hAnsi="Trebuchet MS"/>
        </w:rPr>
        <w:t xml:space="preserve"> </w:t>
      </w:r>
      <w:bookmarkEnd w:id="12"/>
      <w:r w:rsidRPr="00D16CCB">
        <w:rPr>
          <w:rFonts w:ascii="Trebuchet MS" w:hAnsi="Trebuchet MS"/>
        </w:rPr>
        <w:t>worden berekend.</w:t>
      </w:r>
      <w:r w:rsidR="00971E46">
        <w:rPr>
          <w:rFonts w:ascii="Trebuchet MS" w:hAnsi="Trebuchet MS"/>
        </w:rPr>
        <w:t xml:space="preserve"> </w:t>
      </w:r>
      <w:r w:rsidR="00A1797C">
        <w:rPr>
          <w:rFonts w:ascii="Trebuchet MS" w:hAnsi="Trebuchet MS"/>
        </w:rPr>
        <w:t>Hieruit</w:t>
      </w:r>
      <w:r w:rsidR="00A1797C" w:rsidRPr="00A1797C">
        <w:rPr>
          <w:rFonts w:ascii="Trebuchet MS" w:hAnsi="Trebuchet MS"/>
        </w:rPr>
        <w:t xml:space="preserve"> kan</w:t>
      </w:r>
      <w:r w:rsidR="00A1797C">
        <w:rPr>
          <w:rFonts w:ascii="Trebuchet MS" w:hAnsi="Trebuchet MS"/>
        </w:rPr>
        <w:t xml:space="preserve"> vervolgens</w:t>
      </w:r>
      <w:r w:rsidR="00A1797C" w:rsidRPr="00A1797C">
        <w:rPr>
          <w:rFonts w:ascii="Trebuchet MS" w:hAnsi="Trebuchet MS"/>
        </w:rPr>
        <w:t xml:space="preserve"> de pH van de oplossing worden berekend.</w:t>
      </w:r>
    </w:p>
    <w:p w14:paraId="1BA90401" w14:textId="3B425338" w:rsidR="00B56209" w:rsidRPr="00D16CCB" w:rsidRDefault="00483192" w:rsidP="005444DA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In onderstaande tabel zijn de molaire extinctiecoëfficiënten van </w:t>
      </w:r>
      <w:proofErr w:type="spellStart"/>
      <w:r w:rsidRPr="00D16CCB">
        <w:rPr>
          <w:rFonts w:ascii="Trebuchet MS" w:hAnsi="Trebuchet MS"/>
        </w:rPr>
        <w:t>mrH</w:t>
      </w:r>
      <w:proofErr w:type="spellEnd"/>
      <w:r w:rsidRPr="00D16CCB">
        <w:rPr>
          <w:rFonts w:ascii="Trebuchet MS" w:hAnsi="Trebuchet MS"/>
        </w:rPr>
        <w:t xml:space="preserve"> en </w:t>
      </w:r>
      <w:proofErr w:type="spellStart"/>
      <w:r w:rsidRPr="00D16CCB">
        <w:rPr>
          <w:rFonts w:ascii="Trebuchet MS" w:hAnsi="Trebuchet MS"/>
        </w:rPr>
        <w:t>mr</w:t>
      </w:r>
      <w:proofErr w:type="spellEnd"/>
      <w:r w:rsidR="00D0626F" w:rsidRPr="00D16CCB">
        <w:rPr>
          <w:rFonts w:ascii="Trebuchet MS" w:hAnsi="Trebuchet MS"/>
          <w:vertAlign w:val="superscript"/>
        </w:rPr>
        <w:t>—</w:t>
      </w:r>
      <w:r w:rsidRPr="00D16CCB">
        <w:rPr>
          <w:rFonts w:ascii="Trebuchet MS" w:hAnsi="Trebuchet MS"/>
        </w:rPr>
        <w:t xml:space="preserve"> bij twee golflengtes gegeven.</w:t>
      </w:r>
    </w:p>
    <w:tbl>
      <w:tblPr>
        <w:tblStyle w:val="Tabelraster"/>
        <w:tblW w:w="0" w:type="auto"/>
        <w:jc w:val="center"/>
        <w:tblLook w:val="04A0" w:firstRow="1" w:lastRow="0" w:firstColumn="1" w:lastColumn="0" w:noHBand="0" w:noVBand="1"/>
      </w:tblPr>
      <w:tblGrid>
        <w:gridCol w:w="793"/>
        <w:gridCol w:w="1612"/>
        <w:gridCol w:w="1701"/>
      </w:tblGrid>
      <w:tr w:rsidR="00CF6BA1" w:rsidRPr="00D16CCB" w14:paraId="2F73C49F" w14:textId="77777777" w:rsidTr="00C6134A">
        <w:trPr>
          <w:jc w:val="center"/>
        </w:trPr>
        <w:tc>
          <w:tcPr>
            <w:tcW w:w="793" w:type="dxa"/>
          </w:tcPr>
          <w:p w14:paraId="6D06D4AB" w14:textId="77777777" w:rsidR="00CF6BA1" w:rsidRPr="00D16CCB" w:rsidRDefault="00CF6BA1" w:rsidP="00786031">
            <w:pPr>
              <w:spacing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</w:p>
        </w:tc>
        <w:tc>
          <w:tcPr>
            <w:tcW w:w="1612" w:type="dxa"/>
          </w:tcPr>
          <w:p w14:paraId="3A198E98" w14:textId="65D4529D" w:rsidR="00CF6BA1" w:rsidRPr="00D16CCB" w:rsidRDefault="009D4CE9" w:rsidP="00786031">
            <w:pPr>
              <w:spacing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r w:rsidRPr="00D16CCB">
              <w:rPr>
                <w:rFonts w:ascii="Trebuchet MS" w:hAnsi="Trebuchet MS"/>
                <w:i/>
                <w:iCs/>
                <w:sz w:val="32"/>
                <w:szCs w:val="32"/>
              </w:rPr>
              <w:sym w:font="Symbol" w:char="F065"/>
            </w:r>
            <w:r w:rsidRPr="00D16CCB">
              <w:rPr>
                <w:rFonts w:ascii="Trebuchet MS" w:hAnsi="Trebuchet MS"/>
                <w:vertAlign w:val="subscript"/>
              </w:rPr>
              <w:t>429</w:t>
            </w:r>
            <w:r w:rsidR="00602421" w:rsidRPr="00D16CCB">
              <w:rPr>
                <w:rFonts w:ascii="Trebuchet MS" w:hAnsi="Trebuchet MS"/>
                <w:vertAlign w:val="subscript"/>
              </w:rPr>
              <w:t xml:space="preserve"> nm</w:t>
            </w:r>
            <w:r w:rsidRPr="00D16CCB">
              <w:rPr>
                <w:rFonts w:ascii="Trebuchet MS" w:hAnsi="Trebuchet MS"/>
              </w:rPr>
              <w:br/>
            </w:r>
            <w:r w:rsidR="00602421" w:rsidRPr="00D16CCB">
              <w:rPr>
                <w:rFonts w:ascii="Trebuchet MS" w:hAnsi="Trebuchet MS"/>
              </w:rPr>
              <w:t>(</w:t>
            </w:r>
            <w:r w:rsidR="00C6134A">
              <w:rPr>
                <w:rFonts w:ascii="Trebuchet MS" w:hAnsi="Trebuchet MS"/>
              </w:rPr>
              <w:t>L</w:t>
            </w:r>
            <w:r w:rsidR="00B15E5E">
              <w:rPr>
                <w:rFonts w:ascii="Trebuchet MS" w:hAnsi="Trebuchet MS"/>
                <w:vertAlign w:val="superscript"/>
              </w:rPr>
              <w:t> </w:t>
            </w:r>
            <w:r w:rsidR="00C6134A">
              <w:rPr>
                <w:rFonts w:ascii="Trebuchet MS" w:hAnsi="Trebuchet MS"/>
              </w:rPr>
              <w:t>mol</w:t>
            </w:r>
            <w:r w:rsidR="00D0626F"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  <w:vertAlign w:val="superscript"/>
              </w:rPr>
              <w:t xml:space="preserve">1 </w:t>
            </w:r>
            <w:r w:rsidRPr="00D16CCB">
              <w:rPr>
                <w:rFonts w:ascii="Trebuchet MS" w:hAnsi="Trebuchet MS"/>
              </w:rPr>
              <w:t>cm</w:t>
            </w:r>
            <w:r w:rsidR="00D0626F"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  <w:vertAlign w:val="superscript"/>
              </w:rPr>
              <w:t>1</w:t>
            </w:r>
            <w:r w:rsidR="00602421" w:rsidRPr="00D16CCB">
              <w:rPr>
                <w:rFonts w:ascii="Trebuchet MS" w:hAnsi="Trebuchet MS"/>
              </w:rPr>
              <w:t>)</w:t>
            </w:r>
          </w:p>
        </w:tc>
        <w:tc>
          <w:tcPr>
            <w:tcW w:w="1701" w:type="dxa"/>
          </w:tcPr>
          <w:p w14:paraId="01803B68" w14:textId="43CED7EA" w:rsidR="00CF6BA1" w:rsidRPr="00D16CCB" w:rsidRDefault="00CE3E01" w:rsidP="00786031">
            <w:pPr>
              <w:spacing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r w:rsidRPr="00D16CCB">
              <w:rPr>
                <w:rFonts w:ascii="Trebuchet MS" w:hAnsi="Trebuchet MS"/>
                <w:i/>
                <w:iCs/>
                <w:sz w:val="32"/>
                <w:szCs w:val="32"/>
              </w:rPr>
              <w:sym w:font="Symbol" w:char="F065"/>
            </w:r>
            <w:r w:rsidRPr="00D16CCB">
              <w:rPr>
                <w:rFonts w:ascii="Trebuchet MS" w:hAnsi="Trebuchet MS"/>
                <w:vertAlign w:val="subscript"/>
              </w:rPr>
              <w:t>520 nm</w:t>
            </w:r>
            <w:r w:rsidRPr="00D16CCB">
              <w:rPr>
                <w:rFonts w:ascii="Trebuchet MS" w:hAnsi="Trebuchet MS"/>
              </w:rPr>
              <w:br/>
              <w:t>(</w:t>
            </w:r>
            <w:r w:rsidR="00C6134A">
              <w:rPr>
                <w:rFonts w:ascii="Trebuchet MS" w:hAnsi="Trebuchet MS"/>
              </w:rPr>
              <w:t>L</w:t>
            </w:r>
            <w:r w:rsidR="00B15E5E">
              <w:rPr>
                <w:rFonts w:ascii="Trebuchet MS" w:hAnsi="Trebuchet MS"/>
                <w:vertAlign w:val="superscript"/>
              </w:rPr>
              <w:t> </w:t>
            </w:r>
            <w:r w:rsidR="00C6134A">
              <w:rPr>
                <w:rFonts w:ascii="Trebuchet MS" w:hAnsi="Trebuchet MS"/>
              </w:rPr>
              <w:t>mol</w:t>
            </w:r>
            <w:r w:rsidR="00D0626F"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  <w:vertAlign w:val="superscript"/>
              </w:rPr>
              <w:t xml:space="preserve">1 </w:t>
            </w:r>
            <w:r w:rsidRPr="00D16CCB">
              <w:rPr>
                <w:rFonts w:ascii="Trebuchet MS" w:hAnsi="Trebuchet MS"/>
              </w:rPr>
              <w:t>cm</w:t>
            </w:r>
            <w:r w:rsidR="00D0626F" w:rsidRPr="00D16CCB">
              <w:rPr>
                <w:rFonts w:ascii="Trebuchet MS" w:hAnsi="Trebuchet MS"/>
                <w:vertAlign w:val="superscript"/>
              </w:rPr>
              <w:t>—</w:t>
            </w:r>
            <w:r w:rsidRPr="00D16CCB">
              <w:rPr>
                <w:rFonts w:ascii="Trebuchet MS" w:hAnsi="Trebuchet MS"/>
                <w:vertAlign w:val="superscript"/>
              </w:rPr>
              <w:t>1</w:t>
            </w:r>
            <w:r w:rsidRPr="00D16CCB">
              <w:rPr>
                <w:rFonts w:ascii="Trebuchet MS" w:hAnsi="Trebuchet MS"/>
              </w:rPr>
              <w:t>)</w:t>
            </w:r>
          </w:p>
        </w:tc>
      </w:tr>
      <w:tr w:rsidR="00CF00DB" w:rsidRPr="00D16CCB" w14:paraId="2B1398B9" w14:textId="77777777" w:rsidTr="00C6134A">
        <w:trPr>
          <w:jc w:val="center"/>
        </w:trPr>
        <w:tc>
          <w:tcPr>
            <w:tcW w:w="793" w:type="dxa"/>
          </w:tcPr>
          <w:p w14:paraId="074AD851" w14:textId="28BA8768" w:rsidR="00CF00DB" w:rsidRPr="00D16CCB" w:rsidRDefault="006D536A" w:rsidP="00CF00DB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proofErr w:type="spellStart"/>
            <w:r w:rsidRPr="00D16CCB">
              <w:rPr>
                <w:rFonts w:ascii="Trebuchet MS" w:hAnsi="Trebuchet MS"/>
              </w:rPr>
              <w:t>mr</w:t>
            </w:r>
            <w:proofErr w:type="spellEnd"/>
            <w:r w:rsidRPr="00D16CCB">
              <w:rPr>
                <w:rFonts w:ascii="Trebuchet MS" w:hAnsi="Trebuchet MS"/>
                <w:vertAlign w:val="superscript"/>
              </w:rPr>
              <w:t>—</w:t>
            </w:r>
          </w:p>
        </w:tc>
        <w:tc>
          <w:tcPr>
            <w:tcW w:w="1612" w:type="dxa"/>
          </w:tcPr>
          <w:p w14:paraId="5D593E27" w14:textId="2E6D54C2" w:rsidR="00CF00DB" w:rsidRPr="00D16CCB" w:rsidRDefault="00CF00DB" w:rsidP="00CF00DB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r w:rsidRPr="00D16CCB">
              <w:rPr>
                <w:rFonts w:ascii="Trebuchet MS" w:hAnsi="Trebuchet MS"/>
              </w:rPr>
              <w:t>1,25·10</w:t>
            </w:r>
            <w:r w:rsidRPr="00D16CCB">
              <w:rPr>
                <w:rFonts w:ascii="Trebuchet MS" w:hAnsi="Trebuchet MS"/>
                <w:vertAlign w:val="superscript"/>
              </w:rPr>
              <w:t>4</w:t>
            </w:r>
            <w:r w:rsidRPr="00D16CCB">
              <w:rPr>
                <w:rFonts w:ascii="Trebuchet MS" w:hAnsi="Trebuchet MS"/>
              </w:rPr>
              <w:t> </w:t>
            </w:r>
          </w:p>
        </w:tc>
        <w:tc>
          <w:tcPr>
            <w:tcW w:w="1701" w:type="dxa"/>
          </w:tcPr>
          <w:p w14:paraId="43B2527F" w14:textId="33596228" w:rsidR="00CF00DB" w:rsidRPr="00D16CCB" w:rsidRDefault="00CF00DB" w:rsidP="00CF00DB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r w:rsidRPr="00D16CCB">
              <w:rPr>
                <w:rFonts w:ascii="Trebuchet MS" w:hAnsi="Trebuchet MS"/>
              </w:rPr>
              <w:t>1,33·10</w:t>
            </w:r>
            <w:r w:rsidRPr="00D16CCB">
              <w:rPr>
                <w:rFonts w:ascii="Trebuchet MS" w:hAnsi="Trebuchet MS"/>
                <w:vertAlign w:val="superscript"/>
              </w:rPr>
              <w:t>3</w:t>
            </w:r>
            <w:r w:rsidRPr="00D16CCB">
              <w:rPr>
                <w:rFonts w:ascii="Trebuchet MS" w:hAnsi="Trebuchet MS"/>
              </w:rPr>
              <w:t> </w:t>
            </w:r>
          </w:p>
        </w:tc>
      </w:tr>
      <w:tr w:rsidR="00CF00DB" w:rsidRPr="00D16CCB" w14:paraId="7A5D15F7" w14:textId="77777777" w:rsidTr="00C6134A">
        <w:trPr>
          <w:jc w:val="center"/>
        </w:trPr>
        <w:tc>
          <w:tcPr>
            <w:tcW w:w="793" w:type="dxa"/>
          </w:tcPr>
          <w:p w14:paraId="29D6A8BB" w14:textId="1FBBEEAB" w:rsidR="00CF00DB" w:rsidRPr="00D16CCB" w:rsidRDefault="006D536A" w:rsidP="00CF00DB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proofErr w:type="spellStart"/>
            <w:r w:rsidRPr="00D16CCB">
              <w:rPr>
                <w:rFonts w:ascii="Trebuchet MS" w:hAnsi="Trebuchet MS"/>
              </w:rPr>
              <w:t>mrH</w:t>
            </w:r>
            <w:proofErr w:type="spellEnd"/>
          </w:p>
        </w:tc>
        <w:tc>
          <w:tcPr>
            <w:tcW w:w="1612" w:type="dxa"/>
          </w:tcPr>
          <w:p w14:paraId="2B13D844" w14:textId="07175D8B" w:rsidR="00CF00DB" w:rsidRPr="00D16CCB" w:rsidRDefault="00CF00DB" w:rsidP="00CF00DB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r w:rsidRPr="00D16CCB">
              <w:rPr>
                <w:rFonts w:ascii="Trebuchet MS" w:hAnsi="Trebuchet MS"/>
              </w:rPr>
              <w:t>3,86·10</w:t>
            </w:r>
            <w:r w:rsidRPr="00D16CCB">
              <w:rPr>
                <w:rFonts w:ascii="Trebuchet MS" w:hAnsi="Trebuchet MS"/>
                <w:vertAlign w:val="superscript"/>
              </w:rPr>
              <w:t>3</w:t>
            </w:r>
            <w:r w:rsidRPr="00D16CCB">
              <w:rPr>
                <w:rFonts w:ascii="Trebuchet MS" w:hAnsi="Trebuchet MS"/>
              </w:rPr>
              <w:t> </w:t>
            </w:r>
          </w:p>
        </w:tc>
        <w:tc>
          <w:tcPr>
            <w:tcW w:w="1701" w:type="dxa"/>
          </w:tcPr>
          <w:p w14:paraId="335C6360" w14:textId="266C5C23" w:rsidR="00CF00DB" w:rsidRPr="00D16CCB" w:rsidRDefault="00CF00DB" w:rsidP="00CF00DB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</w:rPr>
            </w:pPr>
            <w:r w:rsidRPr="00D16CCB">
              <w:rPr>
                <w:rFonts w:ascii="Trebuchet MS" w:hAnsi="Trebuchet MS"/>
              </w:rPr>
              <w:t>2,15·10</w:t>
            </w:r>
            <w:r w:rsidRPr="00D16CCB">
              <w:rPr>
                <w:rFonts w:ascii="Trebuchet MS" w:hAnsi="Trebuchet MS"/>
                <w:vertAlign w:val="superscript"/>
              </w:rPr>
              <w:t>4</w:t>
            </w:r>
            <w:r w:rsidRPr="00D16CCB">
              <w:rPr>
                <w:rFonts w:ascii="Trebuchet MS" w:hAnsi="Trebuchet MS"/>
              </w:rPr>
              <w:t> </w:t>
            </w:r>
          </w:p>
        </w:tc>
      </w:tr>
    </w:tbl>
    <w:p w14:paraId="342C4285" w14:textId="77777777" w:rsidR="00933829" w:rsidRDefault="000E707D" w:rsidP="005444DA">
      <w:pPr>
        <w:spacing w:before="120" w:after="120" w:line="276" w:lineRule="auto"/>
        <w:rPr>
          <w:rFonts w:ascii="Trebuchet MS" w:hAnsi="Trebuchet MS"/>
        </w:rPr>
      </w:pPr>
      <w:r w:rsidRPr="00D16CCB">
        <w:rPr>
          <w:rFonts w:ascii="Trebuchet MS" w:hAnsi="Trebuchet MS"/>
        </w:rPr>
        <w:t xml:space="preserve">Aan een kleurloze oplossing </w:t>
      </w:r>
      <w:r w:rsidR="004A41EA" w:rsidRPr="00D16CCB">
        <w:rPr>
          <w:rFonts w:ascii="Trebuchet MS" w:hAnsi="Trebuchet MS"/>
        </w:rPr>
        <w:t>is</w:t>
      </w:r>
      <w:r w:rsidRPr="00D16CCB">
        <w:rPr>
          <w:rFonts w:ascii="Trebuchet MS" w:hAnsi="Trebuchet MS"/>
        </w:rPr>
        <w:t xml:space="preserve"> een</w:t>
      </w:r>
      <w:r w:rsidR="00E85650">
        <w:rPr>
          <w:rFonts w:ascii="Trebuchet MS" w:hAnsi="Trebuchet MS"/>
        </w:rPr>
        <w:t xml:space="preserve"> kleine</w:t>
      </w:r>
      <w:r w:rsidRPr="00D16CCB">
        <w:rPr>
          <w:rFonts w:ascii="Trebuchet MS" w:hAnsi="Trebuchet MS"/>
        </w:rPr>
        <w:t xml:space="preserve"> hoeveelheid methylrood toegevoegd </w:t>
      </w:r>
      <w:r w:rsidR="00D250DE" w:rsidRPr="00D16CCB">
        <w:rPr>
          <w:rFonts w:ascii="Trebuchet MS" w:hAnsi="Trebuchet MS"/>
        </w:rPr>
        <w:t>waarbij</w:t>
      </w:r>
      <w:r w:rsidRPr="00D16CCB">
        <w:rPr>
          <w:rFonts w:ascii="Trebuchet MS" w:hAnsi="Trebuchet MS"/>
        </w:rPr>
        <w:t xml:space="preserve"> de volgende extinctie</w:t>
      </w:r>
      <w:r w:rsidR="00037ED9">
        <w:rPr>
          <w:rFonts w:ascii="Trebuchet MS" w:hAnsi="Trebuchet MS"/>
        </w:rPr>
        <w:t>s zijn gemeten</w:t>
      </w:r>
      <w:r w:rsidRPr="00D16CCB">
        <w:rPr>
          <w:rFonts w:ascii="Trebuchet MS" w:hAnsi="Trebuchet MS"/>
        </w:rPr>
        <w:t xml:space="preserve">: </w:t>
      </w:r>
      <w:r w:rsidRPr="00D16CCB">
        <w:rPr>
          <w:rFonts w:ascii="Trebuchet MS" w:hAnsi="Trebuchet MS"/>
          <w:i/>
          <w:iCs/>
        </w:rPr>
        <w:t>E</w:t>
      </w:r>
      <w:r w:rsidRPr="00D16CCB">
        <w:rPr>
          <w:rFonts w:ascii="Trebuchet MS" w:hAnsi="Trebuchet MS"/>
          <w:vertAlign w:val="subscript"/>
        </w:rPr>
        <w:t xml:space="preserve">429 </w:t>
      </w:r>
      <w:r w:rsidRPr="00D16CCB">
        <w:rPr>
          <w:rFonts w:ascii="Trebuchet MS" w:hAnsi="Trebuchet MS"/>
        </w:rPr>
        <w:t xml:space="preserve">= 0,108 en </w:t>
      </w:r>
      <w:r w:rsidRPr="00D16CCB">
        <w:rPr>
          <w:rFonts w:ascii="Trebuchet MS" w:hAnsi="Trebuchet MS"/>
          <w:i/>
          <w:iCs/>
        </w:rPr>
        <w:t>E</w:t>
      </w:r>
      <w:r w:rsidRPr="00D16CCB">
        <w:rPr>
          <w:rFonts w:ascii="Trebuchet MS" w:hAnsi="Trebuchet MS"/>
          <w:vertAlign w:val="subscript"/>
        </w:rPr>
        <w:t>520</w:t>
      </w:r>
      <w:r w:rsidRPr="00D16CCB">
        <w:rPr>
          <w:rFonts w:ascii="Trebuchet MS" w:hAnsi="Trebuchet MS"/>
        </w:rPr>
        <w:t xml:space="preserve"> = </w:t>
      </w:r>
      <w:r w:rsidRPr="00D16CCB">
        <w:rPr>
          <w:rFonts w:ascii="Trebuchet MS" w:hAnsi="Trebuchet MS"/>
          <w:vertAlign w:val="subscript"/>
        </w:rPr>
        <w:t xml:space="preserve"> </w:t>
      </w:r>
      <w:r w:rsidRPr="00D16CCB">
        <w:rPr>
          <w:rFonts w:ascii="Trebuchet MS" w:hAnsi="Trebuchet MS"/>
        </w:rPr>
        <w:t>0,219.</w:t>
      </w:r>
    </w:p>
    <w:p w14:paraId="13B4AB59" w14:textId="7C7D5037" w:rsidR="00483192" w:rsidRPr="00D16CCB" w:rsidRDefault="000E707D" w:rsidP="005444DA">
      <w:pPr>
        <w:spacing w:before="120" w:after="120" w:line="276" w:lineRule="auto"/>
        <w:rPr>
          <w:rFonts w:ascii="Trebuchet MS" w:hAnsi="Trebuchet MS"/>
          <w:b/>
          <w:sz w:val="28"/>
          <w:szCs w:val="20"/>
        </w:rPr>
      </w:pPr>
      <w:r w:rsidRPr="00D16CCB">
        <w:rPr>
          <w:rFonts w:ascii="Trebuchet MS" w:hAnsi="Trebuchet MS"/>
        </w:rPr>
        <w:t xml:space="preserve">Voor de metingen is een </w:t>
      </w:r>
      <w:proofErr w:type="spellStart"/>
      <w:r w:rsidRPr="00D16CCB">
        <w:rPr>
          <w:rFonts w:ascii="Trebuchet MS" w:hAnsi="Trebuchet MS"/>
        </w:rPr>
        <w:t>cuvet</w:t>
      </w:r>
      <w:proofErr w:type="spellEnd"/>
      <w:r w:rsidRPr="00D16CCB">
        <w:rPr>
          <w:rFonts w:ascii="Trebuchet MS" w:hAnsi="Trebuchet MS"/>
        </w:rPr>
        <w:t xml:space="preserve"> met een weglengte van 1,00 cm </w:t>
      </w:r>
      <w:r w:rsidR="00BF6F57">
        <w:rPr>
          <w:rFonts w:ascii="Trebuchet MS" w:hAnsi="Trebuchet MS"/>
        </w:rPr>
        <w:t>gebruikt</w:t>
      </w:r>
      <w:r w:rsidRPr="00D16CCB">
        <w:rPr>
          <w:rFonts w:ascii="Trebuchet MS" w:hAnsi="Trebuchet MS"/>
        </w:rPr>
        <w:t>.</w:t>
      </w:r>
    </w:p>
    <w:p w14:paraId="7011E729" w14:textId="5987A1A1" w:rsidR="00820562" w:rsidRPr="00D16CCB" w:rsidRDefault="004F1695" w:rsidP="005444DA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</w:rPr>
        <w:sectPr w:rsidR="00820562" w:rsidRPr="00D16CCB" w:rsidSect="001331E0">
          <w:footerReference w:type="default" r:id="rId43"/>
          <w:type w:val="continuous"/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  <w:r w:rsidRPr="00D16CCB">
        <w:rPr>
          <w:rFonts w:ascii="Trebuchet MS" w:hAnsi="Trebuchet MS"/>
          <w:szCs w:val="22"/>
        </w:rPr>
        <w:t>Bereken de pH van de oplossing.</w:t>
      </w:r>
      <w:r w:rsidRPr="00D16CCB">
        <w:rPr>
          <w:rFonts w:ascii="Trebuchet MS" w:hAnsi="Trebuchet MS"/>
          <w:szCs w:val="22"/>
        </w:rPr>
        <w:tab/>
      </w:r>
      <w:r w:rsidR="00C64C21">
        <w:rPr>
          <w:rFonts w:ascii="Trebuchet MS" w:hAnsi="Trebuchet MS"/>
          <w:szCs w:val="22"/>
        </w:rPr>
        <w:t>6</w:t>
      </w:r>
    </w:p>
    <w:p w14:paraId="52C6D2BF" w14:textId="77777777" w:rsidR="00F55706" w:rsidRPr="00D16CCB" w:rsidRDefault="00F55706" w:rsidP="00DA2D0B">
      <w:pPr>
        <w:rPr>
          <w:rFonts w:ascii="Trebuchet MS" w:hAnsi="Trebuchet MS"/>
          <w:b/>
          <w:sz w:val="24"/>
          <w:szCs w:val="24"/>
        </w:rPr>
        <w:sectPr w:rsidR="00F55706" w:rsidRPr="00D16CCB" w:rsidSect="001331E0">
          <w:footerReference w:type="default" r:id="rId44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19EA6F96" w14:textId="7F3C9642" w:rsidR="009B2FE9" w:rsidRPr="00D16CCB" w:rsidRDefault="00B263C9" w:rsidP="00DA2D0B">
      <w:pPr>
        <w:rPr>
          <w:rFonts w:ascii="Trebuchet MS" w:hAnsi="Trebuchet MS"/>
          <w:b/>
          <w:sz w:val="24"/>
          <w:szCs w:val="24"/>
        </w:rPr>
      </w:pPr>
      <w:r w:rsidRPr="00D16CCB">
        <w:rPr>
          <w:rFonts w:ascii="Trebuchet MS" w:hAnsi="Trebuchet MS"/>
          <w:b/>
          <w:sz w:val="24"/>
          <w:szCs w:val="24"/>
        </w:rPr>
        <w:t>4</w:t>
      </w:r>
      <w:r w:rsidR="004C6EAE" w:rsidRPr="00D16CCB">
        <w:rPr>
          <w:rFonts w:ascii="Trebuchet MS" w:hAnsi="Trebuchet MS"/>
          <w:b/>
          <w:sz w:val="24"/>
          <w:szCs w:val="24"/>
        </w:rPr>
        <w:t>7</w:t>
      </w:r>
      <w:r w:rsidR="009B2FE9" w:rsidRPr="00D16CCB">
        <w:rPr>
          <w:rFonts w:ascii="Trebuchet MS" w:hAnsi="Trebuchet MS"/>
          <w:b/>
          <w:sz w:val="24"/>
          <w:szCs w:val="24"/>
          <w:vertAlign w:val="superscript"/>
        </w:rPr>
        <w:t>e</w:t>
      </w:r>
      <w:r w:rsidR="009B2FE9" w:rsidRPr="00D16CCB">
        <w:rPr>
          <w:rFonts w:ascii="Trebuchet MS" w:hAnsi="Trebuchet MS"/>
          <w:b/>
          <w:sz w:val="24"/>
          <w:szCs w:val="24"/>
        </w:rPr>
        <w:t xml:space="preserve"> Na</w:t>
      </w:r>
      <w:r w:rsidR="00590AE1" w:rsidRPr="00D16CCB">
        <w:rPr>
          <w:rFonts w:ascii="Trebuchet MS" w:hAnsi="Trebuchet MS"/>
          <w:b/>
          <w:sz w:val="24"/>
          <w:szCs w:val="24"/>
        </w:rPr>
        <w:t>tionale Scheikundeolympiade 20</w:t>
      </w:r>
      <w:r w:rsidRPr="00D16CCB">
        <w:rPr>
          <w:rFonts w:ascii="Trebuchet MS" w:hAnsi="Trebuchet MS"/>
          <w:b/>
          <w:sz w:val="24"/>
          <w:szCs w:val="24"/>
        </w:rPr>
        <w:t>2</w:t>
      </w:r>
      <w:r w:rsidR="004C6EAE" w:rsidRPr="00D16CCB">
        <w:rPr>
          <w:rFonts w:ascii="Trebuchet MS" w:hAnsi="Trebuchet MS"/>
          <w:b/>
          <w:sz w:val="24"/>
          <w:szCs w:val="24"/>
        </w:rPr>
        <w:t>6</w:t>
      </w:r>
      <w:r w:rsidR="009B2FE9" w:rsidRPr="00D16CCB">
        <w:rPr>
          <w:rFonts w:ascii="Trebuchet MS" w:hAnsi="Trebuchet MS"/>
          <w:b/>
          <w:sz w:val="24"/>
          <w:szCs w:val="24"/>
        </w:rPr>
        <w:t xml:space="preserve"> voorronde </w:t>
      </w:r>
      <w:r w:rsidR="00F956AA" w:rsidRPr="00D16CCB">
        <w:rPr>
          <w:rFonts w:ascii="Trebuchet MS" w:hAnsi="Trebuchet MS"/>
          <w:b/>
          <w:sz w:val="24"/>
          <w:szCs w:val="24"/>
        </w:rPr>
        <w:t>2</w:t>
      </w:r>
      <w:r w:rsidR="009B2FE9" w:rsidRPr="00D16CCB">
        <w:rPr>
          <w:rFonts w:ascii="Trebuchet MS" w:hAnsi="Trebuchet MS"/>
          <w:b/>
          <w:sz w:val="24"/>
          <w:szCs w:val="24"/>
        </w:rPr>
        <w:t xml:space="preserve"> </w:t>
      </w:r>
    </w:p>
    <w:p w14:paraId="51C77FC5" w14:textId="77777777" w:rsidR="008E2EB0" w:rsidRDefault="009B2FE9" w:rsidP="00DA2D0B">
      <w:pPr>
        <w:rPr>
          <w:rFonts w:ascii="Trebuchet MS" w:hAnsi="Trebuchet MS"/>
          <w:b/>
          <w:sz w:val="24"/>
          <w:szCs w:val="24"/>
        </w:rPr>
      </w:pPr>
      <w:r w:rsidRPr="00D16CCB">
        <w:rPr>
          <w:rFonts w:ascii="Trebuchet MS" w:hAnsi="Trebuchet MS"/>
          <w:b/>
          <w:sz w:val="24"/>
          <w:szCs w:val="24"/>
        </w:rPr>
        <w:t>A</w:t>
      </w:r>
      <w:r w:rsidR="008E2EB0" w:rsidRPr="00D16CCB">
        <w:rPr>
          <w:rFonts w:ascii="Trebuchet MS" w:hAnsi="Trebuchet MS"/>
          <w:b/>
          <w:sz w:val="24"/>
          <w:szCs w:val="24"/>
        </w:rPr>
        <w:t xml:space="preserve">ntwoordblad meerkeuzevragen </w:t>
      </w:r>
    </w:p>
    <w:p w14:paraId="4E347C1D" w14:textId="77777777" w:rsidR="00526221" w:rsidRPr="00D16CCB" w:rsidRDefault="00526221" w:rsidP="00DA2D0B">
      <w:pPr>
        <w:rPr>
          <w:rFonts w:ascii="Trebuchet MS" w:hAnsi="Trebuchet MS"/>
          <w:b/>
          <w:sz w:val="24"/>
          <w:szCs w:val="24"/>
        </w:rPr>
      </w:pPr>
    </w:p>
    <w:p w14:paraId="6D7D7DD5" w14:textId="77777777" w:rsidR="008E2EB0" w:rsidRPr="00D16CCB" w:rsidRDefault="008E2EB0" w:rsidP="00526221">
      <w:pPr>
        <w:pStyle w:val="Kop1"/>
        <w:framePr w:wrap="around"/>
      </w:pPr>
    </w:p>
    <w:tbl>
      <w:tblPr>
        <w:tblpPr w:leftFromText="141" w:rightFromText="141" w:vertAnchor="text" w:tblpY="1"/>
        <w:tblOverlap w:val="never"/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850"/>
        <w:gridCol w:w="900"/>
      </w:tblGrid>
      <w:tr w:rsidR="00F76F6F" w:rsidRPr="00D16CCB" w14:paraId="2D94ABA4" w14:textId="77777777" w:rsidTr="006F1D17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CCCCCC"/>
          </w:tcPr>
          <w:p w14:paraId="1E36CCFB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nr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CCCCCC"/>
          </w:tcPr>
          <w:p w14:paraId="37628A85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keuze</w:t>
            </w:r>
          </w:p>
          <w:p w14:paraId="5A68DD87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letter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</w:tcPr>
          <w:p w14:paraId="04077809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(score)</w:t>
            </w:r>
          </w:p>
        </w:tc>
      </w:tr>
      <w:tr w:rsidR="00F76F6F" w:rsidRPr="00D16CCB" w14:paraId="66250D94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B897929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3F9F7C8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37DFC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2C511DF2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686C939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6BE25D1B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AC6FF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40F87D47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EF6A9AD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D826BF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31925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5A84C23D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EAE8A8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9EC4309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4671D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7B08539E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21C7DEB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177F75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1723D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45B1361D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97CBCDA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165B2C4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7CC31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218983BA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A75C6DC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35AB4F8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D8022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54211C0C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38F3536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F92CC4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70E01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64C7FA15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53DD07A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73A32C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7BA6F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3F394E19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D1D596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AFBD328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05C14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1D288B06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475DEF7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8F760F5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F4576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3A4CBA25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76A1FC6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D51CA6A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F3C65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3A1136E2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C8DF3E9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CD2FCA5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33F54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4B2348C6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1734CE0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58FFDE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CE754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6702DD7A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3ABA3CE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B7E171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06A17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320342BD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3F78B73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AADBDD3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83C03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0E852B1C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2242C0B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0BA849B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DE349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1B92E961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5D38A02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3F622CBB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AD465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5D6A80C8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0FFB0A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1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61E8F70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1AF9B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  <w:tr w:rsidR="009B5326" w:rsidRPr="00D16CCB" w14:paraId="13B851CC" w14:textId="77777777" w:rsidTr="006F1D17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9DB70B1" w14:textId="77777777" w:rsidR="009B5326" w:rsidRPr="00D16CCB" w:rsidRDefault="009B5326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27F0FB0" w14:textId="77777777" w:rsidR="009B5326" w:rsidRPr="00D16CCB" w:rsidRDefault="009B5326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9C786" w14:textId="77777777" w:rsidR="009B5326" w:rsidRPr="00D16CCB" w:rsidRDefault="009B5326" w:rsidP="006F1D17">
            <w:pPr>
              <w:rPr>
                <w:rFonts w:ascii="Trebuchet MS" w:hAnsi="Trebuchet MS"/>
              </w:rPr>
            </w:pPr>
          </w:p>
        </w:tc>
      </w:tr>
      <w:tr w:rsidR="00F76F6F" w:rsidRPr="00D16CCB" w14:paraId="2ADCAB0A" w14:textId="77777777" w:rsidTr="006F1D17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126CB2A" w14:textId="77777777" w:rsidR="00F76F6F" w:rsidRPr="00D16CCB" w:rsidRDefault="00F76F6F" w:rsidP="006F1D17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84CCBBE" w14:textId="77777777" w:rsidR="00F76F6F" w:rsidRPr="00D16CCB" w:rsidRDefault="00AC4099" w:rsidP="006F1D17">
            <w:pPr>
              <w:spacing w:before="60"/>
              <w:rPr>
                <w:rFonts w:ascii="Trebuchet MS" w:hAnsi="Trebuchet MS"/>
              </w:rPr>
            </w:pPr>
            <w:r w:rsidRPr="00D16CCB">
              <w:rPr>
                <w:rFonts w:ascii="Trebuchet MS" w:hAnsi="Trebuchet MS"/>
              </w:rPr>
              <w:t>T</w:t>
            </w:r>
            <w:r w:rsidR="00F76F6F" w:rsidRPr="00D16CCB">
              <w:rPr>
                <w:rFonts w:ascii="Trebuchet MS" w:hAnsi="Trebuchet MS"/>
              </w:rPr>
              <w:t>otaal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2EC8" w14:textId="77777777" w:rsidR="00F76F6F" w:rsidRPr="00D16CCB" w:rsidRDefault="00F76F6F" w:rsidP="006F1D17">
            <w:pPr>
              <w:rPr>
                <w:rFonts w:ascii="Trebuchet MS" w:hAnsi="Trebuchet MS"/>
              </w:rPr>
            </w:pPr>
          </w:p>
        </w:tc>
      </w:tr>
    </w:tbl>
    <w:tbl>
      <w:tblPr>
        <w:tblStyle w:val="Tabelraster"/>
        <w:tblpPr w:leftFromText="141" w:rightFromText="141" w:vertAnchor="text" w:horzAnchor="page" w:tblpX="4234" w:tblpY="1"/>
        <w:tblW w:w="0" w:type="auto"/>
        <w:tblLook w:val="04A0" w:firstRow="1" w:lastRow="0" w:firstColumn="1" w:lastColumn="0" w:noHBand="0" w:noVBand="1"/>
      </w:tblPr>
      <w:tblGrid>
        <w:gridCol w:w="1413"/>
        <w:gridCol w:w="5824"/>
      </w:tblGrid>
      <w:tr w:rsidR="00ED4D9B" w:rsidRPr="00C801D0" w14:paraId="6506F771" w14:textId="77777777" w:rsidTr="00ED4D9B">
        <w:tc>
          <w:tcPr>
            <w:tcW w:w="1413" w:type="dxa"/>
          </w:tcPr>
          <w:p w14:paraId="6CA1830C" w14:textId="77777777" w:rsidR="00ED4D9B" w:rsidRPr="00C801D0" w:rsidRDefault="00ED4D9B" w:rsidP="00ED4D9B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  <w:r w:rsidRPr="00C801D0">
              <w:rPr>
                <w:lang w:val="en-GB"/>
              </w:rPr>
              <w:t>Na</w:t>
            </w:r>
            <w:r>
              <w:rPr>
                <w:lang w:val="en-GB"/>
              </w:rPr>
              <w:t>am</w:t>
            </w:r>
            <w:r w:rsidRPr="00C801D0">
              <w:rPr>
                <w:lang w:val="en-GB"/>
              </w:rPr>
              <w:t>:</w:t>
            </w:r>
          </w:p>
        </w:tc>
        <w:tc>
          <w:tcPr>
            <w:tcW w:w="5824" w:type="dxa"/>
          </w:tcPr>
          <w:p w14:paraId="0B2D5448" w14:textId="77777777" w:rsidR="00ED4D9B" w:rsidRPr="00C801D0" w:rsidRDefault="00ED4D9B" w:rsidP="00ED4D9B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</w:p>
        </w:tc>
      </w:tr>
      <w:tr w:rsidR="00ED4D9B" w:rsidRPr="00C801D0" w14:paraId="7892382F" w14:textId="77777777" w:rsidTr="00ED4D9B">
        <w:tc>
          <w:tcPr>
            <w:tcW w:w="1413" w:type="dxa"/>
          </w:tcPr>
          <w:p w14:paraId="574F871C" w14:textId="77777777" w:rsidR="00ED4D9B" w:rsidRPr="00C801D0" w:rsidRDefault="00ED4D9B" w:rsidP="00ED4D9B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  <w:r>
              <w:rPr>
                <w:lang w:val="en-GB"/>
              </w:rPr>
              <w:t>Docent</w:t>
            </w:r>
            <w:r w:rsidRPr="00C801D0">
              <w:rPr>
                <w:lang w:val="en-GB"/>
              </w:rPr>
              <w:t>:</w:t>
            </w:r>
          </w:p>
        </w:tc>
        <w:tc>
          <w:tcPr>
            <w:tcW w:w="5824" w:type="dxa"/>
          </w:tcPr>
          <w:p w14:paraId="20FF2DF1" w14:textId="77777777" w:rsidR="00ED4D9B" w:rsidRPr="00C801D0" w:rsidRDefault="00ED4D9B" w:rsidP="00ED4D9B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</w:p>
        </w:tc>
      </w:tr>
      <w:tr w:rsidR="00ED4D9B" w:rsidRPr="00C801D0" w14:paraId="48FC9BEE" w14:textId="77777777" w:rsidTr="00ED4D9B">
        <w:tc>
          <w:tcPr>
            <w:tcW w:w="1413" w:type="dxa"/>
          </w:tcPr>
          <w:p w14:paraId="1C8267C6" w14:textId="77777777" w:rsidR="00ED4D9B" w:rsidRPr="00C801D0" w:rsidRDefault="00ED4D9B" w:rsidP="00ED4D9B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  <w:r w:rsidRPr="00C801D0">
              <w:rPr>
                <w:lang w:val="en-GB"/>
              </w:rPr>
              <w:t>School:</w:t>
            </w:r>
          </w:p>
        </w:tc>
        <w:tc>
          <w:tcPr>
            <w:tcW w:w="5824" w:type="dxa"/>
          </w:tcPr>
          <w:p w14:paraId="51D3E4C8" w14:textId="77777777" w:rsidR="00ED4D9B" w:rsidRPr="00C801D0" w:rsidRDefault="00ED4D9B" w:rsidP="00ED4D9B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</w:p>
        </w:tc>
      </w:tr>
    </w:tbl>
    <w:p w14:paraId="1FEF4F20" w14:textId="77777777" w:rsidR="006F1D17" w:rsidRDefault="006F1D17" w:rsidP="00DA2D0B">
      <w:pPr>
        <w:rPr>
          <w:rFonts w:ascii="Trebuchet MS" w:hAnsi="Trebuchet MS"/>
        </w:rPr>
      </w:pPr>
    </w:p>
    <w:p w14:paraId="3A4D0351" w14:textId="77777777" w:rsidR="006F1D17" w:rsidRPr="006F1D17" w:rsidRDefault="006F1D17" w:rsidP="006F1D17">
      <w:pPr>
        <w:rPr>
          <w:rFonts w:ascii="Trebuchet MS" w:hAnsi="Trebuchet MS"/>
        </w:rPr>
      </w:pPr>
    </w:p>
    <w:p w14:paraId="065632AA" w14:textId="77777777" w:rsidR="006F1D17" w:rsidRDefault="006F1D17" w:rsidP="00DA2D0B">
      <w:pPr>
        <w:rPr>
          <w:rFonts w:ascii="Trebuchet MS" w:hAnsi="Trebuchet MS"/>
        </w:rPr>
      </w:pPr>
    </w:p>
    <w:p w14:paraId="13F14A29" w14:textId="77777777" w:rsidR="006F1D17" w:rsidRDefault="006F1D17" w:rsidP="006F1D17">
      <w:pPr>
        <w:tabs>
          <w:tab w:val="left" w:pos="1528"/>
        </w:tabs>
        <w:rPr>
          <w:rFonts w:ascii="Trebuchet MS" w:hAnsi="Trebuchet MS"/>
        </w:rPr>
      </w:pPr>
      <w:r>
        <w:rPr>
          <w:rFonts w:ascii="Trebuchet MS" w:hAnsi="Trebuchet MS"/>
        </w:rPr>
        <w:tab/>
      </w:r>
    </w:p>
    <w:p w14:paraId="6E9A6630" w14:textId="0E55FDAB" w:rsidR="00F76F6F" w:rsidRPr="00D16CCB" w:rsidRDefault="006F1D17" w:rsidP="006F1D17">
      <w:pPr>
        <w:tabs>
          <w:tab w:val="left" w:pos="1528"/>
        </w:tabs>
        <w:rPr>
          <w:rFonts w:ascii="Trebuchet MS" w:hAnsi="Trebuchet MS"/>
        </w:rPr>
      </w:pPr>
      <w:r>
        <w:rPr>
          <w:rFonts w:ascii="Trebuchet MS" w:hAnsi="Trebuchet MS"/>
        </w:rPr>
        <w:br w:type="textWrapping" w:clear="all"/>
      </w:r>
    </w:p>
    <w:p w14:paraId="344F2B2F" w14:textId="77777777" w:rsidR="00F76F6F" w:rsidRPr="00D16CCB" w:rsidRDefault="00F76F6F" w:rsidP="00DA2D0B">
      <w:pPr>
        <w:rPr>
          <w:rFonts w:ascii="Trebuchet MS" w:hAnsi="Trebuchet MS"/>
        </w:rPr>
      </w:pPr>
    </w:p>
    <w:sectPr w:rsidR="00F76F6F" w:rsidRPr="00D16CCB" w:rsidSect="001331E0">
      <w:footerReference w:type="default" r:id="rId45"/>
      <w:type w:val="continuous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4696A4" w14:textId="77777777" w:rsidR="00A03F2E" w:rsidRDefault="00A03F2E">
      <w:r>
        <w:separator/>
      </w:r>
    </w:p>
  </w:endnote>
  <w:endnote w:type="continuationSeparator" w:id="0">
    <w:p w14:paraId="0780E26A" w14:textId="77777777" w:rsidR="00A03F2E" w:rsidRDefault="00A03F2E">
      <w:r>
        <w:continuationSeparator/>
      </w:r>
    </w:p>
  </w:endnote>
  <w:endnote w:type="continuationNotice" w:id="1">
    <w:p w14:paraId="5B5C6C9D" w14:textId="77777777" w:rsidR="00A03F2E" w:rsidRDefault="00A03F2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2DAC68" w14:textId="77777777" w:rsidR="00D22ACC" w:rsidRDefault="00D22ACC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060971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0219F8">
      <w:rPr>
        <w:rStyle w:val="Paginanummer"/>
        <w:rFonts w:ascii="Trebuchet MS" w:hAnsi="Trebuchet MS"/>
        <w:noProof/>
      </w:rPr>
      <w:t>2</w:t>
    </w:r>
    <w:r w:rsidRPr="00A83D5D">
      <w:rPr>
        <w:rStyle w:val="Paginanummer"/>
        <w:rFonts w:ascii="Trebuchet MS" w:hAnsi="Trebuchet MS"/>
      </w:rPr>
      <w:fldChar w:fldCharType="end"/>
    </w:r>
  </w:p>
  <w:p w14:paraId="15A4FA1A" w14:textId="0D84F76B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8E3929">
      <w:rPr>
        <w:rFonts w:ascii="Trebuchet MS" w:hAnsi="Trebuchet MS"/>
      </w:rPr>
      <w:t>7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8E3929">
      <w:rPr>
        <w:rFonts w:ascii="Trebuchet MS" w:hAnsi="Trebuchet MS"/>
      </w:rPr>
      <w:t>6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642481" w14:textId="77777777" w:rsidR="00D22ACC" w:rsidRDefault="00D22ACC" w:rsidP="00165F5E">
    <w:pPr>
      <w:pStyle w:val="Voettekst"/>
      <w:ind w:right="360"/>
    </w:pPr>
    <w:r>
      <w:t>Nationale Scheikundeolympiade 2006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EA677F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926F9">
      <w:rPr>
        <w:rStyle w:val="Paginanummer"/>
        <w:rFonts w:ascii="Trebuchet MS" w:hAnsi="Trebuchet MS"/>
        <w:noProof/>
      </w:rPr>
      <w:t>11</w:t>
    </w:r>
    <w:r w:rsidRPr="00A83D5D">
      <w:rPr>
        <w:rStyle w:val="Paginanummer"/>
        <w:rFonts w:ascii="Trebuchet MS" w:hAnsi="Trebuchet MS"/>
      </w:rPr>
      <w:fldChar w:fldCharType="end"/>
    </w:r>
  </w:p>
  <w:p w14:paraId="1991609C" w14:textId="6D6D3B2A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4C6EAE">
      <w:rPr>
        <w:rFonts w:ascii="Trebuchet MS" w:hAnsi="Trebuchet MS"/>
      </w:rPr>
      <w:t>7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4C6EAE">
      <w:rPr>
        <w:rFonts w:ascii="Trebuchet MS" w:hAnsi="Trebuchet MS"/>
      </w:rPr>
      <w:t>6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 w:rsidR="0087464F">
      <w:rPr>
        <w:rFonts w:ascii="Trebuchet MS" w:hAnsi="Trebuchet MS"/>
      </w:rPr>
      <w:t>Meerkeuzevragen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57CE63" w14:textId="77777777" w:rsidR="00D22ACC" w:rsidRPr="00A83D5D" w:rsidRDefault="00D22ACC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926F9">
      <w:rPr>
        <w:rStyle w:val="Paginanummer"/>
        <w:rFonts w:ascii="Trebuchet MS" w:hAnsi="Trebuchet MS"/>
        <w:noProof/>
      </w:rPr>
      <w:t>13</w:t>
    </w:r>
    <w:r w:rsidRPr="00A83D5D">
      <w:rPr>
        <w:rStyle w:val="Paginanummer"/>
        <w:rFonts w:ascii="Trebuchet MS" w:hAnsi="Trebuchet MS"/>
      </w:rPr>
      <w:fldChar w:fldCharType="end"/>
    </w:r>
  </w:p>
  <w:p w14:paraId="52958B7F" w14:textId="3FA8DC2E" w:rsidR="00D22ACC" w:rsidRPr="00F0231A" w:rsidRDefault="00D22ACC" w:rsidP="00165F5E">
    <w:pPr>
      <w:pStyle w:val="Voettekst"/>
      <w:ind w:right="-1"/>
      <w:rPr>
        <w:rFonts w:ascii="Trebuchet MS" w:hAnsi="Trebuchet MS"/>
      </w:rPr>
    </w:pPr>
    <w:bookmarkStart w:id="13" w:name="_Hlk158365833"/>
    <w:bookmarkStart w:id="14" w:name="_Hlk158365834"/>
    <w:r>
      <w:rPr>
        <w:rFonts w:ascii="Trebuchet MS" w:hAnsi="Trebuchet MS"/>
      </w:rPr>
      <w:t>4</w:t>
    </w:r>
    <w:r w:rsidR="004C6EAE">
      <w:rPr>
        <w:rFonts w:ascii="Trebuchet MS" w:hAnsi="Trebuchet MS"/>
      </w:rPr>
      <w:t>7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4C6EAE">
      <w:rPr>
        <w:rFonts w:ascii="Trebuchet MS" w:hAnsi="Trebuchet MS"/>
      </w:rPr>
      <w:t>6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vragen</w:t>
    </w:r>
    <w:bookmarkEnd w:id="13"/>
    <w:bookmarkEnd w:id="14"/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9D214F" w14:textId="3A4A9D2F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510E3F">
      <w:rPr>
        <w:rFonts w:ascii="Trebuchet MS" w:hAnsi="Trebuchet MS"/>
      </w:rPr>
      <w:t>7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 w:rsidR="001677F5">
      <w:rPr>
        <w:rFonts w:ascii="Trebuchet MS" w:hAnsi="Trebuchet MS"/>
      </w:rPr>
      <w:t>tionale Scheikundeolympiade 202</w:t>
    </w:r>
    <w:r w:rsidR="00510E3F">
      <w:rPr>
        <w:rFonts w:ascii="Trebuchet MS" w:hAnsi="Trebuchet MS"/>
      </w:rPr>
      <w:t>6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 Antwoordblad meerkeuzevragen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BC5DEC" w14:textId="77777777" w:rsidR="00D22ACC" w:rsidRPr="00F0231A" w:rsidRDefault="00D22ACC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38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7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Antwoordblad meerkeuzevrage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F6F6D1C" w14:textId="77777777" w:rsidR="00A03F2E" w:rsidRDefault="00A03F2E">
      <w:r>
        <w:separator/>
      </w:r>
    </w:p>
  </w:footnote>
  <w:footnote w:type="continuationSeparator" w:id="0">
    <w:p w14:paraId="2833ACDB" w14:textId="77777777" w:rsidR="00A03F2E" w:rsidRDefault="00A03F2E">
      <w:r>
        <w:continuationSeparator/>
      </w:r>
    </w:p>
  </w:footnote>
  <w:footnote w:type="continuationNotice" w:id="1">
    <w:p w14:paraId="4B335648" w14:textId="77777777" w:rsidR="00A03F2E" w:rsidRDefault="00A03F2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273BA"/>
    <w:multiLevelType w:val="hybridMultilevel"/>
    <w:tmpl w:val="972CFAAE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D2687B"/>
    <w:multiLevelType w:val="hybridMultilevel"/>
    <w:tmpl w:val="8848BD48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901DC3"/>
    <w:multiLevelType w:val="hybridMultilevel"/>
    <w:tmpl w:val="BB34304A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B5378F"/>
    <w:multiLevelType w:val="hybridMultilevel"/>
    <w:tmpl w:val="EC66A594"/>
    <w:lvl w:ilvl="0" w:tplc="06AC5C06">
      <w:start w:val="6"/>
      <w:numFmt w:val="bullet"/>
      <w:lvlText w:val="-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6B3B10"/>
    <w:multiLevelType w:val="hybridMultilevel"/>
    <w:tmpl w:val="1D5EFE8E"/>
    <w:lvl w:ilvl="0" w:tplc="501E111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2014177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A554F06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F7A87E4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803E556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462C8C6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51E8C3D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7AAA614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F7B223B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6" w15:restartNumberingAfterBreak="0">
    <w:nsid w:val="3A4247AF"/>
    <w:multiLevelType w:val="hybridMultilevel"/>
    <w:tmpl w:val="977E22EC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C92EAB"/>
    <w:multiLevelType w:val="hybridMultilevel"/>
    <w:tmpl w:val="08B43634"/>
    <w:lvl w:ilvl="0" w:tplc="F7F89F6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6D94634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62A0047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8EBA092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9B36DBB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7730DAD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773E13C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16A8AAE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5020494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8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8B738F9"/>
    <w:multiLevelType w:val="singleLevel"/>
    <w:tmpl w:val="5DA4BFBC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ascii="Trebuchet MS" w:hAnsi="Trebuchet MS" w:cs="Times New Roman" w:hint="default"/>
      </w:rPr>
    </w:lvl>
  </w:abstractNum>
  <w:abstractNum w:abstractNumId="10" w15:restartNumberingAfterBreak="0">
    <w:nsid w:val="719417B8"/>
    <w:multiLevelType w:val="hybridMultilevel"/>
    <w:tmpl w:val="F476EBD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365257539">
    <w:abstractNumId w:val="11"/>
  </w:num>
  <w:num w:numId="2" w16cid:durableId="182211032">
    <w:abstractNumId w:val="10"/>
    <w:lvlOverride w:ilvl="0">
      <w:startOverride w:val="1"/>
    </w:lvlOverride>
  </w:num>
  <w:num w:numId="3" w16cid:durableId="536163605">
    <w:abstractNumId w:val="8"/>
  </w:num>
  <w:num w:numId="4" w16cid:durableId="1621572327">
    <w:abstractNumId w:val="2"/>
  </w:num>
  <w:num w:numId="5" w16cid:durableId="294917103">
    <w:abstractNumId w:val="10"/>
  </w:num>
  <w:num w:numId="6" w16cid:durableId="838038053">
    <w:abstractNumId w:val="9"/>
  </w:num>
  <w:num w:numId="7" w16cid:durableId="2062242050">
    <w:abstractNumId w:val="1"/>
  </w:num>
  <w:num w:numId="8" w16cid:durableId="91829022">
    <w:abstractNumId w:val="6"/>
  </w:num>
  <w:num w:numId="9" w16cid:durableId="485978362">
    <w:abstractNumId w:val="7"/>
  </w:num>
  <w:num w:numId="10" w16cid:durableId="1757749790">
    <w:abstractNumId w:val="4"/>
  </w:num>
  <w:num w:numId="11" w16cid:durableId="1972587536">
    <w:abstractNumId w:val="0"/>
  </w:num>
  <w:num w:numId="12" w16cid:durableId="1844777446">
    <w:abstractNumId w:val="5"/>
  </w:num>
  <w:num w:numId="13" w16cid:durableId="411972458">
    <w:abstractNumId w:val="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66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0CE5"/>
    <w:rsid w:val="00000E6C"/>
    <w:rsid w:val="00000EF0"/>
    <w:rsid w:val="00002878"/>
    <w:rsid w:val="0000321E"/>
    <w:rsid w:val="00003797"/>
    <w:rsid w:val="00004184"/>
    <w:rsid w:val="00005E29"/>
    <w:rsid w:val="00005E40"/>
    <w:rsid w:val="00005F94"/>
    <w:rsid w:val="00010141"/>
    <w:rsid w:val="0001074D"/>
    <w:rsid w:val="000139A0"/>
    <w:rsid w:val="00013F9D"/>
    <w:rsid w:val="00014375"/>
    <w:rsid w:val="000146B6"/>
    <w:rsid w:val="0001472B"/>
    <w:rsid w:val="00014D85"/>
    <w:rsid w:val="00014EEF"/>
    <w:rsid w:val="000162FB"/>
    <w:rsid w:val="00017045"/>
    <w:rsid w:val="00017C9E"/>
    <w:rsid w:val="00017F53"/>
    <w:rsid w:val="000202B9"/>
    <w:rsid w:val="000207A8"/>
    <w:rsid w:val="000219F8"/>
    <w:rsid w:val="000232E2"/>
    <w:rsid w:val="0002346A"/>
    <w:rsid w:val="0002449B"/>
    <w:rsid w:val="00024AFF"/>
    <w:rsid w:val="00025169"/>
    <w:rsid w:val="000259B6"/>
    <w:rsid w:val="000279D9"/>
    <w:rsid w:val="00027CCB"/>
    <w:rsid w:val="00027D90"/>
    <w:rsid w:val="0003013C"/>
    <w:rsid w:val="0003207F"/>
    <w:rsid w:val="00033857"/>
    <w:rsid w:val="00034338"/>
    <w:rsid w:val="000345B6"/>
    <w:rsid w:val="00035D67"/>
    <w:rsid w:val="00035F17"/>
    <w:rsid w:val="00036307"/>
    <w:rsid w:val="00036D24"/>
    <w:rsid w:val="00037601"/>
    <w:rsid w:val="00037DA8"/>
    <w:rsid w:val="00037ED9"/>
    <w:rsid w:val="00040B3F"/>
    <w:rsid w:val="00040EE2"/>
    <w:rsid w:val="00041F3F"/>
    <w:rsid w:val="00042573"/>
    <w:rsid w:val="00042C71"/>
    <w:rsid w:val="00042C73"/>
    <w:rsid w:val="0004452D"/>
    <w:rsid w:val="000452AE"/>
    <w:rsid w:val="00045867"/>
    <w:rsid w:val="00046636"/>
    <w:rsid w:val="000467A6"/>
    <w:rsid w:val="00047E0B"/>
    <w:rsid w:val="000502A2"/>
    <w:rsid w:val="00050867"/>
    <w:rsid w:val="00052818"/>
    <w:rsid w:val="00052B0E"/>
    <w:rsid w:val="00053514"/>
    <w:rsid w:val="00054D51"/>
    <w:rsid w:val="00055A37"/>
    <w:rsid w:val="00056FBF"/>
    <w:rsid w:val="00060348"/>
    <w:rsid w:val="0006061C"/>
    <w:rsid w:val="00061819"/>
    <w:rsid w:val="0006228C"/>
    <w:rsid w:val="00062FE6"/>
    <w:rsid w:val="00063722"/>
    <w:rsid w:val="00063FFB"/>
    <w:rsid w:val="000650FF"/>
    <w:rsid w:val="000654BA"/>
    <w:rsid w:val="000655FA"/>
    <w:rsid w:val="000662AD"/>
    <w:rsid w:val="00066872"/>
    <w:rsid w:val="00066989"/>
    <w:rsid w:val="00067E8A"/>
    <w:rsid w:val="00070126"/>
    <w:rsid w:val="00070AB2"/>
    <w:rsid w:val="000716F2"/>
    <w:rsid w:val="00071F27"/>
    <w:rsid w:val="00073657"/>
    <w:rsid w:val="0007395A"/>
    <w:rsid w:val="00073F14"/>
    <w:rsid w:val="00073F19"/>
    <w:rsid w:val="00074290"/>
    <w:rsid w:val="00074533"/>
    <w:rsid w:val="00074DA4"/>
    <w:rsid w:val="00076527"/>
    <w:rsid w:val="00076AD5"/>
    <w:rsid w:val="00077500"/>
    <w:rsid w:val="00077EE2"/>
    <w:rsid w:val="000805B5"/>
    <w:rsid w:val="00080CC8"/>
    <w:rsid w:val="00081A5F"/>
    <w:rsid w:val="000824A9"/>
    <w:rsid w:val="00082F0C"/>
    <w:rsid w:val="000830C4"/>
    <w:rsid w:val="00083B1D"/>
    <w:rsid w:val="0008568A"/>
    <w:rsid w:val="00086BA6"/>
    <w:rsid w:val="000901E2"/>
    <w:rsid w:val="00090DE8"/>
    <w:rsid w:val="00091AA7"/>
    <w:rsid w:val="00091E42"/>
    <w:rsid w:val="00092684"/>
    <w:rsid w:val="000928EB"/>
    <w:rsid w:val="00092EEC"/>
    <w:rsid w:val="00093605"/>
    <w:rsid w:val="000944C8"/>
    <w:rsid w:val="00094F53"/>
    <w:rsid w:val="00096625"/>
    <w:rsid w:val="0009670E"/>
    <w:rsid w:val="0009788F"/>
    <w:rsid w:val="00097985"/>
    <w:rsid w:val="000A0483"/>
    <w:rsid w:val="000A068C"/>
    <w:rsid w:val="000A20A8"/>
    <w:rsid w:val="000A234A"/>
    <w:rsid w:val="000A2F93"/>
    <w:rsid w:val="000A4202"/>
    <w:rsid w:val="000A4307"/>
    <w:rsid w:val="000A4690"/>
    <w:rsid w:val="000A58C5"/>
    <w:rsid w:val="000A64A1"/>
    <w:rsid w:val="000A6937"/>
    <w:rsid w:val="000A69E6"/>
    <w:rsid w:val="000A6D69"/>
    <w:rsid w:val="000A7F4E"/>
    <w:rsid w:val="000B0834"/>
    <w:rsid w:val="000B09B2"/>
    <w:rsid w:val="000B0F04"/>
    <w:rsid w:val="000B0FFA"/>
    <w:rsid w:val="000B1F0D"/>
    <w:rsid w:val="000B26A1"/>
    <w:rsid w:val="000B32E5"/>
    <w:rsid w:val="000B3E2B"/>
    <w:rsid w:val="000B61E4"/>
    <w:rsid w:val="000B6543"/>
    <w:rsid w:val="000C008B"/>
    <w:rsid w:val="000C0399"/>
    <w:rsid w:val="000C10A4"/>
    <w:rsid w:val="000C2D0C"/>
    <w:rsid w:val="000C37FA"/>
    <w:rsid w:val="000C42B2"/>
    <w:rsid w:val="000C44EA"/>
    <w:rsid w:val="000C47F7"/>
    <w:rsid w:val="000C67A6"/>
    <w:rsid w:val="000C7178"/>
    <w:rsid w:val="000C7CE6"/>
    <w:rsid w:val="000C7CED"/>
    <w:rsid w:val="000C7D71"/>
    <w:rsid w:val="000D133F"/>
    <w:rsid w:val="000D1449"/>
    <w:rsid w:val="000D1635"/>
    <w:rsid w:val="000D241E"/>
    <w:rsid w:val="000D2785"/>
    <w:rsid w:val="000D2C50"/>
    <w:rsid w:val="000D322C"/>
    <w:rsid w:val="000D40B2"/>
    <w:rsid w:val="000D47E8"/>
    <w:rsid w:val="000D5AD4"/>
    <w:rsid w:val="000D766A"/>
    <w:rsid w:val="000D7FAB"/>
    <w:rsid w:val="000E0494"/>
    <w:rsid w:val="000E053C"/>
    <w:rsid w:val="000E1DBB"/>
    <w:rsid w:val="000E3C9F"/>
    <w:rsid w:val="000E3EA5"/>
    <w:rsid w:val="000E418A"/>
    <w:rsid w:val="000E41A9"/>
    <w:rsid w:val="000E41F3"/>
    <w:rsid w:val="000E4919"/>
    <w:rsid w:val="000E707D"/>
    <w:rsid w:val="000E75C1"/>
    <w:rsid w:val="000E77FC"/>
    <w:rsid w:val="000E78D8"/>
    <w:rsid w:val="000E7C3A"/>
    <w:rsid w:val="000F0E90"/>
    <w:rsid w:val="000F0FCC"/>
    <w:rsid w:val="000F0FD8"/>
    <w:rsid w:val="000F1004"/>
    <w:rsid w:val="000F2C8D"/>
    <w:rsid w:val="000F308F"/>
    <w:rsid w:val="000F3F7A"/>
    <w:rsid w:val="000F5A79"/>
    <w:rsid w:val="000F6242"/>
    <w:rsid w:val="000F653C"/>
    <w:rsid w:val="000F7101"/>
    <w:rsid w:val="000F79B4"/>
    <w:rsid w:val="000F7AF5"/>
    <w:rsid w:val="00100F04"/>
    <w:rsid w:val="001016A1"/>
    <w:rsid w:val="00102288"/>
    <w:rsid w:val="001026E7"/>
    <w:rsid w:val="00102DFF"/>
    <w:rsid w:val="00103016"/>
    <w:rsid w:val="00103D97"/>
    <w:rsid w:val="0010456F"/>
    <w:rsid w:val="0010563B"/>
    <w:rsid w:val="00105CED"/>
    <w:rsid w:val="00106373"/>
    <w:rsid w:val="00106A58"/>
    <w:rsid w:val="00106E44"/>
    <w:rsid w:val="00107CCA"/>
    <w:rsid w:val="001109BE"/>
    <w:rsid w:val="00110B94"/>
    <w:rsid w:val="001112EC"/>
    <w:rsid w:val="0011130A"/>
    <w:rsid w:val="00111737"/>
    <w:rsid w:val="00112673"/>
    <w:rsid w:val="001133CA"/>
    <w:rsid w:val="00113E5C"/>
    <w:rsid w:val="001150A4"/>
    <w:rsid w:val="00117BE8"/>
    <w:rsid w:val="001206D1"/>
    <w:rsid w:val="00121C21"/>
    <w:rsid w:val="001227D6"/>
    <w:rsid w:val="00122B34"/>
    <w:rsid w:val="0012495A"/>
    <w:rsid w:val="00124C4E"/>
    <w:rsid w:val="00124F4C"/>
    <w:rsid w:val="00125745"/>
    <w:rsid w:val="00125925"/>
    <w:rsid w:val="0012743B"/>
    <w:rsid w:val="001274AB"/>
    <w:rsid w:val="00127A21"/>
    <w:rsid w:val="00131051"/>
    <w:rsid w:val="00131CE3"/>
    <w:rsid w:val="00131D06"/>
    <w:rsid w:val="00132A97"/>
    <w:rsid w:val="001331E0"/>
    <w:rsid w:val="00134978"/>
    <w:rsid w:val="001364E7"/>
    <w:rsid w:val="00136A3F"/>
    <w:rsid w:val="00137C55"/>
    <w:rsid w:val="0014099C"/>
    <w:rsid w:val="00141097"/>
    <w:rsid w:val="001419DC"/>
    <w:rsid w:val="00141D99"/>
    <w:rsid w:val="001426E0"/>
    <w:rsid w:val="00142DC1"/>
    <w:rsid w:val="00144201"/>
    <w:rsid w:val="00144306"/>
    <w:rsid w:val="00144C1E"/>
    <w:rsid w:val="001451E4"/>
    <w:rsid w:val="001454A0"/>
    <w:rsid w:val="0014603D"/>
    <w:rsid w:val="00146AFD"/>
    <w:rsid w:val="00151351"/>
    <w:rsid w:val="0015140C"/>
    <w:rsid w:val="00151777"/>
    <w:rsid w:val="001518FA"/>
    <w:rsid w:val="00151A67"/>
    <w:rsid w:val="00151DE7"/>
    <w:rsid w:val="00151E61"/>
    <w:rsid w:val="001535D1"/>
    <w:rsid w:val="001535FD"/>
    <w:rsid w:val="0015425F"/>
    <w:rsid w:val="00154511"/>
    <w:rsid w:val="001554B2"/>
    <w:rsid w:val="00156370"/>
    <w:rsid w:val="001567BF"/>
    <w:rsid w:val="00160102"/>
    <w:rsid w:val="0016032B"/>
    <w:rsid w:val="00160698"/>
    <w:rsid w:val="00160BCB"/>
    <w:rsid w:val="00160BEE"/>
    <w:rsid w:val="00160CE4"/>
    <w:rsid w:val="00160DC5"/>
    <w:rsid w:val="00160F4E"/>
    <w:rsid w:val="001610F5"/>
    <w:rsid w:val="00161DBE"/>
    <w:rsid w:val="00162D92"/>
    <w:rsid w:val="00162F60"/>
    <w:rsid w:val="00163296"/>
    <w:rsid w:val="00163559"/>
    <w:rsid w:val="001638E5"/>
    <w:rsid w:val="00163A55"/>
    <w:rsid w:val="0016479C"/>
    <w:rsid w:val="00165438"/>
    <w:rsid w:val="00165458"/>
    <w:rsid w:val="00165789"/>
    <w:rsid w:val="00165F5E"/>
    <w:rsid w:val="00166205"/>
    <w:rsid w:val="00166285"/>
    <w:rsid w:val="001662E0"/>
    <w:rsid w:val="0016672D"/>
    <w:rsid w:val="00166CE6"/>
    <w:rsid w:val="001677F5"/>
    <w:rsid w:val="00167B36"/>
    <w:rsid w:val="00167BB9"/>
    <w:rsid w:val="00170EA2"/>
    <w:rsid w:val="00171E22"/>
    <w:rsid w:val="00172A1B"/>
    <w:rsid w:val="00172FAE"/>
    <w:rsid w:val="00173576"/>
    <w:rsid w:val="00173634"/>
    <w:rsid w:val="0017425E"/>
    <w:rsid w:val="001747F6"/>
    <w:rsid w:val="00175724"/>
    <w:rsid w:val="00176186"/>
    <w:rsid w:val="0018082D"/>
    <w:rsid w:val="00180A01"/>
    <w:rsid w:val="001812A3"/>
    <w:rsid w:val="001812FC"/>
    <w:rsid w:val="00181384"/>
    <w:rsid w:val="00181418"/>
    <w:rsid w:val="00181A2C"/>
    <w:rsid w:val="00181DC6"/>
    <w:rsid w:val="00182033"/>
    <w:rsid w:val="00182C10"/>
    <w:rsid w:val="001830D7"/>
    <w:rsid w:val="00183432"/>
    <w:rsid w:val="00183718"/>
    <w:rsid w:val="00183958"/>
    <w:rsid w:val="001845B3"/>
    <w:rsid w:val="001866E6"/>
    <w:rsid w:val="00186866"/>
    <w:rsid w:val="00186F6C"/>
    <w:rsid w:val="00187731"/>
    <w:rsid w:val="00190240"/>
    <w:rsid w:val="001906E7"/>
    <w:rsid w:val="0019073D"/>
    <w:rsid w:val="00190CF1"/>
    <w:rsid w:val="001911D0"/>
    <w:rsid w:val="00191888"/>
    <w:rsid w:val="00191AFE"/>
    <w:rsid w:val="00193656"/>
    <w:rsid w:val="0019413A"/>
    <w:rsid w:val="00194B57"/>
    <w:rsid w:val="00194ED9"/>
    <w:rsid w:val="00195355"/>
    <w:rsid w:val="00196386"/>
    <w:rsid w:val="00196A1B"/>
    <w:rsid w:val="00196D2F"/>
    <w:rsid w:val="00196FDB"/>
    <w:rsid w:val="00197464"/>
    <w:rsid w:val="00197AA9"/>
    <w:rsid w:val="001A0290"/>
    <w:rsid w:val="001A0869"/>
    <w:rsid w:val="001A0B4F"/>
    <w:rsid w:val="001A11BE"/>
    <w:rsid w:val="001A20CA"/>
    <w:rsid w:val="001A213E"/>
    <w:rsid w:val="001A2424"/>
    <w:rsid w:val="001A28D4"/>
    <w:rsid w:val="001A2EA2"/>
    <w:rsid w:val="001A2EB0"/>
    <w:rsid w:val="001A387F"/>
    <w:rsid w:val="001A5D83"/>
    <w:rsid w:val="001A662D"/>
    <w:rsid w:val="001B0BBA"/>
    <w:rsid w:val="001B380A"/>
    <w:rsid w:val="001B4476"/>
    <w:rsid w:val="001B4758"/>
    <w:rsid w:val="001B48A4"/>
    <w:rsid w:val="001B4DD0"/>
    <w:rsid w:val="001B4FFE"/>
    <w:rsid w:val="001B533F"/>
    <w:rsid w:val="001B7A2F"/>
    <w:rsid w:val="001C0588"/>
    <w:rsid w:val="001C1290"/>
    <w:rsid w:val="001C1C61"/>
    <w:rsid w:val="001C1E20"/>
    <w:rsid w:val="001C38B0"/>
    <w:rsid w:val="001C38D3"/>
    <w:rsid w:val="001C457F"/>
    <w:rsid w:val="001C5558"/>
    <w:rsid w:val="001C56D6"/>
    <w:rsid w:val="001C5E9F"/>
    <w:rsid w:val="001C6801"/>
    <w:rsid w:val="001C78FC"/>
    <w:rsid w:val="001D1BE2"/>
    <w:rsid w:val="001D2D0F"/>
    <w:rsid w:val="001D2F93"/>
    <w:rsid w:val="001D4FC2"/>
    <w:rsid w:val="001D50C1"/>
    <w:rsid w:val="001D51AE"/>
    <w:rsid w:val="001D51D7"/>
    <w:rsid w:val="001D5946"/>
    <w:rsid w:val="001D5CD7"/>
    <w:rsid w:val="001D6608"/>
    <w:rsid w:val="001D6891"/>
    <w:rsid w:val="001D6963"/>
    <w:rsid w:val="001E0213"/>
    <w:rsid w:val="001E0D7C"/>
    <w:rsid w:val="001E1B5D"/>
    <w:rsid w:val="001E2441"/>
    <w:rsid w:val="001E2754"/>
    <w:rsid w:val="001E2851"/>
    <w:rsid w:val="001E2935"/>
    <w:rsid w:val="001E3008"/>
    <w:rsid w:val="001E3285"/>
    <w:rsid w:val="001E6089"/>
    <w:rsid w:val="001E6321"/>
    <w:rsid w:val="001E736C"/>
    <w:rsid w:val="001E79EA"/>
    <w:rsid w:val="001F01FA"/>
    <w:rsid w:val="001F0536"/>
    <w:rsid w:val="001F089E"/>
    <w:rsid w:val="001F1408"/>
    <w:rsid w:val="001F20C2"/>
    <w:rsid w:val="001F28C0"/>
    <w:rsid w:val="001F3637"/>
    <w:rsid w:val="001F3A45"/>
    <w:rsid w:val="001F51AE"/>
    <w:rsid w:val="001F55C4"/>
    <w:rsid w:val="001F646B"/>
    <w:rsid w:val="001F6EAC"/>
    <w:rsid w:val="001F7689"/>
    <w:rsid w:val="001F7D29"/>
    <w:rsid w:val="00200496"/>
    <w:rsid w:val="002004A4"/>
    <w:rsid w:val="00200712"/>
    <w:rsid w:val="002008EF"/>
    <w:rsid w:val="00200D34"/>
    <w:rsid w:val="00202501"/>
    <w:rsid w:val="00202F8D"/>
    <w:rsid w:val="0020373A"/>
    <w:rsid w:val="00204577"/>
    <w:rsid w:val="00204584"/>
    <w:rsid w:val="00207BF9"/>
    <w:rsid w:val="0021048E"/>
    <w:rsid w:val="00210F0C"/>
    <w:rsid w:val="00211264"/>
    <w:rsid w:val="002114CB"/>
    <w:rsid w:val="0021216D"/>
    <w:rsid w:val="002126BC"/>
    <w:rsid w:val="002138BF"/>
    <w:rsid w:val="002147E8"/>
    <w:rsid w:val="002159AF"/>
    <w:rsid w:val="002160CB"/>
    <w:rsid w:val="00216137"/>
    <w:rsid w:val="00220B54"/>
    <w:rsid w:val="00220EEB"/>
    <w:rsid w:val="0022129C"/>
    <w:rsid w:val="00221958"/>
    <w:rsid w:val="0022217A"/>
    <w:rsid w:val="002228F2"/>
    <w:rsid w:val="0022371D"/>
    <w:rsid w:val="00224726"/>
    <w:rsid w:val="00224806"/>
    <w:rsid w:val="00224A07"/>
    <w:rsid w:val="00224B34"/>
    <w:rsid w:val="00225385"/>
    <w:rsid w:val="00225C1A"/>
    <w:rsid w:val="00227147"/>
    <w:rsid w:val="00227176"/>
    <w:rsid w:val="002278DC"/>
    <w:rsid w:val="00230F36"/>
    <w:rsid w:val="002310C8"/>
    <w:rsid w:val="002338C7"/>
    <w:rsid w:val="00234427"/>
    <w:rsid w:val="002366CE"/>
    <w:rsid w:val="00236F57"/>
    <w:rsid w:val="00237A57"/>
    <w:rsid w:val="00240136"/>
    <w:rsid w:val="002415DD"/>
    <w:rsid w:val="00242F51"/>
    <w:rsid w:val="00243A0B"/>
    <w:rsid w:val="0024436B"/>
    <w:rsid w:val="00244A03"/>
    <w:rsid w:val="002474A7"/>
    <w:rsid w:val="00247712"/>
    <w:rsid w:val="00247733"/>
    <w:rsid w:val="00252485"/>
    <w:rsid w:val="00253069"/>
    <w:rsid w:val="0025526B"/>
    <w:rsid w:val="00255755"/>
    <w:rsid w:val="00255CCB"/>
    <w:rsid w:val="00256D22"/>
    <w:rsid w:val="00256F4F"/>
    <w:rsid w:val="00257098"/>
    <w:rsid w:val="0025717F"/>
    <w:rsid w:val="00257EE5"/>
    <w:rsid w:val="002601C6"/>
    <w:rsid w:val="0026090C"/>
    <w:rsid w:val="00261D51"/>
    <w:rsid w:val="00262160"/>
    <w:rsid w:val="00262B57"/>
    <w:rsid w:val="00263EDC"/>
    <w:rsid w:val="00264D02"/>
    <w:rsid w:val="002669E6"/>
    <w:rsid w:val="00271555"/>
    <w:rsid w:val="0027192F"/>
    <w:rsid w:val="00272608"/>
    <w:rsid w:val="002727CA"/>
    <w:rsid w:val="00272E2F"/>
    <w:rsid w:val="0027345C"/>
    <w:rsid w:val="00273C8B"/>
    <w:rsid w:val="00274F13"/>
    <w:rsid w:val="002755B0"/>
    <w:rsid w:val="002755F2"/>
    <w:rsid w:val="0027640B"/>
    <w:rsid w:val="00276B43"/>
    <w:rsid w:val="00276BE5"/>
    <w:rsid w:val="002776E5"/>
    <w:rsid w:val="00277F70"/>
    <w:rsid w:val="002801F1"/>
    <w:rsid w:val="002802EB"/>
    <w:rsid w:val="00280D35"/>
    <w:rsid w:val="00281224"/>
    <w:rsid w:val="00283DE7"/>
    <w:rsid w:val="00284299"/>
    <w:rsid w:val="002843FA"/>
    <w:rsid w:val="00284D1A"/>
    <w:rsid w:val="00286D8F"/>
    <w:rsid w:val="00286E0A"/>
    <w:rsid w:val="00287EE0"/>
    <w:rsid w:val="002907A8"/>
    <w:rsid w:val="00290E26"/>
    <w:rsid w:val="00291479"/>
    <w:rsid w:val="002915ED"/>
    <w:rsid w:val="00292D8D"/>
    <w:rsid w:val="002931E7"/>
    <w:rsid w:val="00293504"/>
    <w:rsid w:val="00293886"/>
    <w:rsid w:val="00293CB5"/>
    <w:rsid w:val="00293E63"/>
    <w:rsid w:val="00294800"/>
    <w:rsid w:val="00295064"/>
    <w:rsid w:val="002967EC"/>
    <w:rsid w:val="00297A33"/>
    <w:rsid w:val="00297C28"/>
    <w:rsid w:val="00297C9F"/>
    <w:rsid w:val="00297E2B"/>
    <w:rsid w:val="00297E7C"/>
    <w:rsid w:val="00297F72"/>
    <w:rsid w:val="002A02B5"/>
    <w:rsid w:val="002A0F1F"/>
    <w:rsid w:val="002A11AF"/>
    <w:rsid w:val="002A20B6"/>
    <w:rsid w:val="002A30B1"/>
    <w:rsid w:val="002A3128"/>
    <w:rsid w:val="002A3D50"/>
    <w:rsid w:val="002A3E70"/>
    <w:rsid w:val="002A4291"/>
    <w:rsid w:val="002A4A5A"/>
    <w:rsid w:val="002A62FB"/>
    <w:rsid w:val="002A66FD"/>
    <w:rsid w:val="002A68FC"/>
    <w:rsid w:val="002A773D"/>
    <w:rsid w:val="002A797F"/>
    <w:rsid w:val="002B023E"/>
    <w:rsid w:val="002B0EB9"/>
    <w:rsid w:val="002B14FA"/>
    <w:rsid w:val="002B15F7"/>
    <w:rsid w:val="002B17CB"/>
    <w:rsid w:val="002B188C"/>
    <w:rsid w:val="002B1F9C"/>
    <w:rsid w:val="002B24FC"/>
    <w:rsid w:val="002B2626"/>
    <w:rsid w:val="002B299E"/>
    <w:rsid w:val="002B2EAB"/>
    <w:rsid w:val="002B3053"/>
    <w:rsid w:val="002B3260"/>
    <w:rsid w:val="002B32E0"/>
    <w:rsid w:val="002B45B5"/>
    <w:rsid w:val="002B4AFC"/>
    <w:rsid w:val="002B54C3"/>
    <w:rsid w:val="002B5733"/>
    <w:rsid w:val="002B6F39"/>
    <w:rsid w:val="002B6F8C"/>
    <w:rsid w:val="002B716B"/>
    <w:rsid w:val="002C0054"/>
    <w:rsid w:val="002C0820"/>
    <w:rsid w:val="002C0AEB"/>
    <w:rsid w:val="002C1598"/>
    <w:rsid w:val="002C2C66"/>
    <w:rsid w:val="002C349B"/>
    <w:rsid w:val="002C36C7"/>
    <w:rsid w:val="002C39AC"/>
    <w:rsid w:val="002C4009"/>
    <w:rsid w:val="002C425B"/>
    <w:rsid w:val="002C4276"/>
    <w:rsid w:val="002C4B6E"/>
    <w:rsid w:val="002C4D33"/>
    <w:rsid w:val="002C54E9"/>
    <w:rsid w:val="002C6F14"/>
    <w:rsid w:val="002C7CAE"/>
    <w:rsid w:val="002D0176"/>
    <w:rsid w:val="002D0D8C"/>
    <w:rsid w:val="002D1115"/>
    <w:rsid w:val="002D216D"/>
    <w:rsid w:val="002D2687"/>
    <w:rsid w:val="002D30E6"/>
    <w:rsid w:val="002D331E"/>
    <w:rsid w:val="002D48A3"/>
    <w:rsid w:val="002D56C1"/>
    <w:rsid w:val="002D5EFB"/>
    <w:rsid w:val="002D7595"/>
    <w:rsid w:val="002D7BBC"/>
    <w:rsid w:val="002D7F92"/>
    <w:rsid w:val="002E0176"/>
    <w:rsid w:val="002E072A"/>
    <w:rsid w:val="002E2679"/>
    <w:rsid w:val="002E2B46"/>
    <w:rsid w:val="002E2F96"/>
    <w:rsid w:val="002E3070"/>
    <w:rsid w:val="002E3516"/>
    <w:rsid w:val="002E3CF6"/>
    <w:rsid w:val="002E424D"/>
    <w:rsid w:val="002E551D"/>
    <w:rsid w:val="002E59F3"/>
    <w:rsid w:val="002E5A3D"/>
    <w:rsid w:val="002E7110"/>
    <w:rsid w:val="002E7D6F"/>
    <w:rsid w:val="002F1FE2"/>
    <w:rsid w:val="002F235C"/>
    <w:rsid w:val="002F24EE"/>
    <w:rsid w:val="002F3FF7"/>
    <w:rsid w:val="002F42F4"/>
    <w:rsid w:val="002F44B6"/>
    <w:rsid w:val="002F455E"/>
    <w:rsid w:val="002F5CA5"/>
    <w:rsid w:val="002F70BB"/>
    <w:rsid w:val="002F765D"/>
    <w:rsid w:val="002F76A4"/>
    <w:rsid w:val="002F7BD8"/>
    <w:rsid w:val="00300620"/>
    <w:rsid w:val="00301763"/>
    <w:rsid w:val="00301DCD"/>
    <w:rsid w:val="00303441"/>
    <w:rsid w:val="00303468"/>
    <w:rsid w:val="00303AB1"/>
    <w:rsid w:val="00304AFA"/>
    <w:rsid w:val="00305279"/>
    <w:rsid w:val="00305ADA"/>
    <w:rsid w:val="00306D23"/>
    <w:rsid w:val="003075D4"/>
    <w:rsid w:val="003103B2"/>
    <w:rsid w:val="00310F92"/>
    <w:rsid w:val="00311A20"/>
    <w:rsid w:val="00313192"/>
    <w:rsid w:val="00313B1C"/>
    <w:rsid w:val="00314FDE"/>
    <w:rsid w:val="0031563A"/>
    <w:rsid w:val="00315990"/>
    <w:rsid w:val="00315DBA"/>
    <w:rsid w:val="00317C39"/>
    <w:rsid w:val="003200C5"/>
    <w:rsid w:val="0032196B"/>
    <w:rsid w:val="00321BB8"/>
    <w:rsid w:val="00321C27"/>
    <w:rsid w:val="00321D1E"/>
    <w:rsid w:val="00323DEF"/>
    <w:rsid w:val="003242F6"/>
    <w:rsid w:val="003243BF"/>
    <w:rsid w:val="00324F17"/>
    <w:rsid w:val="00327225"/>
    <w:rsid w:val="0032798F"/>
    <w:rsid w:val="00327B06"/>
    <w:rsid w:val="0033042B"/>
    <w:rsid w:val="00330D48"/>
    <w:rsid w:val="00332994"/>
    <w:rsid w:val="00333597"/>
    <w:rsid w:val="00333F78"/>
    <w:rsid w:val="00334E89"/>
    <w:rsid w:val="00336A2A"/>
    <w:rsid w:val="003376F7"/>
    <w:rsid w:val="00337ADD"/>
    <w:rsid w:val="00337BEE"/>
    <w:rsid w:val="00341FE2"/>
    <w:rsid w:val="00342840"/>
    <w:rsid w:val="00342FBA"/>
    <w:rsid w:val="00344B37"/>
    <w:rsid w:val="00345354"/>
    <w:rsid w:val="0034538A"/>
    <w:rsid w:val="00345E8C"/>
    <w:rsid w:val="00346E58"/>
    <w:rsid w:val="00347793"/>
    <w:rsid w:val="003478A3"/>
    <w:rsid w:val="0035058D"/>
    <w:rsid w:val="00351DCE"/>
    <w:rsid w:val="003533E5"/>
    <w:rsid w:val="00353688"/>
    <w:rsid w:val="0035403A"/>
    <w:rsid w:val="00354210"/>
    <w:rsid w:val="0035481F"/>
    <w:rsid w:val="0035490E"/>
    <w:rsid w:val="003567E0"/>
    <w:rsid w:val="00356A99"/>
    <w:rsid w:val="0035732C"/>
    <w:rsid w:val="00357593"/>
    <w:rsid w:val="00361E83"/>
    <w:rsid w:val="003622B8"/>
    <w:rsid w:val="00362499"/>
    <w:rsid w:val="00362DE3"/>
    <w:rsid w:val="00362E64"/>
    <w:rsid w:val="003635ED"/>
    <w:rsid w:val="00363A48"/>
    <w:rsid w:val="00363CFA"/>
    <w:rsid w:val="00363E82"/>
    <w:rsid w:val="00364F88"/>
    <w:rsid w:val="00365C48"/>
    <w:rsid w:val="00370FF3"/>
    <w:rsid w:val="00372163"/>
    <w:rsid w:val="0037360E"/>
    <w:rsid w:val="00374113"/>
    <w:rsid w:val="003743D5"/>
    <w:rsid w:val="00374FF6"/>
    <w:rsid w:val="003753D2"/>
    <w:rsid w:val="00375AEA"/>
    <w:rsid w:val="00375C5A"/>
    <w:rsid w:val="00375EA3"/>
    <w:rsid w:val="0037739A"/>
    <w:rsid w:val="00377A36"/>
    <w:rsid w:val="00380262"/>
    <w:rsid w:val="00380598"/>
    <w:rsid w:val="0038064E"/>
    <w:rsid w:val="00380DF0"/>
    <w:rsid w:val="00383614"/>
    <w:rsid w:val="003856F4"/>
    <w:rsid w:val="003858AB"/>
    <w:rsid w:val="00385AC7"/>
    <w:rsid w:val="00385C88"/>
    <w:rsid w:val="00386492"/>
    <w:rsid w:val="003867E6"/>
    <w:rsid w:val="003873D9"/>
    <w:rsid w:val="003876F0"/>
    <w:rsid w:val="003900E7"/>
    <w:rsid w:val="003901F9"/>
    <w:rsid w:val="003904BD"/>
    <w:rsid w:val="00390750"/>
    <w:rsid w:val="00390904"/>
    <w:rsid w:val="00390A72"/>
    <w:rsid w:val="00390BF1"/>
    <w:rsid w:val="00392499"/>
    <w:rsid w:val="003930B1"/>
    <w:rsid w:val="00393E3B"/>
    <w:rsid w:val="00393EFE"/>
    <w:rsid w:val="00394095"/>
    <w:rsid w:val="00394747"/>
    <w:rsid w:val="00396E6E"/>
    <w:rsid w:val="003A1B15"/>
    <w:rsid w:val="003A2EDA"/>
    <w:rsid w:val="003A3459"/>
    <w:rsid w:val="003A3E83"/>
    <w:rsid w:val="003A4F42"/>
    <w:rsid w:val="003A612A"/>
    <w:rsid w:val="003A6801"/>
    <w:rsid w:val="003A6C7E"/>
    <w:rsid w:val="003B07E9"/>
    <w:rsid w:val="003B0AB6"/>
    <w:rsid w:val="003B17D8"/>
    <w:rsid w:val="003B1AB9"/>
    <w:rsid w:val="003B220F"/>
    <w:rsid w:val="003B2BBA"/>
    <w:rsid w:val="003B2BD2"/>
    <w:rsid w:val="003B30A4"/>
    <w:rsid w:val="003B3E12"/>
    <w:rsid w:val="003B3E2F"/>
    <w:rsid w:val="003B5148"/>
    <w:rsid w:val="003B5EE5"/>
    <w:rsid w:val="003B604C"/>
    <w:rsid w:val="003B6571"/>
    <w:rsid w:val="003B6FC7"/>
    <w:rsid w:val="003B7152"/>
    <w:rsid w:val="003B74AB"/>
    <w:rsid w:val="003C01DD"/>
    <w:rsid w:val="003C1A28"/>
    <w:rsid w:val="003C1DC2"/>
    <w:rsid w:val="003C315D"/>
    <w:rsid w:val="003C3272"/>
    <w:rsid w:val="003C33BF"/>
    <w:rsid w:val="003C3930"/>
    <w:rsid w:val="003C3B1D"/>
    <w:rsid w:val="003C5E65"/>
    <w:rsid w:val="003C751B"/>
    <w:rsid w:val="003C779A"/>
    <w:rsid w:val="003C78E9"/>
    <w:rsid w:val="003C7F0C"/>
    <w:rsid w:val="003D0521"/>
    <w:rsid w:val="003D1A50"/>
    <w:rsid w:val="003D1A5E"/>
    <w:rsid w:val="003D1A67"/>
    <w:rsid w:val="003D2442"/>
    <w:rsid w:val="003D24CF"/>
    <w:rsid w:val="003D3087"/>
    <w:rsid w:val="003D30F8"/>
    <w:rsid w:val="003D37B4"/>
    <w:rsid w:val="003D494A"/>
    <w:rsid w:val="003D592E"/>
    <w:rsid w:val="003D5D6D"/>
    <w:rsid w:val="003D5E72"/>
    <w:rsid w:val="003D6929"/>
    <w:rsid w:val="003D7879"/>
    <w:rsid w:val="003D797A"/>
    <w:rsid w:val="003E0085"/>
    <w:rsid w:val="003E05D8"/>
    <w:rsid w:val="003E132C"/>
    <w:rsid w:val="003E155D"/>
    <w:rsid w:val="003E1A78"/>
    <w:rsid w:val="003E1D05"/>
    <w:rsid w:val="003E28FE"/>
    <w:rsid w:val="003E39E7"/>
    <w:rsid w:val="003E5160"/>
    <w:rsid w:val="003E5399"/>
    <w:rsid w:val="003E53D9"/>
    <w:rsid w:val="003E6610"/>
    <w:rsid w:val="003E6B07"/>
    <w:rsid w:val="003E6FE9"/>
    <w:rsid w:val="003F0276"/>
    <w:rsid w:val="003F0F5C"/>
    <w:rsid w:val="003F14CE"/>
    <w:rsid w:val="003F1DB2"/>
    <w:rsid w:val="003F2B3C"/>
    <w:rsid w:val="003F3326"/>
    <w:rsid w:val="003F38FB"/>
    <w:rsid w:val="003F58FE"/>
    <w:rsid w:val="003F6CBC"/>
    <w:rsid w:val="00400AE3"/>
    <w:rsid w:val="00400D5D"/>
    <w:rsid w:val="00401056"/>
    <w:rsid w:val="00401168"/>
    <w:rsid w:val="0040201A"/>
    <w:rsid w:val="0040209F"/>
    <w:rsid w:val="00402642"/>
    <w:rsid w:val="00403531"/>
    <w:rsid w:val="00403A49"/>
    <w:rsid w:val="00404508"/>
    <w:rsid w:val="00404753"/>
    <w:rsid w:val="00407624"/>
    <w:rsid w:val="00407701"/>
    <w:rsid w:val="0040789A"/>
    <w:rsid w:val="00410348"/>
    <w:rsid w:val="00411388"/>
    <w:rsid w:val="0041265C"/>
    <w:rsid w:val="00412735"/>
    <w:rsid w:val="0041298F"/>
    <w:rsid w:val="004132AB"/>
    <w:rsid w:val="00414C71"/>
    <w:rsid w:val="00415DB3"/>
    <w:rsid w:val="004161D1"/>
    <w:rsid w:val="004162CA"/>
    <w:rsid w:val="0041651D"/>
    <w:rsid w:val="0041660B"/>
    <w:rsid w:val="00416B76"/>
    <w:rsid w:val="004202B1"/>
    <w:rsid w:val="004206C0"/>
    <w:rsid w:val="00420954"/>
    <w:rsid w:val="00420B69"/>
    <w:rsid w:val="00420CBE"/>
    <w:rsid w:val="00420DFF"/>
    <w:rsid w:val="00420FDF"/>
    <w:rsid w:val="0042320F"/>
    <w:rsid w:val="00423311"/>
    <w:rsid w:val="00423C91"/>
    <w:rsid w:val="004247C2"/>
    <w:rsid w:val="0042513B"/>
    <w:rsid w:val="0042557B"/>
    <w:rsid w:val="00425A51"/>
    <w:rsid w:val="00426553"/>
    <w:rsid w:val="00426556"/>
    <w:rsid w:val="00430089"/>
    <w:rsid w:val="00430456"/>
    <w:rsid w:val="004304D9"/>
    <w:rsid w:val="00430780"/>
    <w:rsid w:val="004309BB"/>
    <w:rsid w:val="004311D4"/>
    <w:rsid w:val="00431455"/>
    <w:rsid w:val="004331BB"/>
    <w:rsid w:val="00434D7F"/>
    <w:rsid w:val="004356E2"/>
    <w:rsid w:val="00435E06"/>
    <w:rsid w:val="00436FB8"/>
    <w:rsid w:val="0044064F"/>
    <w:rsid w:val="0044079D"/>
    <w:rsid w:val="00441093"/>
    <w:rsid w:val="004410E8"/>
    <w:rsid w:val="00441A97"/>
    <w:rsid w:val="00442FFD"/>
    <w:rsid w:val="00444684"/>
    <w:rsid w:val="00444BEA"/>
    <w:rsid w:val="004455D5"/>
    <w:rsid w:val="00445808"/>
    <w:rsid w:val="00445BBB"/>
    <w:rsid w:val="00445EE9"/>
    <w:rsid w:val="0044623A"/>
    <w:rsid w:val="00447EE6"/>
    <w:rsid w:val="004508E7"/>
    <w:rsid w:val="00450BC2"/>
    <w:rsid w:val="004514D3"/>
    <w:rsid w:val="00451939"/>
    <w:rsid w:val="00452287"/>
    <w:rsid w:val="0045333A"/>
    <w:rsid w:val="0045361C"/>
    <w:rsid w:val="00453D03"/>
    <w:rsid w:val="00454B5F"/>
    <w:rsid w:val="00455852"/>
    <w:rsid w:val="00455FE4"/>
    <w:rsid w:val="004563C1"/>
    <w:rsid w:val="00460906"/>
    <w:rsid w:val="004609A3"/>
    <w:rsid w:val="0046268C"/>
    <w:rsid w:val="0046292A"/>
    <w:rsid w:val="00462AAC"/>
    <w:rsid w:val="00463B4E"/>
    <w:rsid w:val="00463F43"/>
    <w:rsid w:val="00464F3B"/>
    <w:rsid w:val="00465008"/>
    <w:rsid w:val="00465506"/>
    <w:rsid w:val="00465FB0"/>
    <w:rsid w:val="00466063"/>
    <w:rsid w:val="00466939"/>
    <w:rsid w:val="00466DEA"/>
    <w:rsid w:val="00470020"/>
    <w:rsid w:val="004705F7"/>
    <w:rsid w:val="00470861"/>
    <w:rsid w:val="00471290"/>
    <w:rsid w:val="00471636"/>
    <w:rsid w:val="00471BE9"/>
    <w:rsid w:val="00472905"/>
    <w:rsid w:val="00472957"/>
    <w:rsid w:val="00472A2B"/>
    <w:rsid w:val="00472B14"/>
    <w:rsid w:val="00472B29"/>
    <w:rsid w:val="004731DF"/>
    <w:rsid w:val="00473411"/>
    <w:rsid w:val="004734A5"/>
    <w:rsid w:val="00473BD8"/>
    <w:rsid w:val="00474608"/>
    <w:rsid w:val="004747D1"/>
    <w:rsid w:val="00474845"/>
    <w:rsid w:val="00474895"/>
    <w:rsid w:val="00474AFC"/>
    <w:rsid w:val="00474D06"/>
    <w:rsid w:val="004754DF"/>
    <w:rsid w:val="00475B02"/>
    <w:rsid w:val="0047654E"/>
    <w:rsid w:val="00480C0F"/>
    <w:rsid w:val="00481825"/>
    <w:rsid w:val="00483192"/>
    <w:rsid w:val="00483892"/>
    <w:rsid w:val="00487B47"/>
    <w:rsid w:val="004908B0"/>
    <w:rsid w:val="00491090"/>
    <w:rsid w:val="0049114B"/>
    <w:rsid w:val="0049210C"/>
    <w:rsid w:val="00492FD2"/>
    <w:rsid w:val="00494DFF"/>
    <w:rsid w:val="004959DE"/>
    <w:rsid w:val="00496824"/>
    <w:rsid w:val="00496D7C"/>
    <w:rsid w:val="004A04C4"/>
    <w:rsid w:val="004A2622"/>
    <w:rsid w:val="004A26BF"/>
    <w:rsid w:val="004A3052"/>
    <w:rsid w:val="004A3168"/>
    <w:rsid w:val="004A41EA"/>
    <w:rsid w:val="004A4621"/>
    <w:rsid w:val="004A469F"/>
    <w:rsid w:val="004A51AC"/>
    <w:rsid w:val="004A5669"/>
    <w:rsid w:val="004A5F7B"/>
    <w:rsid w:val="004A67CB"/>
    <w:rsid w:val="004A7B4B"/>
    <w:rsid w:val="004B039F"/>
    <w:rsid w:val="004B2AAD"/>
    <w:rsid w:val="004B3401"/>
    <w:rsid w:val="004B4AA2"/>
    <w:rsid w:val="004B537C"/>
    <w:rsid w:val="004B6E69"/>
    <w:rsid w:val="004C02B5"/>
    <w:rsid w:val="004C0591"/>
    <w:rsid w:val="004C09BB"/>
    <w:rsid w:val="004C0B7E"/>
    <w:rsid w:val="004C186B"/>
    <w:rsid w:val="004C1985"/>
    <w:rsid w:val="004C3131"/>
    <w:rsid w:val="004C39E6"/>
    <w:rsid w:val="004C4687"/>
    <w:rsid w:val="004C49BE"/>
    <w:rsid w:val="004C5819"/>
    <w:rsid w:val="004C603D"/>
    <w:rsid w:val="004C69BA"/>
    <w:rsid w:val="004C6EAE"/>
    <w:rsid w:val="004D0310"/>
    <w:rsid w:val="004D0D7D"/>
    <w:rsid w:val="004D15B7"/>
    <w:rsid w:val="004D1634"/>
    <w:rsid w:val="004D1A1B"/>
    <w:rsid w:val="004D3C62"/>
    <w:rsid w:val="004D3EBC"/>
    <w:rsid w:val="004D3FFC"/>
    <w:rsid w:val="004D4272"/>
    <w:rsid w:val="004D57BE"/>
    <w:rsid w:val="004D5C62"/>
    <w:rsid w:val="004D7D13"/>
    <w:rsid w:val="004D7ED3"/>
    <w:rsid w:val="004E079E"/>
    <w:rsid w:val="004E0CDF"/>
    <w:rsid w:val="004E1A11"/>
    <w:rsid w:val="004E1AE1"/>
    <w:rsid w:val="004E2705"/>
    <w:rsid w:val="004E3C78"/>
    <w:rsid w:val="004E439A"/>
    <w:rsid w:val="004E4B9D"/>
    <w:rsid w:val="004E54CE"/>
    <w:rsid w:val="004E68BA"/>
    <w:rsid w:val="004E6E51"/>
    <w:rsid w:val="004E76B5"/>
    <w:rsid w:val="004E7AC0"/>
    <w:rsid w:val="004F025D"/>
    <w:rsid w:val="004F0D60"/>
    <w:rsid w:val="004F15E6"/>
    <w:rsid w:val="004F1695"/>
    <w:rsid w:val="004F1DCC"/>
    <w:rsid w:val="004F2787"/>
    <w:rsid w:val="004F2B75"/>
    <w:rsid w:val="004F3AB9"/>
    <w:rsid w:val="004F5330"/>
    <w:rsid w:val="004F53B9"/>
    <w:rsid w:val="004F59D0"/>
    <w:rsid w:val="004F676E"/>
    <w:rsid w:val="004F6C59"/>
    <w:rsid w:val="004F7098"/>
    <w:rsid w:val="00500226"/>
    <w:rsid w:val="00500518"/>
    <w:rsid w:val="00501133"/>
    <w:rsid w:val="005017DA"/>
    <w:rsid w:val="00501E85"/>
    <w:rsid w:val="005028B3"/>
    <w:rsid w:val="0050365C"/>
    <w:rsid w:val="005038E6"/>
    <w:rsid w:val="005039F4"/>
    <w:rsid w:val="0050427C"/>
    <w:rsid w:val="00504500"/>
    <w:rsid w:val="0050457F"/>
    <w:rsid w:val="005047FA"/>
    <w:rsid w:val="005053A5"/>
    <w:rsid w:val="00505CA8"/>
    <w:rsid w:val="00506AD0"/>
    <w:rsid w:val="005109E1"/>
    <w:rsid w:val="00510E3F"/>
    <w:rsid w:val="00511446"/>
    <w:rsid w:val="005114ED"/>
    <w:rsid w:val="00511539"/>
    <w:rsid w:val="00511D4B"/>
    <w:rsid w:val="0051207A"/>
    <w:rsid w:val="00512D84"/>
    <w:rsid w:val="00513020"/>
    <w:rsid w:val="00513409"/>
    <w:rsid w:val="00514396"/>
    <w:rsid w:val="00514810"/>
    <w:rsid w:val="005151FC"/>
    <w:rsid w:val="00515DA0"/>
    <w:rsid w:val="00516393"/>
    <w:rsid w:val="00516786"/>
    <w:rsid w:val="00517A9A"/>
    <w:rsid w:val="00517BF5"/>
    <w:rsid w:val="00520489"/>
    <w:rsid w:val="00520FE8"/>
    <w:rsid w:val="005210EE"/>
    <w:rsid w:val="005213A9"/>
    <w:rsid w:val="00522BFB"/>
    <w:rsid w:val="00522D56"/>
    <w:rsid w:val="00523A47"/>
    <w:rsid w:val="00525AB2"/>
    <w:rsid w:val="00526164"/>
    <w:rsid w:val="00526221"/>
    <w:rsid w:val="00526CE1"/>
    <w:rsid w:val="00527465"/>
    <w:rsid w:val="00527B0A"/>
    <w:rsid w:val="005309DB"/>
    <w:rsid w:val="00530EC0"/>
    <w:rsid w:val="00530F99"/>
    <w:rsid w:val="005313E1"/>
    <w:rsid w:val="00531805"/>
    <w:rsid w:val="005347AF"/>
    <w:rsid w:val="005355D4"/>
    <w:rsid w:val="005415AA"/>
    <w:rsid w:val="00542A26"/>
    <w:rsid w:val="00542B2C"/>
    <w:rsid w:val="00542E1B"/>
    <w:rsid w:val="00542EDF"/>
    <w:rsid w:val="00543522"/>
    <w:rsid w:val="005444DA"/>
    <w:rsid w:val="00544FE5"/>
    <w:rsid w:val="005454F4"/>
    <w:rsid w:val="00545A7F"/>
    <w:rsid w:val="00545B06"/>
    <w:rsid w:val="00550561"/>
    <w:rsid w:val="0055073E"/>
    <w:rsid w:val="00550752"/>
    <w:rsid w:val="00552152"/>
    <w:rsid w:val="005522AD"/>
    <w:rsid w:val="0055389F"/>
    <w:rsid w:val="005543F7"/>
    <w:rsid w:val="00554560"/>
    <w:rsid w:val="00554918"/>
    <w:rsid w:val="005571AE"/>
    <w:rsid w:val="005574C7"/>
    <w:rsid w:val="005622EF"/>
    <w:rsid w:val="0056289D"/>
    <w:rsid w:val="00562E90"/>
    <w:rsid w:val="00562F4C"/>
    <w:rsid w:val="00563BF8"/>
    <w:rsid w:val="00563E94"/>
    <w:rsid w:val="00564A1A"/>
    <w:rsid w:val="00564B0E"/>
    <w:rsid w:val="00564D0F"/>
    <w:rsid w:val="00566372"/>
    <w:rsid w:val="005667EE"/>
    <w:rsid w:val="0056786F"/>
    <w:rsid w:val="00567DB1"/>
    <w:rsid w:val="00567E22"/>
    <w:rsid w:val="00567F24"/>
    <w:rsid w:val="0057009B"/>
    <w:rsid w:val="00571787"/>
    <w:rsid w:val="00571E26"/>
    <w:rsid w:val="00572727"/>
    <w:rsid w:val="00573D7C"/>
    <w:rsid w:val="0057441E"/>
    <w:rsid w:val="0057612E"/>
    <w:rsid w:val="0057666D"/>
    <w:rsid w:val="00576A5C"/>
    <w:rsid w:val="0058056E"/>
    <w:rsid w:val="00580EE9"/>
    <w:rsid w:val="00581CE0"/>
    <w:rsid w:val="00581DC5"/>
    <w:rsid w:val="005826E8"/>
    <w:rsid w:val="005837BF"/>
    <w:rsid w:val="00583E9B"/>
    <w:rsid w:val="005868C1"/>
    <w:rsid w:val="00586918"/>
    <w:rsid w:val="00587474"/>
    <w:rsid w:val="00587BF6"/>
    <w:rsid w:val="00587C78"/>
    <w:rsid w:val="00587E89"/>
    <w:rsid w:val="00590124"/>
    <w:rsid w:val="0059026F"/>
    <w:rsid w:val="00590772"/>
    <w:rsid w:val="00590AE1"/>
    <w:rsid w:val="00590EC3"/>
    <w:rsid w:val="00591D6D"/>
    <w:rsid w:val="00592D8E"/>
    <w:rsid w:val="00593639"/>
    <w:rsid w:val="005938D5"/>
    <w:rsid w:val="0059418C"/>
    <w:rsid w:val="005950B7"/>
    <w:rsid w:val="00595F03"/>
    <w:rsid w:val="00596CBE"/>
    <w:rsid w:val="005972C2"/>
    <w:rsid w:val="005974A1"/>
    <w:rsid w:val="0059762F"/>
    <w:rsid w:val="005A0425"/>
    <w:rsid w:val="005A11DA"/>
    <w:rsid w:val="005A1255"/>
    <w:rsid w:val="005A1F26"/>
    <w:rsid w:val="005A2AAE"/>
    <w:rsid w:val="005A2ADD"/>
    <w:rsid w:val="005A5DCF"/>
    <w:rsid w:val="005A6044"/>
    <w:rsid w:val="005A63FF"/>
    <w:rsid w:val="005A66C7"/>
    <w:rsid w:val="005A7BD5"/>
    <w:rsid w:val="005A7E1B"/>
    <w:rsid w:val="005B06FC"/>
    <w:rsid w:val="005B0F00"/>
    <w:rsid w:val="005B196D"/>
    <w:rsid w:val="005B25E5"/>
    <w:rsid w:val="005B4CC1"/>
    <w:rsid w:val="005B5A0B"/>
    <w:rsid w:val="005B5B03"/>
    <w:rsid w:val="005B5CFC"/>
    <w:rsid w:val="005B5F15"/>
    <w:rsid w:val="005B65EF"/>
    <w:rsid w:val="005B6941"/>
    <w:rsid w:val="005C0B52"/>
    <w:rsid w:val="005C12E9"/>
    <w:rsid w:val="005C1437"/>
    <w:rsid w:val="005C19F6"/>
    <w:rsid w:val="005C219B"/>
    <w:rsid w:val="005C2289"/>
    <w:rsid w:val="005C294C"/>
    <w:rsid w:val="005C2AB0"/>
    <w:rsid w:val="005C2B16"/>
    <w:rsid w:val="005C3187"/>
    <w:rsid w:val="005C3F57"/>
    <w:rsid w:val="005C45D9"/>
    <w:rsid w:val="005C46F9"/>
    <w:rsid w:val="005C492A"/>
    <w:rsid w:val="005C4C15"/>
    <w:rsid w:val="005C4E5C"/>
    <w:rsid w:val="005C5AA8"/>
    <w:rsid w:val="005C5D6E"/>
    <w:rsid w:val="005C5E83"/>
    <w:rsid w:val="005C75C7"/>
    <w:rsid w:val="005D0973"/>
    <w:rsid w:val="005D0D91"/>
    <w:rsid w:val="005D1E53"/>
    <w:rsid w:val="005D1FBB"/>
    <w:rsid w:val="005D207B"/>
    <w:rsid w:val="005D2873"/>
    <w:rsid w:val="005D38B7"/>
    <w:rsid w:val="005D3C3A"/>
    <w:rsid w:val="005D3DBC"/>
    <w:rsid w:val="005D3E92"/>
    <w:rsid w:val="005D4D17"/>
    <w:rsid w:val="005D4FFA"/>
    <w:rsid w:val="005D50B9"/>
    <w:rsid w:val="005D69DB"/>
    <w:rsid w:val="005D6BD3"/>
    <w:rsid w:val="005D6DE7"/>
    <w:rsid w:val="005D753B"/>
    <w:rsid w:val="005D7D2B"/>
    <w:rsid w:val="005E010F"/>
    <w:rsid w:val="005E017F"/>
    <w:rsid w:val="005E0F3D"/>
    <w:rsid w:val="005E118A"/>
    <w:rsid w:val="005E1DB2"/>
    <w:rsid w:val="005E2B3A"/>
    <w:rsid w:val="005E320B"/>
    <w:rsid w:val="005E3D2C"/>
    <w:rsid w:val="005E46C8"/>
    <w:rsid w:val="005E5331"/>
    <w:rsid w:val="005E5F54"/>
    <w:rsid w:val="005E6049"/>
    <w:rsid w:val="005F0E42"/>
    <w:rsid w:val="005F1037"/>
    <w:rsid w:val="005F2C50"/>
    <w:rsid w:val="005F3349"/>
    <w:rsid w:val="005F3FB7"/>
    <w:rsid w:val="005F40BC"/>
    <w:rsid w:val="005F4602"/>
    <w:rsid w:val="005F52EB"/>
    <w:rsid w:val="005F5694"/>
    <w:rsid w:val="005F6897"/>
    <w:rsid w:val="005F76ED"/>
    <w:rsid w:val="00600FC9"/>
    <w:rsid w:val="00601DB4"/>
    <w:rsid w:val="00602396"/>
    <w:rsid w:val="00602421"/>
    <w:rsid w:val="00602DF4"/>
    <w:rsid w:val="00602F83"/>
    <w:rsid w:val="006032B1"/>
    <w:rsid w:val="006032BD"/>
    <w:rsid w:val="00605859"/>
    <w:rsid w:val="00605C4E"/>
    <w:rsid w:val="00605F1A"/>
    <w:rsid w:val="0060666C"/>
    <w:rsid w:val="006068CD"/>
    <w:rsid w:val="006070C1"/>
    <w:rsid w:val="0060754C"/>
    <w:rsid w:val="00607785"/>
    <w:rsid w:val="00610F68"/>
    <w:rsid w:val="00611251"/>
    <w:rsid w:val="0061152C"/>
    <w:rsid w:val="00611B2E"/>
    <w:rsid w:val="006126E9"/>
    <w:rsid w:val="00612C8D"/>
    <w:rsid w:val="00613A49"/>
    <w:rsid w:val="00613E42"/>
    <w:rsid w:val="006141E4"/>
    <w:rsid w:val="006205A3"/>
    <w:rsid w:val="00620A3A"/>
    <w:rsid w:val="00620C2C"/>
    <w:rsid w:val="00620D97"/>
    <w:rsid w:val="0062138D"/>
    <w:rsid w:val="006214A1"/>
    <w:rsid w:val="0062266F"/>
    <w:rsid w:val="006226BE"/>
    <w:rsid w:val="006226C6"/>
    <w:rsid w:val="00622884"/>
    <w:rsid w:val="00622A9F"/>
    <w:rsid w:val="00624251"/>
    <w:rsid w:val="0062460D"/>
    <w:rsid w:val="00624F4F"/>
    <w:rsid w:val="00625304"/>
    <w:rsid w:val="00625D01"/>
    <w:rsid w:val="00625E57"/>
    <w:rsid w:val="00625FCD"/>
    <w:rsid w:val="00626EDC"/>
    <w:rsid w:val="006270A1"/>
    <w:rsid w:val="00627538"/>
    <w:rsid w:val="0062772F"/>
    <w:rsid w:val="006279C9"/>
    <w:rsid w:val="006306BF"/>
    <w:rsid w:val="00632AA5"/>
    <w:rsid w:val="00632C37"/>
    <w:rsid w:val="00633277"/>
    <w:rsid w:val="0063438A"/>
    <w:rsid w:val="006350BC"/>
    <w:rsid w:val="00635D08"/>
    <w:rsid w:val="00636C92"/>
    <w:rsid w:val="00636EEF"/>
    <w:rsid w:val="00637EFE"/>
    <w:rsid w:val="00642F6F"/>
    <w:rsid w:val="00644ECD"/>
    <w:rsid w:val="00645E4F"/>
    <w:rsid w:val="00646A3D"/>
    <w:rsid w:val="0065008D"/>
    <w:rsid w:val="006501CE"/>
    <w:rsid w:val="00651ACC"/>
    <w:rsid w:val="00651DE0"/>
    <w:rsid w:val="00652B0E"/>
    <w:rsid w:val="0065512D"/>
    <w:rsid w:val="00655837"/>
    <w:rsid w:val="00656ABE"/>
    <w:rsid w:val="006601A2"/>
    <w:rsid w:val="006614EC"/>
    <w:rsid w:val="006615A4"/>
    <w:rsid w:val="00661609"/>
    <w:rsid w:val="00661B02"/>
    <w:rsid w:val="006632B7"/>
    <w:rsid w:val="00663981"/>
    <w:rsid w:val="00664366"/>
    <w:rsid w:val="0066440D"/>
    <w:rsid w:val="00664792"/>
    <w:rsid w:val="00665A91"/>
    <w:rsid w:val="00666370"/>
    <w:rsid w:val="00666DA4"/>
    <w:rsid w:val="00666F27"/>
    <w:rsid w:val="006674C3"/>
    <w:rsid w:val="00667A9C"/>
    <w:rsid w:val="00667BA9"/>
    <w:rsid w:val="006702E4"/>
    <w:rsid w:val="00670379"/>
    <w:rsid w:val="0067052B"/>
    <w:rsid w:val="006712B4"/>
    <w:rsid w:val="00671A1E"/>
    <w:rsid w:val="00671A91"/>
    <w:rsid w:val="00672573"/>
    <w:rsid w:val="0067321D"/>
    <w:rsid w:val="00674490"/>
    <w:rsid w:val="00674569"/>
    <w:rsid w:val="00674F03"/>
    <w:rsid w:val="006753F7"/>
    <w:rsid w:val="006801AF"/>
    <w:rsid w:val="00681355"/>
    <w:rsid w:val="00681DF8"/>
    <w:rsid w:val="00681FC7"/>
    <w:rsid w:val="006831F6"/>
    <w:rsid w:val="006851B9"/>
    <w:rsid w:val="006855F6"/>
    <w:rsid w:val="00685C19"/>
    <w:rsid w:val="00685E43"/>
    <w:rsid w:val="00686522"/>
    <w:rsid w:val="0068720F"/>
    <w:rsid w:val="0068764E"/>
    <w:rsid w:val="00687715"/>
    <w:rsid w:val="00687D89"/>
    <w:rsid w:val="00690806"/>
    <w:rsid w:val="0069151C"/>
    <w:rsid w:val="00691611"/>
    <w:rsid w:val="006919D9"/>
    <w:rsid w:val="0069439D"/>
    <w:rsid w:val="0069441A"/>
    <w:rsid w:val="00694C1E"/>
    <w:rsid w:val="00696EF1"/>
    <w:rsid w:val="00696F7B"/>
    <w:rsid w:val="006A1334"/>
    <w:rsid w:val="006A1D06"/>
    <w:rsid w:val="006A1FBC"/>
    <w:rsid w:val="006A25FD"/>
    <w:rsid w:val="006A3235"/>
    <w:rsid w:val="006A3680"/>
    <w:rsid w:val="006A38B2"/>
    <w:rsid w:val="006A38DB"/>
    <w:rsid w:val="006A4371"/>
    <w:rsid w:val="006A54C1"/>
    <w:rsid w:val="006A5DE2"/>
    <w:rsid w:val="006A615F"/>
    <w:rsid w:val="006A67A2"/>
    <w:rsid w:val="006A6A98"/>
    <w:rsid w:val="006A6DF0"/>
    <w:rsid w:val="006A6EBE"/>
    <w:rsid w:val="006B0266"/>
    <w:rsid w:val="006B06B1"/>
    <w:rsid w:val="006B0C54"/>
    <w:rsid w:val="006B1288"/>
    <w:rsid w:val="006B1531"/>
    <w:rsid w:val="006B25A9"/>
    <w:rsid w:val="006B28FF"/>
    <w:rsid w:val="006B2941"/>
    <w:rsid w:val="006B29CD"/>
    <w:rsid w:val="006B2CA0"/>
    <w:rsid w:val="006B453E"/>
    <w:rsid w:val="006B5498"/>
    <w:rsid w:val="006B5DBE"/>
    <w:rsid w:val="006B60F9"/>
    <w:rsid w:val="006B67AB"/>
    <w:rsid w:val="006B67ED"/>
    <w:rsid w:val="006B69E5"/>
    <w:rsid w:val="006B7290"/>
    <w:rsid w:val="006B748C"/>
    <w:rsid w:val="006B7EC0"/>
    <w:rsid w:val="006C090A"/>
    <w:rsid w:val="006C119E"/>
    <w:rsid w:val="006C151B"/>
    <w:rsid w:val="006C4430"/>
    <w:rsid w:val="006C50A1"/>
    <w:rsid w:val="006C5433"/>
    <w:rsid w:val="006C576B"/>
    <w:rsid w:val="006C5897"/>
    <w:rsid w:val="006C5CF0"/>
    <w:rsid w:val="006C65E3"/>
    <w:rsid w:val="006C65F8"/>
    <w:rsid w:val="006C6ECE"/>
    <w:rsid w:val="006D0995"/>
    <w:rsid w:val="006D1074"/>
    <w:rsid w:val="006D11D5"/>
    <w:rsid w:val="006D14EF"/>
    <w:rsid w:val="006D27CE"/>
    <w:rsid w:val="006D2849"/>
    <w:rsid w:val="006D3F62"/>
    <w:rsid w:val="006D413C"/>
    <w:rsid w:val="006D4792"/>
    <w:rsid w:val="006D4900"/>
    <w:rsid w:val="006D4CF8"/>
    <w:rsid w:val="006D536A"/>
    <w:rsid w:val="006D5BF4"/>
    <w:rsid w:val="006D5DE1"/>
    <w:rsid w:val="006D60E2"/>
    <w:rsid w:val="006D64BF"/>
    <w:rsid w:val="006D757C"/>
    <w:rsid w:val="006D77D3"/>
    <w:rsid w:val="006E09E5"/>
    <w:rsid w:val="006E14B9"/>
    <w:rsid w:val="006E22C1"/>
    <w:rsid w:val="006E2D3F"/>
    <w:rsid w:val="006E3204"/>
    <w:rsid w:val="006E367C"/>
    <w:rsid w:val="006E372A"/>
    <w:rsid w:val="006E4921"/>
    <w:rsid w:val="006E51DB"/>
    <w:rsid w:val="006E5E28"/>
    <w:rsid w:val="006E6799"/>
    <w:rsid w:val="006E6A30"/>
    <w:rsid w:val="006E6AB7"/>
    <w:rsid w:val="006E6D07"/>
    <w:rsid w:val="006F0FA3"/>
    <w:rsid w:val="006F1345"/>
    <w:rsid w:val="006F17A8"/>
    <w:rsid w:val="006F1A97"/>
    <w:rsid w:val="006F1D17"/>
    <w:rsid w:val="006F2BBB"/>
    <w:rsid w:val="006F2DDA"/>
    <w:rsid w:val="006F3A9F"/>
    <w:rsid w:val="006F3FFA"/>
    <w:rsid w:val="006F47CD"/>
    <w:rsid w:val="006F48EA"/>
    <w:rsid w:val="006F5176"/>
    <w:rsid w:val="006F7225"/>
    <w:rsid w:val="00700404"/>
    <w:rsid w:val="00701B9C"/>
    <w:rsid w:val="00701FCC"/>
    <w:rsid w:val="00702093"/>
    <w:rsid w:val="00702AB3"/>
    <w:rsid w:val="00703251"/>
    <w:rsid w:val="007054EC"/>
    <w:rsid w:val="00706155"/>
    <w:rsid w:val="007063AA"/>
    <w:rsid w:val="007063E9"/>
    <w:rsid w:val="007067B7"/>
    <w:rsid w:val="00706863"/>
    <w:rsid w:val="00710487"/>
    <w:rsid w:val="00710EC6"/>
    <w:rsid w:val="00710F83"/>
    <w:rsid w:val="00711142"/>
    <w:rsid w:val="00711823"/>
    <w:rsid w:val="00711DBE"/>
    <w:rsid w:val="0071552C"/>
    <w:rsid w:val="00715F0C"/>
    <w:rsid w:val="00716057"/>
    <w:rsid w:val="007162AD"/>
    <w:rsid w:val="00716C25"/>
    <w:rsid w:val="00717235"/>
    <w:rsid w:val="007173F2"/>
    <w:rsid w:val="00717520"/>
    <w:rsid w:val="007175F9"/>
    <w:rsid w:val="00717C4B"/>
    <w:rsid w:val="0072008A"/>
    <w:rsid w:val="00720138"/>
    <w:rsid w:val="0072078F"/>
    <w:rsid w:val="007208B1"/>
    <w:rsid w:val="007209A8"/>
    <w:rsid w:val="007209C2"/>
    <w:rsid w:val="00720A1B"/>
    <w:rsid w:val="007213E1"/>
    <w:rsid w:val="007223A4"/>
    <w:rsid w:val="00722C78"/>
    <w:rsid w:val="0072360F"/>
    <w:rsid w:val="00723716"/>
    <w:rsid w:val="00723AAD"/>
    <w:rsid w:val="0072489D"/>
    <w:rsid w:val="0072657E"/>
    <w:rsid w:val="00726B9C"/>
    <w:rsid w:val="00727FBB"/>
    <w:rsid w:val="007303F9"/>
    <w:rsid w:val="00730865"/>
    <w:rsid w:val="00731608"/>
    <w:rsid w:val="00731CEC"/>
    <w:rsid w:val="0073244F"/>
    <w:rsid w:val="00732F99"/>
    <w:rsid w:val="007332D2"/>
    <w:rsid w:val="00733753"/>
    <w:rsid w:val="00733F62"/>
    <w:rsid w:val="00736FA6"/>
    <w:rsid w:val="007373DB"/>
    <w:rsid w:val="007376A8"/>
    <w:rsid w:val="0073787C"/>
    <w:rsid w:val="00737B57"/>
    <w:rsid w:val="00741A3E"/>
    <w:rsid w:val="00743C85"/>
    <w:rsid w:val="00743F18"/>
    <w:rsid w:val="00745136"/>
    <w:rsid w:val="007454BA"/>
    <w:rsid w:val="007454F3"/>
    <w:rsid w:val="00745659"/>
    <w:rsid w:val="007457D1"/>
    <w:rsid w:val="00746A95"/>
    <w:rsid w:val="00746BF5"/>
    <w:rsid w:val="007472EE"/>
    <w:rsid w:val="00747416"/>
    <w:rsid w:val="00747ED6"/>
    <w:rsid w:val="00747F18"/>
    <w:rsid w:val="007501F6"/>
    <w:rsid w:val="0075030B"/>
    <w:rsid w:val="00752477"/>
    <w:rsid w:val="0075275E"/>
    <w:rsid w:val="007529D9"/>
    <w:rsid w:val="00752BB5"/>
    <w:rsid w:val="007536CA"/>
    <w:rsid w:val="00753B0C"/>
    <w:rsid w:val="00753F96"/>
    <w:rsid w:val="0075531B"/>
    <w:rsid w:val="00755CD0"/>
    <w:rsid w:val="0075635C"/>
    <w:rsid w:val="0075644E"/>
    <w:rsid w:val="00756AE2"/>
    <w:rsid w:val="007571BA"/>
    <w:rsid w:val="00760560"/>
    <w:rsid w:val="00760CBA"/>
    <w:rsid w:val="00761195"/>
    <w:rsid w:val="007611B9"/>
    <w:rsid w:val="00764B48"/>
    <w:rsid w:val="00764C28"/>
    <w:rsid w:val="00765065"/>
    <w:rsid w:val="007651A8"/>
    <w:rsid w:val="007653B1"/>
    <w:rsid w:val="00765647"/>
    <w:rsid w:val="007658A6"/>
    <w:rsid w:val="00766106"/>
    <w:rsid w:val="00766420"/>
    <w:rsid w:val="00767B20"/>
    <w:rsid w:val="00767E31"/>
    <w:rsid w:val="00770088"/>
    <w:rsid w:val="007700AC"/>
    <w:rsid w:val="00770D51"/>
    <w:rsid w:val="00771077"/>
    <w:rsid w:val="0077190C"/>
    <w:rsid w:val="00773B79"/>
    <w:rsid w:val="00776E17"/>
    <w:rsid w:val="00780B31"/>
    <w:rsid w:val="00780D0C"/>
    <w:rsid w:val="00781025"/>
    <w:rsid w:val="00781125"/>
    <w:rsid w:val="00781FBA"/>
    <w:rsid w:val="007824AB"/>
    <w:rsid w:val="00782A02"/>
    <w:rsid w:val="00783124"/>
    <w:rsid w:val="0078478C"/>
    <w:rsid w:val="00784F53"/>
    <w:rsid w:val="00785B34"/>
    <w:rsid w:val="00786031"/>
    <w:rsid w:val="007870E1"/>
    <w:rsid w:val="007904DE"/>
    <w:rsid w:val="007915F1"/>
    <w:rsid w:val="00791ED0"/>
    <w:rsid w:val="00792334"/>
    <w:rsid w:val="0079269C"/>
    <w:rsid w:val="00792DBA"/>
    <w:rsid w:val="00793A2F"/>
    <w:rsid w:val="00793DA0"/>
    <w:rsid w:val="00794113"/>
    <w:rsid w:val="007943DA"/>
    <w:rsid w:val="00794FDC"/>
    <w:rsid w:val="007955AB"/>
    <w:rsid w:val="00795A38"/>
    <w:rsid w:val="0079605B"/>
    <w:rsid w:val="007960DB"/>
    <w:rsid w:val="00796C4D"/>
    <w:rsid w:val="00796F78"/>
    <w:rsid w:val="0079702C"/>
    <w:rsid w:val="00797229"/>
    <w:rsid w:val="0079763B"/>
    <w:rsid w:val="00797AFF"/>
    <w:rsid w:val="007A072D"/>
    <w:rsid w:val="007A0782"/>
    <w:rsid w:val="007A1FF4"/>
    <w:rsid w:val="007A21C9"/>
    <w:rsid w:val="007A244E"/>
    <w:rsid w:val="007A257E"/>
    <w:rsid w:val="007A2A0C"/>
    <w:rsid w:val="007A2B4A"/>
    <w:rsid w:val="007A2C46"/>
    <w:rsid w:val="007A3828"/>
    <w:rsid w:val="007A3AF8"/>
    <w:rsid w:val="007A3C3E"/>
    <w:rsid w:val="007A4BCE"/>
    <w:rsid w:val="007A50E2"/>
    <w:rsid w:val="007A54B3"/>
    <w:rsid w:val="007A5DD6"/>
    <w:rsid w:val="007A70E9"/>
    <w:rsid w:val="007A7A69"/>
    <w:rsid w:val="007A7ABE"/>
    <w:rsid w:val="007A7DCE"/>
    <w:rsid w:val="007B032B"/>
    <w:rsid w:val="007B05F3"/>
    <w:rsid w:val="007B0AB5"/>
    <w:rsid w:val="007B0F07"/>
    <w:rsid w:val="007B11BD"/>
    <w:rsid w:val="007B15A3"/>
    <w:rsid w:val="007B1C42"/>
    <w:rsid w:val="007B39F0"/>
    <w:rsid w:val="007B4C7C"/>
    <w:rsid w:val="007B4FD8"/>
    <w:rsid w:val="007B5391"/>
    <w:rsid w:val="007B55D0"/>
    <w:rsid w:val="007B5F16"/>
    <w:rsid w:val="007B6D59"/>
    <w:rsid w:val="007B6E66"/>
    <w:rsid w:val="007B7463"/>
    <w:rsid w:val="007B77A2"/>
    <w:rsid w:val="007B7CC2"/>
    <w:rsid w:val="007C04C4"/>
    <w:rsid w:val="007C1EFE"/>
    <w:rsid w:val="007C25BB"/>
    <w:rsid w:val="007C2D41"/>
    <w:rsid w:val="007C4DA5"/>
    <w:rsid w:val="007C6021"/>
    <w:rsid w:val="007C67F5"/>
    <w:rsid w:val="007C68D6"/>
    <w:rsid w:val="007C6942"/>
    <w:rsid w:val="007C6ADC"/>
    <w:rsid w:val="007C6E6C"/>
    <w:rsid w:val="007C7671"/>
    <w:rsid w:val="007D07AE"/>
    <w:rsid w:val="007D095E"/>
    <w:rsid w:val="007D0BCE"/>
    <w:rsid w:val="007D128B"/>
    <w:rsid w:val="007D1303"/>
    <w:rsid w:val="007D1343"/>
    <w:rsid w:val="007D1462"/>
    <w:rsid w:val="007D146A"/>
    <w:rsid w:val="007D17BF"/>
    <w:rsid w:val="007D1984"/>
    <w:rsid w:val="007D20A6"/>
    <w:rsid w:val="007D28DB"/>
    <w:rsid w:val="007D2C06"/>
    <w:rsid w:val="007D2EE3"/>
    <w:rsid w:val="007D4001"/>
    <w:rsid w:val="007D4288"/>
    <w:rsid w:val="007D5B90"/>
    <w:rsid w:val="007D7B1B"/>
    <w:rsid w:val="007E035B"/>
    <w:rsid w:val="007E1808"/>
    <w:rsid w:val="007E2538"/>
    <w:rsid w:val="007E2EAE"/>
    <w:rsid w:val="007E310D"/>
    <w:rsid w:val="007E32F4"/>
    <w:rsid w:val="007E344E"/>
    <w:rsid w:val="007E4CBA"/>
    <w:rsid w:val="007E4F76"/>
    <w:rsid w:val="007E6C35"/>
    <w:rsid w:val="007E6FEC"/>
    <w:rsid w:val="007E7A6E"/>
    <w:rsid w:val="007F056C"/>
    <w:rsid w:val="007F19D7"/>
    <w:rsid w:val="007F1A12"/>
    <w:rsid w:val="007F2200"/>
    <w:rsid w:val="007F2544"/>
    <w:rsid w:val="007F269F"/>
    <w:rsid w:val="007F2F1F"/>
    <w:rsid w:val="007F2FF5"/>
    <w:rsid w:val="007F3A0B"/>
    <w:rsid w:val="007F40D1"/>
    <w:rsid w:val="007F68C2"/>
    <w:rsid w:val="007F6BBD"/>
    <w:rsid w:val="007F70EC"/>
    <w:rsid w:val="007F7224"/>
    <w:rsid w:val="007F76DA"/>
    <w:rsid w:val="007F7FA1"/>
    <w:rsid w:val="008006F5"/>
    <w:rsid w:val="00800C3A"/>
    <w:rsid w:val="00801B3F"/>
    <w:rsid w:val="00801C33"/>
    <w:rsid w:val="00803706"/>
    <w:rsid w:val="00805BC4"/>
    <w:rsid w:val="0081023F"/>
    <w:rsid w:val="008108E0"/>
    <w:rsid w:val="008110A8"/>
    <w:rsid w:val="008119AA"/>
    <w:rsid w:val="00811CB5"/>
    <w:rsid w:val="008120DE"/>
    <w:rsid w:val="00815533"/>
    <w:rsid w:val="00815546"/>
    <w:rsid w:val="00815573"/>
    <w:rsid w:val="00815D0A"/>
    <w:rsid w:val="008160BA"/>
    <w:rsid w:val="00816340"/>
    <w:rsid w:val="008163D4"/>
    <w:rsid w:val="00816EE8"/>
    <w:rsid w:val="00820562"/>
    <w:rsid w:val="008216BC"/>
    <w:rsid w:val="0082176E"/>
    <w:rsid w:val="0082205C"/>
    <w:rsid w:val="00822F49"/>
    <w:rsid w:val="0082396E"/>
    <w:rsid w:val="00823FC5"/>
    <w:rsid w:val="00824606"/>
    <w:rsid w:val="00824724"/>
    <w:rsid w:val="008248C4"/>
    <w:rsid w:val="00825165"/>
    <w:rsid w:val="008251AC"/>
    <w:rsid w:val="00825FB3"/>
    <w:rsid w:val="008260A3"/>
    <w:rsid w:val="0082656C"/>
    <w:rsid w:val="0082659A"/>
    <w:rsid w:val="008276ED"/>
    <w:rsid w:val="00827C1B"/>
    <w:rsid w:val="008307F8"/>
    <w:rsid w:val="008308AD"/>
    <w:rsid w:val="00831B9C"/>
    <w:rsid w:val="008324FE"/>
    <w:rsid w:val="008332AB"/>
    <w:rsid w:val="00834E6A"/>
    <w:rsid w:val="008350DA"/>
    <w:rsid w:val="008368A9"/>
    <w:rsid w:val="00836F40"/>
    <w:rsid w:val="00836F76"/>
    <w:rsid w:val="00837940"/>
    <w:rsid w:val="00837D9E"/>
    <w:rsid w:val="00837F3D"/>
    <w:rsid w:val="00840627"/>
    <w:rsid w:val="00841116"/>
    <w:rsid w:val="00841534"/>
    <w:rsid w:val="00841D8E"/>
    <w:rsid w:val="00841F1A"/>
    <w:rsid w:val="00842AA5"/>
    <w:rsid w:val="00844084"/>
    <w:rsid w:val="00844533"/>
    <w:rsid w:val="00844732"/>
    <w:rsid w:val="0084487F"/>
    <w:rsid w:val="00845685"/>
    <w:rsid w:val="00846817"/>
    <w:rsid w:val="008468B3"/>
    <w:rsid w:val="00846BA5"/>
    <w:rsid w:val="00847C84"/>
    <w:rsid w:val="00850324"/>
    <w:rsid w:val="008509AF"/>
    <w:rsid w:val="00851A13"/>
    <w:rsid w:val="008526BA"/>
    <w:rsid w:val="00852C13"/>
    <w:rsid w:val="008534B5"/>
    <w:rsid w:val="00853B21"/>
    <w:rsid w:val="00853CD3"/>
    <w:rsid w:val="00853F79"/>
    <w:rsid w:val="0085410A"/>
    <w:rsid w:val="00854342"/>
    <w:rsid w:val="008549C2"/>
    <w:rsid w:val="00854CF6"/>
    <w:rsid w:val="00855CA8"/>
    <w:rsid w:val="00856071"/>
    <w:rsid w:val="00856233"/>
    <w:rsid w:val="008571F8"/>
    <w:rsid w:val="00857DC3"/>
    <w:rsid w:val="0086026F"/>
    <w:rsid w:val="00860425"/>
    <w:rsid w:val="008609FE"/>
    <w:rsid w:val="008612ED"/>
    <w:rsid w:val="008615A2"/>
    <w:rsid w:val="00862F90"/>
    <w:rsid w:val="00863000"/>
    <w:rsid w:val="008647FB"/>
    <w:rsid w:val="00864968"/>
    <w:rsid w:val="008654FE"/>
    <w:rsid w:val="008659A2"/>
    <w:rsid w:val="00865F55"/>
    <w:rsid w:val="00865F6C"/>
    <w:rsid w:val="008661F8"/>
    <w:rsid w:val="008664AB"/>
    <w:rsid w:val="00866A76"/>
    <w:rsid w:val="00866F8B"/>
    <w:rsid w:val="008670E5"/>
    <w:rsid w:val="00867638"/>
    <w:rsid w:val="00867AB8"/>
    <w:rsid w:val="008703E1"/>
    <w:rsid w:val="00870431"/>
    <w:rsid w:val="00871F7E"/>
    <w:rsid w:val="00872541"/>
    <w:rsid w:val="00873016"/>
    <w:rsid w:val="00873074"/>
    <w:rsid w:val="00873659"/>
    <w:rsid w:val="00873A98"/>
    <w:rsid w:val="00873E3A"/>
    <w:rsid w:val="0087464F"/>
    <w:rsid w:val="008755BB"/>
    <w:rsid w:val="00875AA4"/>
    <w:rsid w:val="008760A6"/>
    <w:rsid w:val="008762BD"/>
    <w:rsid w:val="008771C7"/>
    <w:rsid w:val="00877DD4"/>
    <w:rsid w:val="0088006A"/>
    <w:rsid w:val="008807CB"/>
    <w:rsid w:val="008808E6"/>
    <w:rsid w:val="00880967"/>
    <w:rsid w:val="00880EC9"/>
    <w:rsid w:val="008834A2"/>
    <w:rsid w:val="00885CAF"/>
    <w:rsid w:val="00885FF3"/>
    <w:rsid w:val="00886FCF"/>
    <w:rsid w:val="008877E7"/>
    <w:rsid w:val="008910DB"/>
    <w:rsid w:val="00891562"/>
    <w:rsid w:val="00892257"/>
    <w:rsid w:val="0089271D"/>
    <w:rsid w:val="00892CE3"/>
    <w:rsid w:val="008942B6"/>
    <w:rsid w:val="00894FB0"/>
    <w:rsid w:val="00895123"/>
    <w:rsid w:val="00895A79"/>
    <w:rsid w:val="00895C42"/>
    <w:rsid w:val="00896582"/>
    <w:rsid w:val="00896972"/>
    <w:rsid w:val="00897A0C"/>
    <w:rsid w:val="008A14E1"/>
    <w:rsid w:val="008A183C"/>
    <w:rsid w:val="008A209B"/>
    <w:rsid w:val="008A2C6C"/>
    <w:rsid w:val="008A3715"/>
    <w:rsid w:val="008A376D"/>
    <w:rsid w:val="008A3BA5"/>
    <w:rsid w:val="008A4D2B"/>
    <w:rsid w:val="008A54D8"/>
    <w:rsid w:val="008A5633"/>
    <w:rsid w:val="008A58D2"/>
    <w:rsid w:val="008A5BB2"/>
    <w:rsid w:val="008A5FA7"/>
    <w:rsid w:val="008A6620"/>
    <w:rsid w:val="008A7505"/>
    <w:rsid w:val="008B0AD2"/>
    <w:rsid w:val="008B0F30"/>
    <w:rsid w:val="008B1299"/>
    <w:rsid w:val="008B16BC"/>
    <w:rsid w:val="008B1A37"/>
    <w:rsid w:val="008B1D17"/>
    <w:rsid w:val="008B34B9"/>
    <w:rsid w:val="008B3F62"/>
    <w:rsid w:val="008B404E"/>
    <w:rsid w:val="008B40C7"/>
    <w:rsid w:val="008B42EA"/>
    <w:rsid w:val="008B4412"/>
    <w:rsid w:val="008B4EFF"/>
    <w:rsid w:val="008B534F"/>
    <w:rsid w:val="008B53EB"/>
    <w:rsid w:val="008B56B5"/>
    <w:rsid w:val="008B59C8"/>
    <w:rsid w:val="008B72E6"/>
    <w:rsid w:val="008B7A81"/>
    <w:rsid w:val="008C097C"/>
    <w:rsid w:val="008C1061"/>
    <w:rsid w:val="008C1401"/>
    <w:rsid w:val="008C1BA9"/>
    <w:rsid w:val="008C22D0"/>
    <w:rsid w:val="008C246C"/>
    <w:rsid w:val="008C34FF"/>
    <w:rsid w:val="008C3E6B"/>
    <w:rsid w:val="008C4E2D"/>
    <w:rsid w:val="008C4F03"/>
    <w:rsid w:val="008C521D"/>
    <w:rsid w:val="008C576F"/>
    <w:rsid w:val="008C62E4"/>
    <w:rsid w:val="008C64D5"/>
    <w:rsid w:val="008C65DB"/>
    <w:rsid w:val="008C665D"/>
    <w:rsid w:val="008C68D1"/>
    <w:rsid w:val="008C6A31"/>
    <w:rsid w:val="008C7995"/>
    <w:rsid w:val="008C7C74"/>
    <w:rsid w:val="008D0313"/>
    <w:rsid w:val="008D0437"/>
    <w:rsid w:val="008D143E"/>
    <w:rsid w:val="008D2217"/>
    <w:rsid w:val="008D2396"/>
    <w:rsid w:val="008D277E"/>
    <w:rsid w:val="008D3068"/>
    <w:rsid w:val="008D329D"/>
    <w:rsid w:val="008D3F21"/>
    <w:rsid w:val="008D570C"/>
    <w:rsid w:val="008D580F"/>
    <w:rsid w:val="008D5DF7"/>
    <w:rsid w:val="008D5E02"/>
    <w:rsid w:val="008D62A3"/>
    <w:rsid w:val="008D6D66"/>
    <w:rsid w:val="008D7029"/>
    <w:rsid w:val="008E0268"/>
    <w:rsid w:val="008E0B44"/>
    <w:rsid w:val="008E0E2A"/>
    <w:rsid w:val="008E17E0"/>
    <w:rsid w:val="008E2EB0"/>
    <w:rsid w:val="008E3190"/>
    <w:rsid w:val="008E3363"/>
    <w:rsid w:val="008E34F2"/>
    <w:rsid w:val="008E361C"/>
    <w:rsid w:val="008E3820"/>
    <w:rsid w:val="008E3929"/>
    <w:rsid w:val="008E3A95"/>
    <w:rsid w:val="008E4AB0"/>
    <w:rsid w:val="008E5684"/>
    <w:rsid w:val="008E6CE3"/>
    <w:rsid w:val="008E6E9A"/>
    <w:rsid w:val="008F48F9"/>
    <w:rsid w:val="008F4C8F"/>
    <w:rsid w:val="008F4F66"/>
    <w:rsid w:val="008F7DBA"/>
    <w:rsid w:val="00900BBD"/>
    <w:rsid w:val="00901726"/>
    <w:rsid w:val="009017E0"/>
    <w:rsid w:val="00903F55"/>
    <w:rsid w:val="009040CC"/>
    <w:rsid w:val="00904393"/>
    <w:rsid w:val="00904926"/>
    <w:rsid w:val="00904943"/>
    <w:rsid w:val="0090519A"/>
    <w:rsid w:val="00905B2C"/>
    <w:rsid w:val="00912834"/>
    <w:rsid w:val="00912BE3"/>
    <w:rsid w:val="00912DBE"/>
    <w:rsid w:val="00912E65"/>
    <w:rsid w:val="009131F3"/>
    <w:rsid w:val="0091373F"/>
    <w:rsid w:val="00913EC6"/>
    <w:rsid w:val="00914DCD"/>
    <w:rsid w:val="0091578A"/>
    <w:rsid w:val="00915B47"/>
    <w:rsid w:val="00915C84"/>
    <w:rsid w:val="00916210"/>
    <w:rsid w:val="0091694A"/>
    <w:rsid w:val="009177FF"/>
    <w:rsid w:val="00917C0E"/>
    <w:rsid w:val="009202FD"/>
    <w:rsid w:val="00920AB9"/>
    <w:rsid w:val="009215C0"/>
    <w:rsid w:val="0092229D"/>
    <w:rsid w:val="009223FA"/>
    <w:rsid w:val="00922B56"/>
    <w:rsid w:val="00922CC6"/>
    <w:rsid w:val="0092372E"/>
    <w:rsid w:val="0092421E"/>
    <w:rsid w:val="00924652"/>
    <w:rsid w:val="00924720"/>
    <w:rsid w:val="00925586"/>
    <w:rsid w:val="00925BF2"/>
    <w:rsid w:val="00926D6C"/>
    <w:rsid w:val="00927E69"/>
    <w:rsid w:val="00930626"/>
    <w:rsid w:val="00930B07"/>
    <w:rsid w:val="009310D9"/>
    <w:rsid w:val="00931D9D"/>
    <w:rsid w:val="009320F6"/>
    <w:rsid w:val="00932A22"/>
    <w:rsid w:val="00933599"/>
    <w:rsid w:val="009337E9"/>
    <w:rsid w:val="00933829"/>
    <w:rsid w:val="0093408A"/>
    <w:rsid w:val="0094071E"/>
    <w:rsid w:val="0094074C"/>
    <w:rsid w:val="00940E0D"/>
    <w:rsid w:val="0094259A"/>
    <w:rsid w:val="009425C2"/>
    <w:rsid w:val="009430AF"/>
    <w:rsid w:val="00943163"/>
    <w:rsid w:val="00943837"/>
    <w:rsid w:val="009439E4"/>
    <w:rsid w:val="00943D3B"/>
    <w:rsid w:val="0094423F"/>
    <w:rsid w:val="00944B25"/>
    <w:rsid w:val="009451E9"/>
    <w:rsid w:val="00945AE2"/>
    <w:rsid w:val="0094601E"/>
    <w:rsid w:val="00946350"/>
    <w:rsid w:val="009468CC"/>
    <w:rsid w:val="00947CD1"/>
    <w:rsid w:val="00950D2D"/>
    <w:rsid w:val="009510A0"/>
    <w:rsid w:val="0095126D"/>
    <w:rsid w:val="00951CC3"/>
    <w:rsid w:val="00952655"/>
    <w:rsid w:val="00952BCF"/>
    <w:rsid w:val="009530A0"/>
    <w:rsid w:val="00953D89"/>
    <w:rsid w:val="00953F07"/>
    <w:rsid w:val="00954945"/>
    <w:rsid w:val="00954B2B"/>
    <w:rsid w:val="00954D53"/>
    <w:rsid w:val="00954E1F"/>
    <w:rsid w:val="009555B6"/>
    <w:rsid w:val="00955977"/>
    <w:rsid w:val="00955ABF"/>
    <w:rsid w:val="009566B2"/>
    <w:rsid w:val="00956AB3"/>
    <w:rsid w:val="00957B76"/>
    <w:rsid w:val="00957CD6"/>
    <w:rsid w:val="009601AB"/>
    <w:rsid w:val="00960B8A"/>
    <w:rsid w:val="00960D95"/>
    <w:rsid w:val="009618B8"/>
    <w:rsid w:val="00961F1B"/>
    <w:rsid w:val="00962282"/>
    <w:rsid w:val="009637F7"/>
    <w:rsid w:val="0096389C"/>
    <w:rsid w:val="00963C06"/>
    <w:rsid w:val="0096409E"/>
    <w:rsid w:val="009643DB"/>
    <w:rsid w:val="00964CC4"/>
    <w:rsid w:val="00965764"/>
    <w:rsid w:val="009657DF"/>
    <w:rsid w:val="009659C6"/>
    <w:rsid w:val="00965B65"/>
    <w:rsid w:val="0096670A"/>
    <w:rsid w:val="0096730E"/>
    <w:rsid w:val="00967461"/>
    <w:rsid w:val="00967466"/>
    <w:rsid w:val="009705EA"/>
    <w:rsid w:val="00971B8E"/>
    <w:rsid w:val="00971E46"/>
    <w:rsid w:val="00971FBA"/>
    <w:rsid w:val="009725A1"/>
    <w:rsid w:val="00972777"/>
    <w:rsid w:val="00972CEB"/>
    <w:rsid w:val="0097304B"/>
    <w:rsid w:val="009737FD"/>
    <w:rsid w:val="009741BD"/>
    <w:rsid w:val="0097475C"/>
    <w:rsid w:val="00975676"/>
    <w:rsid w:val="00976B7A"/>
    <w:rsid w:val="00977D95"/>
    <w:rsid w:val="00977F51"/>
    <w:rsid w:val="009808D3"/>
    <w:rsid w:val="00980DCD"/>
    <w:rsid w:val="00981039"/>
    <w:rsid w:val="00981A62"/>
    <w:rsid w:val="0098252D"/>
    <w:rsid w:val="009827D0"/>
    <w:rsid w:val="0098585E"/>
    <w:rsid w:val="00985CF2"/>
    <w:rsid w:val="00985D03"/>
    <w:rsid w:val="009861F9"/>
    <w:rsid w:val="00987227"/>
    <w:rsid w:val="009872F7"/>
    <w:rsid w:val="0098760F"/>
    <w:rsid w:val="009876A5"/>
    <w:rsid w:val="009879FE"/>
    <w:rsid w:val="00987B05"/>
    <w:rsid w:val="00987ECF"/>
    <w:rsid w:val="00987F1E"/>
    <w:rsid w:val="00990527"/>
    <w:rsid w:val="009910EB"/>
    <w:rsid w:val="00992F26"/>
    <w:rsid w:val="00993C98"/>
    <w:rsid w:val="00993F75"/>
    <w:rsid w:val="00995584"/>
    <w:rsid w:val="00995736"/>
    <w:rsid w:val="00995C8B"/>
    <w:rsid w:val="00996081"/>
    <w:rsid w:val="009971AD"/>
    <w:rsid w:val="009977F8"/>
    <w:rsid w:val="00997AF1"/>
    <w:rsid w:val="00997B70"/>
    <w:rsid w:val="009A0186"/>
    <w:rsid w:val="009A01C8"/>
    <w:rsid w:val="009A0D40"/>
    <w:rsid w:val="009A2AB7"/>
    <w:rsid w:val="009A2CB6"/>
    <w:rsid w:val="009A3E86"/>
    <w:rsid w:val="009A5469"/>
    <w:rsid w:val="009A58E4"/>
    <w:rsid w:val="009A5D24"/>
    <w:rsid w:val="009A5D35"/>
    <w:rsid w:val="009A6096"/>
    <w:rsid w:val="009A6C7A"/>
    <w:rsid w:val="009A6F0F"/>
    <w:rsid w:val="009A7802"/>
    <w:rsid w:val="009A7ECB"/>
    <w:rsid w:val="009B06D6"/>
    <w:rsid w:val="009B086C"/>
    <w:rsid w:val="009B15C6"/>
    <w:rsid w:val="009B2145"/>
    <w:rsid w:val="009B2FE9"/>
    <w:rsid w:val="009B42A1"/>
    <w:rsid w:val="009B49E9"/>
    <w:rsid w:val="009B5326"/>
    <w:rsid w:val="009B6491"/>
    <w:rsid w:val="009B674B"/>
    <w:rsid w:val="009B7EC3"/>
    <w:rsid w:val="009C0097"/>
    <w:rsid w:val="009C07E2"/>
    <w:rsid w:val="009C0965"/>
    <w:rsid w:val="009C1B25"/>
    <w:rsid w:val="009C3887"/>
    <w:rsid w:val="009C5340"/>
    <w:rsid w:val="009C6668"/>
    <w:rsid w:val="009C691D"/>
    <w:rsid w:val="009C6CF3"/>
    <w:rsid w:val="009C75AC"/>
    <w:rsid w:val="009C7C61"/>
    <w:rsid w:val="009D0419"/>
    <w:rsid w:val="009D115E"/>
    <w:rsid w:val="009D1833"/>
    <w:rsid w:val="009D1887"/>
    <w:rsid w:val="009D1AC5"/>
    <w:rsid w:val="009D219D"/>
    <w:rsid w:val="009D2836"/>
    <w:rsid w:val="009D28E9"/>
    <w:rsid w:val="009D478B"/>
    <w:rsid w:val="009D4CE9"/>
    <w:rsid w:val="009D5ADA"/>
    <w:rsid w:val="009D699D"/>
    <w:rsid w:val="009E0509"/>
    <w:rsid w:val="009E08F4"/>
    <w:rsid w:val="009E1EB0"/>
    <w:rsid w:val="009E281A"/>
    <w:rsid w:val="009E29F4"/>
    <w:rsid w:val="009E2D81"/>
    <w:rsid w:val="009E5A23"/>
    <w:rsid w:val="009E5F30"/>
    <w:rsid w:val="009E5F8C"/>
    <w:rsid w:val="009E65E9"/>
    <w:rsid w:val="009E6E97"/>
    <w:rsid w:val="009E738E"/>
    <w:rsid w:val="009F0001"/>
    <w:rsid w:val="009F0285"/>
    <w:rsid w:val="009F02E6"/>
    <w:rsid w:val="009F039B"/>
    <w:rsid w:val="009F09C0"/>
    <w:rsid w:val="009F0D85"/>
    <w:rsid w:val="009F31F6"/>
    <w:rsid w:val="009F3952"/>
    <w:rsid w:val="009F3C87"/>
    <w:rsid w:val="009F4ADE"/>
    <w:rsid w:val="009F4E24"/>
    <w:rsid w:val="009F51A8"/>
    <w:rsid w:val="009F59BF"/>
    <w:rsid w:val="009F642E"/>
    <w:rsid w:val="009F67A3"/>
    <w:rsid w:val="009F6866"/>
    <w:rsid w:val="009F7931"/>
    <w:rsid w:val="00A011DB"/>
    <w:rsid w:val="00A020A6"/>
    <w:rsid w:val="00A0211D"/>
    <w:rsid w:val="00A021C0"/>
    <w:rsid w:val="00A02962"/>
    <w:rsid w:val="00A02BCF"/>
    <w:rsid w:val="00A02ECF"/>
    <w:rsid w:val="00A03072"/>
    <w:rsid w:val="00A030D4"/>
    <w:rsid w:val="00A03F2E"/>
    <w:rsid w:val="00A0430A"/>
    <w:rsid w:val="00A0539B"/>
    <w:rsid w:val="00A059D8"/>
    <w:rsid w:val="00A05F4B"/>
    <w:rsid w:val="00A05FF6"/>
    <w:rsid w:val="00A062D2"/>
    <w:rsid w:val="00A06D92"/>
    <w:rsid w:val="00A10235"/>
    <w:rsid w:val="00A10313"/>
    <w:rsid w:val="00A104AC"/>
    <w:rsid w:val="00A10500"/>
    <w:rsid w:val="00A11015"/>
    <w:rsid w:val="00A12A9A"/>
    <w:rsid w:val="00A12ABD"/>
    <w:rsid w:val="00A15390"/>
    <w:rsid w:val="00A160B3"/>
    <w:rsid w:val="00A16247"/>
    <w:rsid w:val="00A1638D"/>
    <w:rsid w:val="00A168DE"/>
    <w:rsid w:val="00A1797C"/>
    <w:rsid w:val="00A17C81"/>
    <w:rsid w:val="00A20FDD"/>
    <w:rsid w:val="00A22903"/>
    <w:rsid w:val="00A23034"/>
    <w:rsid w:val="00A23D02"/>
    <w:rsid w:val="00A2474C"/>
    <w:rsid w:val="00A24EB6"/>
    <w:rsid w:val="00A25098"/>
    <w:rsid w:val="00A253E7"/>
    <w:rsid w:val="00A25948"/>
    <w:rsid w:val="00A25DBF"/>
    <w:rsid w:val="00A26813"/>
    <w:rsid w:val="00A2744F"/>
    <w:rsid w:val="00A300C5"/>
    <w:rsid w:val="00A30B9A"/>
    <w:rsid w:val="00A31C3B"/>
    <w:rsid w:val="00A320F6"/>
    <w:rsid w:val="00A32A12"/>
    <w:rsid w:val="00A32A42"/>
    <w:rsid w:val="00A32CC9"/>
    <w:rsid w:val="00A33F42"/>
    <w:rsid w:val="00A3485B"/>
    <w:rsid w:val="00A34F82"/>
    <w:rsid w:val="00A36DFC"/>
    <w:rsid w:val="00A37507"/>
    <w:rsid w:val="00A408F3"/>
    <w:rsid w:val="00A41000"/>
    <w:rsid w:val="00A416AC"/>
    <w:rsid w:val="00A41DC0"/>
    <w:rsid w:val="00A41FF3"/>
    <w:rsid w:val="00A42B9C"/>
    <w:rsid w:val="00A43811"/>
    <w:rsid w:val="00A45BE2"/>
    <w:rsid w:val="00A46215"/>
    <w:rsid w:val="00A46EB0"/>
    <w:rsid w:val="00A4768B"/>
    <w:rsid w:val="00A51AAD"/>
    <w:rsid w:val="00A5276D"/>
    <w:rsid w:val="00A52D9D"/>
    <w:rsid w:val="00A5328C"/>
    <w:rsid w:val="00A53715"/>
    <w:rsid w:val="00A55E9B"/>
    <w:rsid w:val="00A56AF3"/>
    <w:rsid w:val="00A56D42"/>
    <w:rsid w:val="00A57646"/>
    <w:rsid w:val="00A60498"/>
    <w:rsid w:val="00A60B89"/>
    <w:rsid w:val="00A61657"/>
    <w:rsid w:val="00A618EF"/>
    <w:rsid w:val="00A61C5C"/>
    <w:rsid w:val="00A61DEB"/>
    <w:rsid w:val="00A62436"/>
    <w:rsid w:val="00A639AA"/>
    <w:rsid w:val="00A6459F"/>
    <w:rsid w:val="00A645BA"/>
    <w:rsid w:val="00A660E2"/>
    <w:rsid w:val="00A6677B"/>
    <w:rsid w:val="00A67225"/>
    <w:rsid w:val="00A67C12"/>
    <w:rsid w:val="00A7000C"/>
    <w:rsid w:val="00A70130"/>
    <w:rsid w:val="00A705F7"/>
    <w:rsid w:val="00A7113F"/>
    <w:rsid w:val="00A71495"/>
    <w:rsid w:val="00A72744"/>
    <w:rsid w:val="00A73424"/>
    <w:rsid w:val="00A73597"/>
    <w:rsid w:val="00A74A12"/>
    <w:rsid w:val="00A74B6A"/>
    <w:rsid w:val="00A75345"/>
    <w:rsid w:val="00A754CC"/>
    <w:rsid w:val="00A75521"/>
    <w:rsid w:val="00A7650F"/>
    <w:rsid w:val="00A77E95"/>
    <w:rsid w:val="00A802EC"/>
    <w:rsid w:val="00A80C5E"/>
    <w:rsid w:val="00A80E13"/>
    <w:rsid w:val="00A81ACD"/>
    <w:rsid w:val="00A81CD7"/>
    <w:rsid w:val="00A825D8"/>
    <w:rsid w:val="00A82BD8"/>
    <w:rsid w:val="00A83D5D"/>
    <w:rsid w:val="00A8412E"/>
    <w:rsid w:val="00A852E7"/>
    <w:rsid w:val="00A859AE"/>
    <w:rsid w:val="00A86CF6"/>
    <w:rsid w:val="00A91D24"/>
    <w:rsid w:val="00A91DD7"/>
    <w:rsid w:val="00A9243D"/>
    <w:rsid w:val="00A92A1E"/>
    <w:rsid w:val="00A92D7E"/>
    <w:rsid w:val="00A946EE"/>
    <w:rsid w:val="00A94719"/>
    <w:rsid w:val="00A94E13"/>
    <w:rsid w:val="00A950FD"/>
    <w:rsid w:val="00A96006"/>
    <w:rsid w:val="00A969D7"/>
    <w:rsid w:val="00A96DC1"/>
    <w:rsid w:val="00A97A0A"/>
    <w:rsid w:val="00A97B65"/>
    <w:rsid w:val="00A97CFA"/>
    <w:rsid w:val="00AA010B"/>
    <w:rsid w:val="00AA027E"/>
    <w:rsid w:val="00AA0302"/>
    <w:rsid w:val="00AA0DBB"/>
    <w:rsid w:val="00AA0E02"/>
    <w:rsid w:val="00AA180E"/>
    <w:rsid w:val="00AA32A1"/>
    <w:rsid w:val="00AA3543"/>
    <w:rsid w:val="00AA35A6"/>
    <w:rsid w:val="00AA377D"/>
    <w:rsid w:val="00AA3B5B"/>
    <w:rsid w:val="00AA3F64"/>
    <w:rsid w:val="00AA5075"/>
    <w:rsid w:val="00AA50BE"/>
    <w:rsid w:val="00AA6440"/>
    <w:rsid w:val="00AA6A4B"/>
    <w:rsid w:val="00AA6ABC"/>
    <w:rsid w:val="00AA7590"/>
    <w:rsid w:val="00AA7E19"/>
    <w:rsid w:val="00AA7E75"/>
    <w:rsid w:val="00AB05BC"/>
    <w:rsid w:val="00AB09FD"/>
    <w:rsid w:val="00AB1E09"/>
    <w:rsid w:val="00AB2043"/>
    <w:rsid w:val="00AB3995"/>
    <w:rsid w:val="00AB3C23"/>
    <w:rsid w:val="00AB49FB"/>
    <w:rsid w:val="00AB506D"/>
    <w:rsid w:val="00AB6E4A"/>
    <w:rsid w:val="00AB7C68"/>
    <w:rsid w:val="00AC1D1D"/>
    <w:rsid w:val="00AC2BD6"/>
    <w:rsid w:val="00AC3460"/>
    <w:rsid w:val="00AC3BF7"/>
    <w:rsid w:val="00AC4099"/>
    <w:rsid w:val="00AC4738"/>
    <w:rsid w:val="00AC4F6F"/>
    <w:rsid w:val="00AC57F0"/>
    <w:rsid w:val="00AC5A76"/>
    <w:rsid w:val="00AC7887"/>
    <w:rsid w:val="00AC7B24"/>
    <w:rsid w:val="00AD00D5"/>
    <w:rsid w:val="00AD01CE"/>
    <w:rsid w:val="00AD099A"/>
    <w:rsid w:val="00AD09D6"/>
    <w:rsid w:val="00AD0CC5"/>
    <w:rsid w:val="00AD0CC8"/>
    <w:rsid w:val="00AD1522"/>
    <w:rsid w:val="00AD1840"/>
    <w:rsid w:val="00AD18B7"/>
    <w:rsid w:val="00AD1D79"/>
    <w:rsid w:val="00AD281D"/>
    <w:rsid w:val="00AD46E1"/>
    <w:rsid w:val="00AD4F68"/>
    <w:rsid w:val="00AD4F78"/>
    <w:rsid w:val="00AD50BC"/>
    <w:rsid w:val="00AD54E6"/>
    <w:rsid w:val="00AD5ECE"/>
    <w:rsid w:val="00AD7971"/>
    <w:rsid w:val="00AE0622"/>
    <w:rsid w:val="00AE13D3"/>
    <w:rsid w:val="00AE1E15"/>
    <w:rsid w:val="00AE21DE"/>
    <w:rsid w:val="00AE23D2"/>
    <w:rsid w:val="00AE298E"/>
    <w:rsid w:val="00AE31C2"/>
    <w:rsid w:val="00AE3400"/>
    <w:rsid w:val="00AE34CC"/>
    <w:rsid w:val="00AE40F1"/>
    <w:rsid w:val="00AE43EA"/>
    <w:rsid w:val="00AE449A"/>
    <w:rsid w:val="00AE4F35"/>
    <w:rsid w:val="00AE65F2"/>
    <w:rsid w:val="00AE661C"/>
    <w:rsid w:val="00AF0C02"/>
    <w:rsid w:val="00AF0F36"/>
    <w:rsid w:val="00AF2793"/>
    <w:rsid w:val="00AF2C15"/>
    <w:rsid w:val="00AF3392"/>
    <w:rsid w:val="00AF346A"/>
    <w:rsid w:val="00AF3FBA"/>
    <w:rsid w:val="00AF3FBF"/>
    <w:rsid w:val="00AF4DC6"/>
    <w:rsid w:val="00AF504F"/>
    <w:rsid w:val="00AF69BE"/>
    <w:rsid w:val="00AF6F3A"/>
    <w:rsid w:val="00AF71EC"/>
    <w:rsid w:val="00AF782D"/>
    <w:rsid w:val="00B010CF"/>
    <w:rsid w:val="00B01E14"/>
    <w:rsid w:val="00B022B6"/>
    <w:rsid w:val="00B04823"/>
    <w:rsid w:val="00B04B64"/>
    <w:rsid w:val="00B052EB"/>
    <w:rsid w:val="00B059A9"/>
    <w:rsid w:val="00B06CC8"/>
    <w:rsid w:val="00B11E58"/>
    <w:rsid w:val="00B1275E"/>
    <w:rsid w:val="00B14442"/>
    <w:rsid w:val="00B146AA"/>
    <w:rsid w:val="00B15B73"/>
    <w:rsid w:val="00B15E5E"/>
    <w:rsid w:val="00B15F16"/>
    <w:rsid w:val="00B1641D"/>
    <w:rsid w:val="00B16FB9"/>
    <w:rsid w:val="00B170E4"/>
    <w:rsid w:val="00B206AA"/>
    <w:rsid w:val="00B21D9D"/>
    <w:rsid w:val="00B2373E"/>
    <w:rsid w:val="00B23A29"/>
    <w:rsid w:val="00B24289"/>
    <w:rsid w:val="00B24463"/>
    <w:rsid w:val="00B245D9"/>
    <w:rsid w:val="00B24D8C"/>
    <w:rsid w:val="00B2510C"/>
    <w:rsid w:val="00B263C9"/>
    <w:rsid w:val="00B26F9F"/>
    <w:rsid w:val="00B303D4"/>
    <w:rsid w:val="00B31130"/>
    <w:rsid w:val="00B31819"/>
    <w:rsid w:val="00B32B8B"/>
    <w:rsid w:val="00B332FF"/>
    <w:rsid w:val="00B34321"/>
    <w:rsid w:val="00B34430"/>
    <w:rsid w:val="00B349E7"/>
    <w:rsid w:val="00B34D6D"/>
    <w:rsid w:val="00B35172"/>
    <w:rsid w:val="00B35B44"/>
    <w:rsid w:val="00B3722B"/>
    <w:rsid w:val="00B37C31"/>
    <w:rsid w:val="00B402FD"/>
    <w:rsid w:val="00B402FE"/>
    <w:rsid w:val="00B40390"/>
    <w:rsid w:val="00B415E5"/>
    <w:rsid w:val="00B4205F"/>
    <w:rsid w:val="00B42064"/>
    <w:rsid w:val="00B42CC4"/>
    <w:rsid w:val="00B44285"/>
    <w:rsid w:val="00B44696"/>
    <w:rsid w:val="00B448CF"/>
    <w:rsid w:val="00B44D4D"/>
    <w:rsid w:val="00B458BA"/>
    <w:rsid w:val="00B4595A"/>
    <w:rsid w:val="00B46344"/>
    <w:rsid w:val="00B50BBC"/>
    <w:rsid w:val="00B50C25"/>
    <w:rsid w:val="00B5147F"/>
    <w:rsid w:val="00B526AA"/>
    <w:rsid w:val="00B528FE"/>
    <w:rsid w:val="00B54785"/>
    <w:rsid w:val="00B551C6"/>
    <w:rsid w:val="00B55551"/>
    <w:rsid w:val="00B56209"/>
    <w:rsid w:val="00B5755D"/>
    <w:rsid w:val="00B57C25"/>
    <w:rsid w:val="00B60E4E"/>
    <w:rsid w:val="00B611C3"/>
    <w:rsid w:val="00B617FC"/>
    <w:rsid w:val="00B61B95"/>
    <w:rsid w:val="00B61D52"/>
    <w:rsid w:val="00B647E1"/>
    <w:rsid w:val="00B64B19"/>
    <w:rsid w:val="00B65979"/>
    <w:rsid w:val="00B6652F"/>
    <w:rsid w:val="00B6689B"/>
    <w:rsid w:val="00B6743D"/>
    <w:rsid w:val="00B71297"/>
    <w:rsid w:val="00B71476"/>
    <w:rsid w:val="00B71B52"/>
    <w:rsid w:val="00B72255"/>
    <w:rsid w:val="00B727F8"/>
    <w:rsid w:val="00B73E7D"/>
    <w:rsid w:val="00B743B1"/>
    <w:rsid w:val="00B74751"/>
    <w:rsid w:val="00B747D4"/>
    <w:rsid w:val="00B76798"/>
    <w:rsid w:val="00B76E68"/>
    <w:rsid w:val="00B773A6"/>
    <w:rsid w:val="00B77DCD"/>
    <w:rsid w:val="00B77F4D"/>
    <w:rsid w:val="00B80009"/>
    <w:rsid w:val="00B806F7"/>
    <w:rsid w:val="00B82334"/>
    <w:rsid w:val="00B82E0B"/>
    <w:rsid w:val="00B83014"/>
    <w:rsid w:val="00B8326C"/>
    <w:rsid w:val="00B8390F"/>
    <w:rsid w:val="00B83D0F"/>
    <w:rsid w:val="00B83EF1"/>
    <w:rsid w:val="00B84767"/>
    <w:rsid w:val="00B84BE6"/>
    <w:rsid w:val="00B84F02"/>
    <w:rsid w:val="00B85339"/>
    <w:rsid w:val="00B85FB0"/>
    <w:rsid w:val="00B865E2"/>
    <w:rsid w:val="00B8727C"/>
    <w:rsid w:val="00B87B1A"/>
    <w:rsid w:val="00B902DA"/>
    <w:rsid w:val="00B90BB3"/>
    <w:rsid w:val="00B90EF6"/>
    <w:rsid w:val="00B926F9"/>
    <w:rsid w:val="00B92915"/>
    <w:rsid w:val="00B944F9"/>
    <w:rsid w:val="00B96ED0"/>
    <w:rsid w:val="00B97A32"/>
    <w:rsid w:val="00BA03C4"/>
    <w:rsid w:val="00BA0461"/>
    <w:rsid w:val="00BA2A74"/>
    <w:rsid w:val="00BA2D79"/>
    <w:rsid w:val="00BA2F0C"/>
    <w:rsid w:val="00BA3081"/>
    <w:rsid w:val="00BA702C"/>
    <w:rsid w:val="00BA70CA"/>
    <w:rsid w:val="00BA77B7"/>
    <w:rsid w:val="00BB2329"/>
    <w:rsid w:val="00BB2650"/>
    <w:rsid w:val="00BB47C5"/>
    <w:rsid w:val="00BB63B5"/>
    <w:rsid w:val="00BB670D"/>
    <w:rsid w:val="00BB6D63"/>
    <w:rsid w:val="00BC142E"/>
    <w:rsid w:val="00BC1A59"/>
    <w:rsid w:val="00BC1F31"/>
    <w:rsid w:val="00BC28E8"/>
    <w:rsid w:val="00BC35C6"/>
    <w:rsid w:val="00BC3786"/>
    <w:rsid w:val="00BC3FEA"/>
    <w:rsid w:val="00BC43CB"/>
    <w:rsid w:val="00BC4453"/>
    <w:rsid w:val="00BC467E"/>
    <w:rsid w:val="00BC4869"/>
    <w:rsid w:val="00BC527D"/>
    <w:rsid w:val="00BC6863"/>
    <w:rsid w:val="00BC7F1E"/>
    <w:rsid w:val="00BD05A4"/>
    <w:rsid w:val="00BD0F30"/>
    <w:rsid w:val="00BD23D7"/>
    <w:rsid w:val="00BD2716"/>
    <w:rsid w:val="00BD2878"/>
    <w:rsid w:val="00BD28C7"/>
    <w:rsid w:val="00BD343B"/>
    <w:rsid w:val="00BD3669"/>
    <w:rsid w:val="00BD378F"/>
    <w:rsid w:val="00BD490E"/>
    <w:rsid w:val="00BD4DE2"/>
    <w:rsid w:val="00BD5312"/>
    <w:rsid w:val="00BD6184"/>
    <w:rsid w:val="00BD65EE"/>
    <w:rsid w:val="00BD6BC1"/>
    <w:rsid w:val="00BE0AFD"/>
    <w:rsid w:val="00BE0B6A"/>
    <w:rsid w:val="00BE0C3D"/>
    <w:rsid w:val="00BE1031"/>
    <w:rsid w:val="00BE12D2"/>
    <w:rsid w:val="00BE1A0B"/>
    <w:rsid w:val="00BE290F"/>
    <w:rsid w:val="00BE2C8A"/>
    <w:rsid w:val="00BE36F3"/>
    <w:rsid w:val="00BE4421"/>
    <w:rsid w:val="00BE46F5"/>
    <w:rsid w:val="00BE47CF"/>
    <w:rsid w:val="00BE543A"/>
    <w:rsid w:val="00BE5CF6"/>
    <w:rsid w:val="00BE66DB"/>
    <w:rsid w:val="00BE7352"/>
    <w:rsid w:val="00BE7758"/>
    <w:rsid w:val="00BE785A"/>
    <w:rsid w:val="00BF04A8"/>
    <w:rsid w:val="00BF0A27"/>
    <w:rsid w:val="00BF0B92"/>
    <w:rsid w:val="00BF15AC"/>
    <w:rsid w:val="00BF1CCF"/>
    <w:rsid w:val="00BF2085"/>
    <w:rsid w:val="00BF286A"/>
    <w:rsid w:val="00BF29FC"/>
    <w:rsid w:val="00BF2D45"/>
    <w:rsid w:val="00BF34CF"/>
    <w:rsid w:val="00BF549B"/>
    <w:rsid w:val="00BF55EC"/>
    <w:rsid w:val="00BF5D5B"/>
    <w:rsid w:val="00BF6113"/>
    <w:rsid w:val="00BF68B7"/>
    <w:rsid w:val="00BF6F57"/>
    <w:rsid w:val="00C0078D"/>
    <w:rsid w:val="00C00BCB"/>
    <w:rsid w:val="00C00D5E"/>
    <w:rsid w:val="00C00EE5"/>
    <w:rsid w:val="00C024F9"/>
    <w:rsid w:val="00C04C78"/>
    <w:rsid w:val="00C04F5F"/>
    <w:rsid w:val="00C05D60"/>
    <w:rsid w:val="00C075C1"/>
    <w:rsid w:val="00C077E3"/>
    <w:rsid w:val="00C107D1"/>
    <w:rsid w:val="00C10A4D"/>
    <w:rsid w:val="00C10AB4"/>
    <w:rsid w:val="00C113C3"/>
    <w:rsid w:val="00C12060"/>
    <w:rsid w:val="00C12AC2"/>
    <w:rsid w:val="00C14C03"/>
    <w:rsid w:val="00C14D18"/>
    <w:rsid w:val="00C15352"/>
    <w:rsid w:val="00C156CB"/>
    <w:rsid w:val="00C15909"/>
    <w:rsid w:val="00C17CAF"/>
    <w:rsid w:val="00C17E1B"/>
    <w:rsid w:val="00C2004C"/>
    <w:rsid w:val="00C20288"/>
    <w:rsid w:val="00C21B15"/>
    <w:rsid w:val="00C22DDB"/>
    <w:rsid w:val="00C23837"/>
    <w:rsid w:val="00C2486E"/>
    <w:rsid w:val="00C2549F"/>
    <w:rsid w:val="00C274BB"/>
    <w:rsid w:val="00C3020C"/>
    <w:rsid w:val="00C30C0F"/>
    <w:rsid w:val="00C30D76"/>
    <w:rsid w:val="00C31435"/>
    <w:rsid w:val="00C32384"/>
    <w:rsid w:val="00C32B01"/>
    <w:rsid w:val="00C34B60"/>
    <w:rsid w:val="00C34FC5"/>
    <w:rsid w:val="00C355BA"/>
    <w:rsid w:val="00C364CF"/>
    <w:rsid w:val="00C36EF8"/>
    <w:rsid w:val="00C412B1"/>
    <w:rsid w:val="00C415AF"/>
    <w:rsid w:val="00C41B3A"/>
    <w:rsid w:val="00C424A1"/>
    <w:rsid w:val="00C4347C"/>
    <w:rsid w:val="00C44352"/>
    <w:rsid w:val="00C45DB8"/>
    <w:rsid w:val="00C45E3F"/>
    <w:rsid w:val="00C45E9C"/>
    <w:rsid w:val="00C46526"/>
    <w:rsid w:val="00C4684E"/>
    <w:rsid w:val="00C47DB5"/>
    <w:rsid w:val="00C50106"/>
    <w:rsid w:val="00C50140"/>
    <w:rsid w:val="00C51736"/>
    <w:rsid w:val="00C51C16"/>
    <w:rsid w:val="00C52181"/>
    <w:rsid w:val="00C5257B"/>
    <w:rsid w:val="00C52F2D"/>
    <w:rsid w:val="00C53D4B"/>
    <w:rsid w:val="00C549E9"/>
    <w:rsid w:val="00C54AEA"/>
    <w:rsid w:val="00C5543A"/>
    <w:rsid w:val="00C554A4"/>
    <w:rsid w:val="00C55533"/>
    <w:rsid w:val="00C55769"/>
    <w:rsid w:val="00C55CB3"/>
    <w:rsid w:val="00C569EA"/>
    <w:rsid w:val="00C56A1F"/>
    <w:rsid w:val="00C5774D"/>
    <w:rsid w:val="00C5774E"/>
    <w:rsid w:val="00C57F3B"/>
    <w:rsid w:val="00C6130B"/>
    <w:rsid w:val="00C6134A"/>
    <w:rsid w:val="00C615B8"/>
    <w:rsid w:val="00C618C8"/>
    <w:rsid w:val="00C6244C"/>
    <w:rsid w:val="00C64403"/>
    <w:rsid w:val="00C64C21"/>
    <w:rsid w:val="00C65629"/>
    <w:rsid w:val="00C65854"/>
    <w:rsid w:val="00C65BE8"/>
    <w:rsid w:val="00C6671A"/>
    <w:rsid w:val="00C66793"/>
    <w:rsid w:val="00C66A91"/>
    <w:rsid w:val="00C66FD7"/>
    <w:rsid w:val="00C67407"/>
    <w:rsid w:val="00C70544"/>
    <w:rsid w:val="00C721B0"/>
    <w:rsid w:val="00C728E1"/>
    <w:rsid w:val="00C738B0"/>
    <w:rsid w:val="00C73CF0"/>
    <w:rsid w:val="00C74C9B"/>
    <w:rsid w:val="00C74CD9"/>
    <w:rsid w:val="00C758FA"/>
    <w:rsid w:val="00C7590E"/>
    <w:rsid w:val="00C75B9C"/>
    <w:rsid w:val="00C75FC7"/>
    <w:rsid w:val="00C762FA"/>
    <w:rsid w:val="00C768A0"/>
    <w:rsid w:val="00C76AFD"/>
    <w:rsid w:val="00C778B8"/>
    <w:rsid w:val="00C77945"/>
    <w:rsid w:val="00C8044F"/>
    <w:rsid w:val="00C80A0B"/>
    <w:rsid w:val="00C80B54"/>
    <w:rsid w:val="00C80EB8"/>
    <w:rsid w:val="00C81169"/>
    <w:rsid w:val="00C81675"/>
    <w:rsid w:val="00C8200F"/>
    <w:rsid w:val="00C82861"/>
    <w:rsid w:val="00C83740"/>
    <w:rsid w:val="00C842AD"/>
    <w:rsid w:val="00C846D6"/>
    <w:rsid w:val="00C84E38"/>
    <w:rsid w:val="00C85BB0"/>
    <w:rsid w:val="00C864CB"/>
    <w:rsid w:val="00C86CD6"/>
    <w:rsid w:val="00C90ECF"/>
    <w:rsid w:val="00C91346"/>
    <w:rsid w:val="00C921F0"/>
    <w:rsid w:val="00C92900"/>
    <w:rsid w:val="00C93FF0"/>
    <w:rsid w:val="00C95573"/>
    <w:rsid w:val="00C96565"/>
    <w:rsid w:val="00C97DED"/>
    <w:rsid w:val="00CA025B"/>
    <w:rsid w:val="00CA0CB3"/>
    <w:rsid w:val="00CA174F"/>
    <w:rsid w:val="00CA23EE"/>
    <w:rsid w:val="00CA2C3B"/>
    <w:rsid w:val="00CA35BA"/>
    <w:rsid w:val="00CA389A"/>
    <w:rsid w:val="00CA44C5"/>
    <w:rsid w:val="00CA5BC4"/>
    <w:rsid w:val="00CA5EAA"/>
    <w:rsid w:val="00CB11ED"/>
    <w:rsid w:val="00CB1B9F"/>
    <w:rsid w:val="00CB1F1A"/>
    <w:rsid w:val="00CB1FE8"/>
    <w:rsid w:val="00CB2B9C"/>
    <w:rsid w:val="00CB6DD7"/>
    <w:rsid w:val="00CB6FED"/>
    <w:rsid w:val="00CB7143"/>
    <w:rsid w:val="00CB7CDC"/>
    <w:rsid w:val="00CC0548"/>
    <w:rsid w:val="00CC1818"/>
    <w:rsid w:val="00CC1F0F"/>
    <w:rsid w:val="00CC2CC1"/>
    <w:rsid w:val="00CC2D2C"/>
    <w:rsid w:val="00CC3005"/>
    <w:rsid w:val="00CC3563"/>
    <w:rsid w:val="00CC64C0"/>
    <w:rsid w:val="00CC7AB7"/>
    <w:rsid w:val="00CD0597"/>
    <w:rsid w:val="00CD091B"/>
    <w:rsid w:val="00CD1532"/>
    <w:rsid w:val="00CD16E4"/>
    <w:rsid w:val="00CD1970"/>
    <w:rsid w:val="00CD22CB"/>
    <w:rsid w:val="00CD248E"/>
    <w:rsid w:val="00CD533C"/>
    <w:rsid w:val="00CD5F20"/>
    <w:rsid w:val="00CD6A4B"/>
    <w:rsid w:val="00CD6FE1"/>
    <w:rsid w:val="00CD70E5"/>
    <w:rsid w:val="00CD7498"/>
    <w:rsid w:val="00CD78CA"/>
    <w:rsid w:val="00CD7CA7"/>
    <w:rsid w:val="00CE058B"/>
    <w:rsid w:val="00CE0B57"/>
    <w:rsid w:val="00CE10DA"/>
    <w:rsid w:val="00CE1EF4"/>
    <w:rsid w:val="00CE2B45"/>
    <w:rsid w:val="00CE32C3"/>
    <w:rsid w:val="00CE32C4"/>
    <w:rsid w:val="00CE3AF5"/>
    <w:rsid w:val="00CE3BC3"/>
    <w:rsid w:val="00CE3E01"/>
    <w:rsid w:val="00CE4BE9"/>
    <w:rsid w:val="00CE4D43"/>
    <w:rsid w:val="00CE5378"/>
    <w:rsid w:val="00CE6551"/>
    <w:rsid w:val="00CE655E"/>
    <w:rsid w:val="00CE6921"/>
    <w:rsid w:val="00CE72EE"/>
    <w:rsid w:val="00CE79B3"/>
    <w:rsid w:val="00CE79EC"/>
    <w:rsid w:val="00CF00DB"/>
    <w:rsid w:val="00CF0381"/>
    <w:rsid w:val="00CF03FD"/>
    <w:rsid w:val="00CF072C"/>
    <w:rsid w:val="00CF0D58"/>
    <w:rsid w:val="00CF1A45"/>
    <w:rsid w:val="00CF1C29"/>
    <w:rsid w:val="00CF272C"/>
    <w:rsid w:val="00CF3245"/>
    <w:rsid w:val="00CF33E9"/>
    <w:rsid w:val="00CF4CFF"/>
    <w:rsid w:val="00CF5217"/>
    <w:rsid w:val="00CF65CC"/>
    <w:rsid w:val="00CF6BA1"/>
    <w:rsid w:val="00CF7288"/>
    <w:rsid w:val="00CF7E25"/>
    <w:rsid w:val="00D00EB1"/>
    <w:rsid w:val="00D00F98"/>
    <w:rsid w:val="00D02044"/>
    <w:rsid w:val="00D02CEE"/>
    <w:rsid w:val="00D034E2"/>
    <w:rsid w:val="00D03780"/>
    <w:rsid w:val="00D0482F"/>
    <w:rsid w:val="00D04E1C"/>
    <w:rsid w:val="00D04FE8"/>
    <w:rsid w:val="00D0626F"/>
    <w:rsid w:val="00D06F33"/>
    <w:rsid w:val="00D07243"/>
    <w:rsid w:val="00D1023B"/>
    <w:rsid w:val="00D11961"/>
    <w:rsid w:val="00D1284B"/>
    <w:rsid w:val="00D1402E"/>
    <w:rsid w:val="00D1420C"/>
    <w:rsid w:val="00D14949"/>
    <w:rsid w:val="00D15AE5"/>
    <w:rsid w:val="00D16251"/>
    <w:rsid w:val="00D167FA"/>
    <w:rsid w:val="00D16BAB"/>
    <w:rsid w:val="00D16CCB"/>
    <w:rsid w:val="00D171EB"/>
    <w:rsid w:val="00D17E44"/>
    <w:rsid w:val="00D17F32"/>
    <w:rsid w:val="00D202CF"/>
    <w:rsid w:val="00D203CE"/>
    <w:rsid w:val="00D20496"/>
    <w:rsid w:val="00D225BF"/>
    <w:rsid w:val="00D22ACC"/>
    <w:rsid w:val="00D233C1"/>
    <w:rsid w:val="00D24FAF"/>
    <w:rsid w:val="00D250DE"/>
    <w:rsid w:val="00D253CD"/>
    <w:rsid w:val="00D25648"/>
    <w:rsid w:val="00D25DF3"/>
    <w:rsid w:val="00D260F9"/>
    <w:rsid w:val="00D26348"/>
    <w:rsid w:val="00D3022F"/>
    <w:rsid w:val="00D3115A"/>
    <w:rsid w:val="00D3188F"/>
    <w:rsid w:val="00D32A92"/>
    <w:rsid w:val="00D350D5"/>
    <w:rsid w:val="00D35BA9"/>
    <w:rsid w:val="00D36189"/>
    <w:rsid w:val="00D3729B"/>
    <w:rsid w:val="00D4140C"/>
    <w:rsid w:val="00D41F2C"/>
    <w:rsid w:val="00D429C6"/>
    <w:rsid w:val="00D42F9B"/>
    <w:rsid w:val="00D44DAA"/>
    <w:rsid w:val="00D462D1"/>
    <w:rsid w:val="00D4646F"/>
    <w:rsid w:val="00D466E3"/>
    <w:rsid w:val="00D47343"/>
    <w:rsid w:val="00D47447"/>
    <w:rsid w:val="00D51C68"/>
    <w:rsid w:val="00D536E5"/>
    <w:rsid w:val="00D538F0"/>
    <w:rsid w:val="00D5393E"/>
    <w:rsid w:val="00D53D63"/>
    <w:rsid w:val="00D546A8"/>
    <w:rsid w:val="00D55593"/>
    <w:rsid w:val="00D557E0"/>
    <w:rsid w:val="00D56784"/>
    <w:rsid w:val="00D56BDB"/>
    <w:rsid w:val="00D5714F"/>
    <w:rsid w:val="00D57805"/>
    <w:rsid w:val="00D60591"/>
    <w:rsid w:val="00D60A13"/>
    <w:rsid w:val="00D61902"/>
    <w:rsid w:val="00D61A01"/>
    <w:rsid w:val="00D61FE1"/>
    <w:rsid w:val="00D62F13"/>
    <w:rsid w:val="00D63E49"/>
    <w:rsid w:val="00D6402A"/>
    <w:rsid w:val="00D67E57"/>
    <w:rsid w:val="00D70357"/>
    <w:rsid w:val="00D705E1"/>
    <w:rsid w:val="00D70A50"/>
    <w:rsid w:val="00D70E0A"/>
    <w:rsid w:val="00D718E0"/>
    <w:rsid w:val="00D72517"/>
    <w:rsid w:val="00D72659"/>
    <w:rsid w:val="00D726C4"/>
    <w:rsid w:val="00D72C87"/>
    <w:rsid w:val="00D73506"/>
    <w:rsid w:val="00D7386B"/>
    <w:rsid w:val="00D73D4F"/>
    <w:rsid w:val="00D74B29"/>
    <w:rsid w:val="00D74BC7"/>
    <w:rsid w:val="00D74C25"/>
    <w:rsid w:val="00D750A4"/>
    <w:rsid w:val="00D751F2"/>
    <w:rsid w:val="00D7558D"/>
    <w:rsid w:val="00D76D5E"/>
    <w:rsid w:val="00D770AC"/>
    <w:rsid w:val="00D80033"/>
    <w:rsid w:val="00D80C66"/>
    <w:rsid w:val="00D80D14"/>
    <w:rsid w:val="00D81475"/>
    <w:rsid w:val="00D831D8"/>
    <w:rsid w:val="00D847D6"/>
    <w:rsid w:val="00D85234"/>
    <w:rsid w:val="00D867BE"/>
    <w:rsid w:val="00D87982"/>
    <w:rsid w:val="00D90AE7"/>
    <w:rsid w:val="00D90B69"/>
    <w:rsid w:val="00D91A23"/>
    <w:rsid w:val="00D929AB"/>
    <w:rsid w:val="00D94201"/>
    <w:rsid w:val="00D94C85"/>
    <w:rsid w:val="00D94DBE"/>
    <w:rsid w:val="00D95011"/>
    <w:rsid w:val="00D95494"/>
    <w:rsid w:val="00D9656D"/>
    <w:rsid w:val="00D96699"/>
    <w:rsid w:val="00D96F82"/>
    <w:rsid w:val="00D97371"/>
    <w:rsid w:val="00D97EDB"/>
    <w:rsid w:val="00DA06DC"/>
    <w:rsid w:val="00DA0D4D"/>
    <w:rsid w:val="00DA0D6F"/>
    <w:rsid w:val="00DA11FA"/>
    <w:rsid w:val="00DA14F4"/>
    <w:rsid w:val="00DA1542"/>
    <w:rsid w:val="00DA20FD"/>
    <w:rsid w:val="00DA2D0B"/>
    <w:rsid w:val="00DA3583"/>
    <w:rsid w:val="00DA364A"/>
    <w:rsid w:val="00DA372E"/>
    <w:rsid w:val="00DA37B1"/>
    <w:rsid w:val="00DA452F"/>
    <w:rsid w:val="00DA4F66"/>
    <w:rsid w:val="00DA6072"/>
    <w:rsid w:val="00DA6A92"/>
    <w:rsid w:val="00DA7336"/>
    <w:rsid w:val="00DA78D3"/>
    <w:rsid w:val="00DA7ADB"/>
    <w:rsid w:val="00DB378D"/>
    <w:rsid w:val="00DB39D7"/>
    <w:rsid w:val="00DB4519"/>
    <w:rsid w:val="00DB49EC"/>
    <w:rsid w:val="00DB5CBF"/>
    <w:rsid w:val="00DB5ED2"/>
    <w:rsid w:val="00DB6759"/>
    <w:rsid w:val="00DB6955"/>
    <w:rsid w:val="00DB6ABA"/>
    <w:rsid w:val="00DB7CD5"/>
    <w:rsid w:val="00DC031F"/>
    <w:rsid w:val="00DC0C1F"/>
    <w:rsid w:val="00DC17DE"/>
    <w:rsid w:val="00DC224D"/>
    <w:rsid w:val="00DC2DE4"/>
    <w:rsid w:val="00DC3345"/>
    <w:rsid w:val="00DC3C47"/>
    <w:rsid w:val="00DC55A3"/>
    <w:rsid w:val="00DC6037"/>
    <w:rsid w:val="00DC67AC"/>
    <w:rsid w:val="00DC6C1A"/>
    <w:rsid w:val="00DC73A1"/>
    <w:rsid w:val="00DD0692"/>
    <w:rsid w:val="00DD3C78"/>
    <w:rsid w:val="00DD41F5"/>
    <w:rsid w:val="00DD476A"/>
    <w:rsid w:val="00DD4D70"/>
    <w:rsid w:val="00DD4DBE"/>
    <w:rsid w:val="00DD50B1"/>
    <w:rsid w:val="00DD518E"/>
    <w:rsid w:val="00DD6377"/>
    <w:rsid w:val="00DD6CFC"/>
    <w:rsid w:val="00DE01B4"/>
    <w:rsid w:val="00DE10DE"/>
    <w:rsid w:val="00DE24F7"/>
    <w:rsid w:val="00DE32C4"/>
    <w:rsid w:val="00DE42AD"/>
    <w:rsid w:val="00DE5DBF"/>
    <w:rsid w:val="00DE6710"/>
    <w:rsid w:val="00DE770C"/>
    <w:rsid w:val="00DF08B8"/>
    <w:rsid w:val="00DF0985"/>
    <w:rsid w:val="00DF155A"/>
    <w:rsid w:val="00DF2473"/>
    <w:rsid w:val="00DF272E"/>
    <w:rsid w:val="00DF3AB0"/>
    <w:rsid w:val="00DF4284"/>
    <w:rsid w:val="00DF430D"/>
    <w:rsid w:val="00DF44E2"/>
    <w:rsid w:val="00DF4A58"/>
    <w:rsid w:val="00DF4B53"/>
    <w:rsid w:val="00DF5B9C"/>
    <w:rsid w:val="00DF78CC"/>
    <w:rsid w:val="00DF7930"/>
    <w:rsid w:val="00DF7C35"/>
    <w:rsid w:val="00E003F0"/>
    <w:rsid w:val="00E0054D"/>
    <w:rsid w:val="00E01B6D"/>
    <w:rsid w:val="00E01E8B"/>
    <w:rsid w:val="00E042DB"/>
    <w:rsid w:val="00E05751"/>
    <w:rsid w:val="00E05D27"/>
    <w:rsid w:val="00E06AEA"/>
    <w:rsid w:val="00E07BC8"/>
    <w:rsid w:val="00E07C59"/>
    <w:rsid w:val="00E10028"/>
    <w:rsid w:val="00E10E79"/>
    <w:rsid w:val="00E10F5C"/>
    <w:rsid w:val="00E113FA"/>
    <w:rsid w:val="00E117D3"/>
    <w:rsid w:val="00E11C85"/>
    <w:rsid w:val="00E126DC"/>
    <w:rsid w:val="00E12726"/>
    <w:rsid w:val="00E15702"/>
    <w:rsid w:val="00E158DC"/>
    <w:rsid w:val="00E15E9A"/>
    <w:rsid w:val="00E161D4"/>
    <w:rsid w:val="00E176EE"/>
    <w:rsid w:val="00E20C77"/>
    <w:rsid w:val="00E21536"/>
    <w:rsid w:val="00E216A0"/>
    <w:rsid w:val="00E22571"/>
    <w:rsid w:val="00E24F79"/>
    <w:rsid w:val="00E2502E"/>
    <w:rsid w:val="00E2506C"/>
    <w:rsid w:val="00E25376"/>
    <w:rsid w:val="00E26216"/>
    <w:rsid w:val="00E273B7"/>
    <w:rsid w:val="00E27877"/>
    <w:rsid w:val="00E30C55"/>
    <w:rsid w:val="00E30EC7"/>
    <w:rsid w:val="00E31212"/>
    <w:rsid w:val="00E31E3B"/>
    <w:rsid w:val="00E32109"/>
    <w:rsid w:val="00E32FAA"/>
    <w:rsid w:val="00E33593"/>
    <w:rsid w:val="00E33B30"/>
    <w:rsid w:val="00E34725"/>
    <w:rsid w:val="00E34A16"/>
    <w:rsid w:val="00E35227"/>
    <w:rsid w:val="00E353C6"/>
    <w:rsid w:val="00E35528"/>
    <w:rsid w:val="00E35ED4"/>
    <w:rsid w:val="00E37066"/>
    <w:rsid w:val="00E37D38"/>
    <w:rsid w:val="00E40F0A"/>
    <w:rsid w:val="00E40FC4"/>
    <w:rsid w:val="00E41995"/>
    <w:rsid w:val="00E42177"/>
    <w:rsid w:val="00E43217"/>
    <w:rsid w:val="00E434C5"/>
    <w:rsid w:val="00E43A52"/>
    <w:rsid w:val="00E4465A"/>
    <w:rsid w:val="00E4609F"/>
    <w:rsid w:val="00E46494"/>
    <w:rsid w:val="00E47E33"/>
    <w:rsid w:val="00E47F9E"/>
    <w:rsid w:val="00E50D1A"/>
    <w:rsid w:val="00E515ED"/>
    <w:rsid w:val="00E51A6B"/>
    <w:rsid w:val="00E51EAC"/>
    <w:rsid w:val="00E51F46"/>
    <w:rsid w:val="00E54CC3"/>
    <w:rsid w:val="00E54D77"/>
    <w:rsid w:val="00E54FC3"/>
    <w:rsid w:val="00E56DEF"/>
    <w:rsid w:val="00E570C5"/>
    <w:rsid w:val="00E61C4A"/>
    <w:rsid w:val="00E61E12"/>
    <w:rsid w:val="00E62296"/>
    <w:rsid w:val="00E629EF"/>
    <w:rsid w:val="00E62BC1"/>
    <w:rsid w:val="00E6351B"/>
    <w:rsid w:val="00E6549E"/>
    <w:rsid w:val="00E655B3"/>
    <w:rsid w:val="00E65F57"/>
    <w:rsid w:val="00E67373"/>
    <w:rsid w:val="00E67650"/>
    <w:rsid w:val="00E67CBC"/>
    <w:rsid w:val="00E707E4"/>
    <w:rsid w:val="00E70969"/>
    <w:rsid w:val="00E71858"/>
    <w:rsid w:val="00E72499"/>
    <w:rsid w:val="00E72B1B"/>
    <w:rsid w:val="00E73D5C"/>
    <w:rsid w:val="00E73E55"/>
    <w:rsid w:val="00E7437B"/>
    <w:rsid w:val="00E7451D"/>
    <w:rsid w:val="00E74DE5"/>
    <w:rsid w:val="00E75443"/>
    <w:rsid w:val="00E770B9"/>
    <w:rsid w:val="00E773C5"/>
    <w:rsid w:val="00E7785A"/>
    <w:rsid w:val="00E77B0A"/>
    <w:rsid w:val="00E810A3"/>
    <w:rsid w:val="00E83B09"/>
    <w:rsid w:val="00E84B9B"/>
    <w:rsid w:val="00E85650"/>
    <w:rsid w:val="00E865EE"/>
    <w:rsid w:val="00E87267"/>
    <w:rsid w:val="00E87784"/>
    <w:rsid w:val="00E90652"/>
    <w:rsid w:val="00E907FC"/>
    <w:rsid w:val="00E90BA9"/>
    <w:rsid w:val="00E916DB"/>
    <w:rsid w:val="00E91925"/>
    <w:rsid w:val="00E91A0C"/>
    <w:rsid w:val="00E91C44"/>
    <w:rsid w:val="00E933DA"/>
    <w:rsid w:val="00E93B7D"/>
    <w:rsid w:val="00E94AA1"/>
    <w:rsid w:val="00E9530F"/>
    <w:rsid w:val="00E955F7"/>
    <w:rsid w:val="00E95687"/>
    <w:rsid w:val="00E96441"/>
    <w:rsid w:val="00E971A3"/>
    <w:rsid w:val="00E973B5"/>
    <w:rsid w:val="00E9769C"/>
    <w:rsid w:val="00EA0191"/>
    <w:rsid w:val="00EA102F"/>
    <w:rsid w:val="00EA139E"/>
    <w:rsid w:val="00EA13A5"/>
    <w:rsid w:val="00EA1B7D"/>
    <w:rsid w:val="00EA2283"/>
    <w:rsid w:val="00EA29DA"/>
    <w:rsid w:val="00EA3796"/>
    <w:rsid w:val="00EA3994"/>
    <w:rsid w:val="00EA3C11"/>
    <w:rsid w:val="00EA5421"/>
    <w:rsid w:val="00EA7184"/>
    <w:rsid w:val="00EB19EA"/>
    <w:rsid w:val="00EB1B22"/>
    <w:rsid w:val="00EB1E23"/>
    <w:rsid w:val="00EB219E"/>
    <w:rsid w:val="00EB2597"/>
    <w:rsid w:val="00EB2C6C"/>
    <w:rsid w:val="00EB369F"/>
    <w:rsid w:val="00EB39E2"/>
    <w:rsid w:val="00EB5BAA"/>
    <w:rsid w:val="00EB618D"/>
    <w:rsid w:val="00EB75D3"/>
    <w:rsid w:val="00EC0C86"/>
    <w:rsid w:val="00EC0E45"/>
    <w:rsid w:val="00EC204D"/>
    <w:rsid w:val="00EC2319"/>
    <w:rsid w:val="00EC26C1"/>
    <w:rsid w:val="00EC3BB0"/>
    <w:rsid w:val="00EC496B"/>
    <w:rsid w:val="00EC581D"/>
    <w:rsid w:val="00EC65DA"/>
    <w:rsid w:val="00EC6C32"/>
    <w:rsid w:val="00EC741E"/>
    <w:rsid w:val="00EC7B6D"/>
    <w:rsid w:val="00ED00B1"/>
    <w:rsid w:val="00ED05ED"/>
    <w:rsid w:val="00ED0E8F"/>
    <w:rsid w:val="00ED1C62"/>
    <w:rsid w:val="00ED272C"/>
    <w:rsid w:val="00ED3265"/>
    <w:rsid w:val="00ED32ED"/>
    <w:rsid w:val="00ED3F24"/>
    <w:rsid w:val="00ED454A"/>
    <w:rsid w:val="00ED4D9B"/>
    <w:rsid w:val="00ED5368"/>
    <w:rsid w:val="00ED5856"/>
    <w:rsid w:val="00ED5C9B"/>
    <w:rsid w:val="00ED5FE6"/>
    <w:rsid w:val="00ED635B"/>
    <w:rsid w:val="00ED6582"/>
    <w:rsid w:val="00ED7B75"/>
    <w:rsid w:val="00EE0825"/>
    <w:rsid w:val="00EE0DA0"/>
    <w:rsid w:val="00EE0E1F"/>
    <w:rsid w:val="00EE202A"/>
    <w:rsid w:val="00EE331B"/>
    <w:rsid w:val="00EE34BC"/>
    <w:rsid w:val="00EE3B74"/>
    <w:rsid w:val="00EE4FFA"/>
    <w:rsid w:val="00EE679A"/>
    <w:rsid w:val="00EE69F9"/>
    <w:rsid w:val="00EE6A47"/>
    <w:rsid w:val="00EF0616"/>
    <w:rsid w:val="00EF1DB6"/>
    <w:rsid w:val="00EF2025"/>
    <w:rsid w:val="00EF2965"/>
    <w:rsid w:val="00EF29B3"/>
    <w:rsid w:val="00EF3672"/>
    <w:rsid w:val="00EF3977"/>
    <w:rsid w:val="00EF3D0B"/>
    <w:rsid w:val="00EF46F7"/>
    <w:rsid w:val="00EF560E"/>
    <w:rsid w:val="00EF73AB"/>
    <w:rsid w:val="00EF7D93"/>
    <w:rsid w:val="00F00F9A"/>
    <w:rsid w:val="00F01950"/>
    <w:rsid w:val="00F0231A"/>
    <w:rsid w:val="00F032C2"/>
    <w:rsid w:val="00F055C7"/>
    <w:rsid w:val="00F05663"/>
    <w:rsid w:val="00F05741"/>
    <w:rsid w:val="00F05985"/>
    <w:rsid w:val="00F06729"/>
    <w:rsid w:val="00F07990"/>
    <w:rsid w:val="00F101D5"/>
    <w:rsid w:val="00F10F6B"/>
    <w:rsid w:val="00F10FDC"/>
    <w:rsid w:val="00F111F2"/>
    <w:rsid w:val="00F11263"/>
    <w:rsid w:val="00F11624"/>
    <w:rsid w:val="00F118EE"/>
    <w:rsid w:val="00F12909"/>
    <w:rsid w:val="00F130C6"/>
    <w:rsid w:val="00F13DAC"/>
    <w:rsid w:val="00F15395"/>
    <w:rsid w:val="00F15426"/>
    <w:rsid w:val="00F15BF8"/>
    <w:rsid w:val="00F16117"/>
    <w:rsid w:val="00F16F68"/>
    <w:rsid w:val="00F170A3"/>
    <w:rsid w:val="00F1714C"/>
    <w:rsid w:val="00F17ABE"/>
    <w:rsid w:val="00F20172"/>
    <w:rsid w:val="00F20944"/>
    <w:rsid w:val="00F20DA3"/>
    <w:rsid w:val="00F2125B"/>
    <w:rsid w:val="00F217C6"/>
    <w:rsid w:val="00F23052"/>
    <w:rsid w:val="00F232DE"/>
    <w:rsid w:val="00F235BE"/>
    <w:rsid w:val="00F2360A"/>
    <w:rsid w:val="00F23A2B"/>
    <w:rsid w:val="00F25168"/>
    <w:rsid w:val="00F255B2"/>
    <w:rsid w:val="00F25B0B"/>
    <w:rsid w:val="00F25E4F"/>
    <w:rsid w:val="00F2617C"/>
    <w:rsid w:val="00F267D0"/>
    <w:rsid w:val="00F279A6"/>
    <w:rsid w:val="00F306FD"/>
    <w:rsid w:val="00F30831"/>
    <w:rsid w:val="00F30E15"/>
    <w:rsid w:val="00F311E9"/>
    <w:rsid w:val="00F319ED"/>
    <w:rsid w:val="00F31E2B"/>
    <w:rsid w:val="00F3408A"/>
    <w:rsid w:val="00F3486D"/>
    <w:rsid w:val="00F349B4"/>
    <w:rsid w:val="00F3511B"/>
    <w:rsid w:val="00F36722"/>
    <w:rsid w:val="00F36E96"/>
    <w:rsid w:val="00F408C7"/>
    <w:rsid w:val="00F40D98"/>
    <w:rsid w:val="00F40DFF"/>
    <w:rsid w:val="00F40F36"/>
    <w:rsid w:val="00F4141A"/>
    <w:rsid w:val="00F41A5D"/>
    <w:rsid w:val="00F43344"/>
    <w:rsid w:val="00F43465"/>
    <w:rsid w:val="00F43942"/>
    <w:rsid w:val="00F4508E"/>
    <w:rsid w:val="00F45EB6"/>
    <w:rsid w:val="00F460F8"/>
    <w:rsid w:val="00F462F1"/>
    <w:rsid w:val="00F46D13"/>
    <w:rsid w:val="00F47199"/>
    <w:rsid w:val="00F47214"/>
    <w:rsid w:val="00F47B34"/>
    <w:rsid w:val="00F47C8D"/>
    <w:rsid w:val="00F47E0E"/>
    <w:rsid w:val="00F510EF"/>
    <w:rsid w:val="00F51DF1"/>
    <w:rsid w:val="00F525E3"/>
    <w:rsid w:val="00F52DA2"/>
    <w:rsid w:val="00F55405"/>
    <w:rsid w:val="00F55706"/>
    <w:rsid w:val="00F55CF3"/>
    <w:rsid w:val="00F5774F"/>
    <w:rsid w:val="00F600A5"/>
    <w:rsid w:val="00F60110"/>
    <w:rsid w:val="00F60665"/>
    <w:rsid w:val="00F60FC1"/>
    <w:rsid w:val="00F617C1"/>
    <w:rsid w:val="00F6414E"/>
    <w:rsid w:val="00F6427E"/>
    <w:rsid w:val="00F65C34"/>
    <w:rsid w:val="00F66A14"/>
    <w:rsid w:val="00F66AF3"/>
    <w:rsid w:val="00F67510"/>
    <w:rsid w:val="00F705FF"/>
    <w:rsid w:val="00F70B62"/>
    <w:rsid w:val="00F7134E"/>
    <w:rsid w:val="00F7199E"/>
    <w:rsid w:val="00F72195"/>
    <w:rsid w:val="00F73AD7"/>
    <w:rsid w:val="00F73CB3"/>
    <w:rsid w:val="00F7414D"/>
    <w:rsid w:val="00F745DD"/>
    <w:rsid w:val="00F7516A"/>
    <w:rsid w:val="00F75881"/>
    <w:rsid w:val="00F76F6F"/>
    <w:rsid w:val="00F773C8"/>
    <w:rsid w:val="00F7754D"/>
    <w:rsid w:val="00F77B92"/>
    <w:rsid w:val="00F80016"/>
    <w:rsid w:val="00F800AA"/>
    <w:rsid w:val="00F803BF"/>
    <w:rsid w:val="00F81016"/>
    <w:rsid w:val="00F81919"/>
    <w:rsid w:val="00F81B0D"/>
    <w:rsid w:val="00F820E7"/>
    <w:rsid w:val="00F821D1"/>
    <w:rsid w:val="00F82AC5"/>
    <w:rsid w:val="00F83229"/>
    <w:rsid w:val="00F83C60"/>
    <w:rsid w:val="00F84B51"/>
    <w:rsid w:val="00F8534D"/>
    <w:rsid w:val="00F869CA"/>
    <w:rsid w:val="00F8774E"/>
    <w:rsid w:val="00F90C1D"/>
    <w:rsid w:val="00F90F2D"/>
    <w:rsid w:val="00F91D48"/>
    <w:rsid w:val="00F933B8"/>
    <w:rsid w:val="00F937EB"/>
    <w:rsid w:val="00F93845"/>
    <w:rsid w:val="00F939B3"/>
    <w:rsid w:val="00F94315"/>
    <w:rsid w:val="00F956AA"/>
    <w:rsid w:val="00F956DC"/>
    <w:rsid w:val="00F95A64"/>
    <w:rsid w:val="00F95FE8"/>
    <w:rsid w:val="00F9673B"/>
    <w:rsid w:val="00F96C54"/>
    <w:rsid w:val="00F978E9"/>
    <w:rsid w:val="00F97CAC"/>
    <w:rsid w:val="00FA01A7"/>
    <w:rsid w:val="00FA08CB"/>
    <w:rsid w:val="00FA0AFF"/>
    <w:rsid w:val="00FA0FC0"/>
    <w:rsid w:val="00FA1F1A"/>
    <w:rsid w:val="00FA2A21"/>
    <w:rsid w:val="00FA4037"/>
    <w:rsid w:val="00FA4B35"/>
    <w:rsid w:val="00FA5DF8"/>
    <w:rsid w:val="00FA607D"/>
    <w:rsid w:val="00FA6562"/>
    <w:rsid w:val="00FA6D18"/>
    <w:rsid w:val="00FB08EC"/>
    <w:rsid w:val="00FB3189"/>
    <w:rsid w:val="00FB3D68"/>
    <w:rsid w:val="00FB3FCA"/>
    <w:rsid w:val="00FB4183"/>
    <w:rsid w:val="00FB4CAB"/>
    <w:rsid w:val="00FB528D"/>
    <w:rsid w:val="00FB5FE3"/>
    <w:rsid w:val="00FB6396"/>
    <w:rsid w:val="00FB73BE"/>
    <w:rsid w:val="00FB7A02"/>
    <w:rsid w:val="00FB7FDC"/>
    <w:rsid w:val="00FC1590"/>
    <w:rsid w:val="00FC1D20"/>
    <w:rsid w:val="00FC1D56"/>
    <w:rsid w:val="00FC239D"/>
    <w:rsid w:val="00FC23E3"/>
    <w:rsid w:val="00FC2A1A"/>
    <w:rsid w:val="00FC3A03"/>
    <w:rsid w:val="00FC3B52"/>
    <w:rsid w:val="00FC6CE9"/>
    <w:rsid w:val="00FC74AC"/>
    <w:rsid w:val="00FD05C5"/>
    <w:rsid w:val="00FD2CCD"/>
    <w:rsid w:val="00FD332D"/>
    <w:rsid w:val="00FD3509"/>
    <w:rsid w:val="00FD3F81"/>
    <w:rsid w:val="00FD420B"/>
    <w:rsid w:val="00FD4A6F"/>
    <w:rsid w:val="00FD4EF0"/>
    <w:rsid w:val="00FD5554"/>
    <w:rsid w:val="00FD61A3"/>
    <w:rsid w:val="00FD6512"/>
    <w:rsid w:val="00FD6F6D"/>
    <w:rsid w:val="00FE069B"/>
    <w:rsid w:val="00FE10CC"/>
    <w:rsid w:val="00FE1121"/>
    <w:rsid w:val="00FE2984"/>
    <w:rsid w:val="00FE29FB"/>
    <w:rsid w:val="00FE2B06"/>
    <w:rsid w:val="00FE2E9F"/>
    <w:rsid w:val="00FE3E47"/>
    <w:rsid w:val="00FE40E2"/>
    <w:rsid w:val="00FE52F3"/>
    <w:rsid w:val="00FE6A7D"/>
    <w:rsid w:val="00FE6B32"/>
    <w:rsid w:val="00FE6B72"/>
    <w:rsid w:val="00FF00D4"/>
    <w:rsid w:val="00FF05AE"/>
    <w:rsid w:val="00FF11D4"/>
    <w:rsid w:val="00FF2252"/>
    <w:rsid w:val="00FF264B"/>
    <w:rsid w:val="00FF3F0F"/>
    <w:rsid w:val="00FF44C9"/>
    <w:rsid w:val="00FF4E51"/>
    <w:rsid w:val="00FF6624"/>
    <w:rsid w:val="00FF6A88"/>
    <w:rsid w:val="00FF77ED"/>
    <w:rsid w:val="04C55369"/>
    <w:rsid w:val="178E7F22"/>
    <w:rsid w:val="18182196"/>
    <w:rsid w:val="1D9B3084"/>
    <w:rsid w:val="25D47352"/>
    <w:rsid w:val="452BA018"/>
    <w:rsid w:val="533AD775"/>
    <w:rsid w:val="6339C7F1"/>
    <w:rsid w:val="64A7F236"/>
    <w:rsid w:val="737A4DD2"/>
    <w:rsid w:val="74B31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6"/>
    <o:shapelayout v:ext="edit">
      <o:idmap v:ext="edit" data="2"/>
    </o:shapelayout>
  </w:shapeDefaults>
  <w:decimalSymbol w:val=","/>
  <w:listSeparator w:val=";"/>
  <w14:docId w14:val="392BF39D"/>
  <w15:docId w15:val="{1834D4F7-86FC-4DD3-B7FA-16CB2E0531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526221"/>
    <w:pPr>
      <w:keepNext/>
      <w:framePr w:hSpace="141" w:wrap="around" w:vAnchor="text" w:hAnchor="page" w:x="4234" w:y="762"/>
      <w:tabs>
        <w:tab w:val="right" w:pos="9639"/>
      </w:tabs>
      <w:spacing w:before="120" w:after="120"/>
      <w:ind w:right="-567"/>
      <w:outlineLvl w:val="0"/>
    </w:pPr>
    <w:rPr>
      <w:rFonts w:ascii="Trebuchet MS" w:hAnsi="Trebuchet MS"/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526221"/>
    <w:rPr>
      <w:rFonts w:ascii="Trebuchet MS" w:hAnsi="Trebuchet MS"/>
      <w:b/>
      <w:sz w:val="28"/>
      <w:szCs w:val="28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qFormat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34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3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4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qFormat/>
    <w:rsid w:val="00583E9B"/>
    <w:pPr>
      <w:keepNext/>
      <w:numPr>
        <w:numId w:val="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1"/>
    <w:qFormat/>
    <w:rsid w:val="00583E9B"/>
    <w:rPr>
      <w:rFonts w:ascii="Calibri" w:hAnsi="Calibri"/>
      <w:sz w:val="22"/>
      <w:szCs w:val="22"/>
      <w:lang w:eastAsia="en-US"/>
    </w:rPr>
  </w:style>
  <w:style w:type="character" w:customStyle="1" w:styleId="normaltextrun">
    <w:name w:val="normaltextrun"/>
    <w:basedOn w:val="Standaardalinea-lettertype"/>
    <w:rsid w:val="002B3053"/>
  </w:style>
  <w:style w:type="character" w:customStyle="1" w:styleId="eop">
    <w:name w:val="eop"/>
    <w:basedOn w:val="Standaardalinea-lettertype"/>
    <w:rsid w:val="002B3053"/>
  </w:style>
  <w:style w:type="character" w:customStyle="1" w:styleId="wacimagecontainer">
    <w:name w:val="wacimagecontainer"/>
    <w:basedOn w:val="Standaardalinea-lettertype"/>
    <w:rsid w:val="002B3053"/>
  </w:style>
  <w:style w:type="paragraph" w:styleId="Revisie">
    <w:name w:val="Revision"/>
    <w:hidden/>
    <w:uiPriority w:val="99"/>
    <w:semiHidden/>
    <w:rsid w:val="00256F4F"/>
    <w:rPr>
      <w:sz w:val="22"/>
      <w:szCs w:val="22"/>
    </w:rPr>
  </w:style>
  <w:style w:type="character" w:styleId="Intensieveverwijzing">
    <w:name w:val="Intense Reference"/>
    <w:uiPriority w:val="32"/>
    <w:qFormat/>
    <w:rsid w:val="00BA3081"/>
    <w:rPr>
      <w:b/>
      <w:bCs/>
      <w:smallCaps/>
      <w:color w:val="2F5496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59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06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7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5.png"/><Relationship Id="rId26" Type="http://schemas.openxmlformats.org/officeDocument/2006/relationships/oleObject" Target="embeddings/oleObject4.bin"/><Relationship Id="rId39" Type="http://schemas.openxmlformats.org/officeDocument/2006/relationships/image" Target="media/image20.png"/><Relationship Id="rId21" Type="http://schemas.openxmlformats.org/officeDocument/2006/relationships/image" Target="media/image7.wmf"/><Relationship Id="rId34" Type="http://schemas.openxmlformats.org/officeDocument/2006/relationships/footer" Target="footer4.xml"/><Relationship Id="rId42" Type="http://schemas.openxmlformats.org/officeDocument/2006/relationships/image" Target="media/image23.png"/><Relationship Id="rId47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3.bin"/><Relationship Id="rId32" Type="http://schemas.openxmlformats.org/officeDocument/2006/relationships/image" Target="media/image14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footer" Target="footer7.xml"/><Relationship Id="rId5" Type="http://schemas.openxmlformats.org/officeDocument/2006/relationships/numbering" Target="numbering.xml"/><Relationship Id="rId15" Type="http://schemas.openxmlformats.org/officeDocument/2006/relationships/footer" Target="footer3.xml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image" Target="media/image17.png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4" Type="http://schemas.openxmlformats.org/officeDocument/2006/relationships/footer" Target="footer6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6.png"/><Relationship Id="rId43" Type="http://schemas.openxmlformats.org/officeDocument/2006/relationships/footer" Target="footer5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4.png"/><Relationship Id="rId25" Type="http://schemas.openxmlformats.org/officeDocument/2006/relationships/image" Target="media/image9.wmf"/><Relationship Id="rId33" Type="http://schemas.openxmlformats.org/officeDocument/2006/relationships/image" Target="media/image15.png"/><Relationship Id="rId38" Type="http://schemas.openxmlformats.org/officeDocument/2006/relationships/image" Target="media/image19.png"/><Relationship Id="rId46" Type="http://schemas.openxmlformats.org/officeDocument/2006/relationships/fontTable" Target="fontTable.xml"/><Relationship Id="rId20" Type="http://schemas.openxmlformats.org/officeDocument/2006/relationships/oleObject" Target="embeddings/oleObject1.bin"/><Relationship Id="rId4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A64715-675C-4754-A3BE-49A8555DF3B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D82D656-DAB0-4441-B238-EF9A2646447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F483252-011C-4A8A-9D9B-C75DBC003E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8AE9A86-691D-4099-A28A-3B87302BC794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c05c378e-9c65-42f8-822d-4479891efdc6}" enabled="0" method="" siteId="{c05c378e-9c65-42f8-822d-4479891efdc6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7</Pages>
  <Words>2758</Words>
  <Characters>15172</Characters>
  <Application>Microsoft Office Word</Application>
  <DocSecurity>0</DocSecurity>
  <Lines>126</Lines>
  <Paragraphs>3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7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Piet Mellema</cp:lastModifiedBy>
  <cp:revision>10</cp:revision>
  <cp:lastPrinted>2025-01-16T10:11:00Z</cp:lastPrinted>
  <dcterms:created xsi:type="dcterms:W3CDTF">2026-03-02T12:41:00Z</dcterms:created>
  <dcterms:modified xsi:type="dcterms:W3CDTF">2026-03-03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